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90" r:id="rId9"/>
    <p:sldId id="301" r:id="rId10"/>
    <p:sldId id="302" r:id="rId11"/>
    <p:sldId id="296" r:id="rId12"/>
    <p:sldId id="297" r:id="rId13"/>
    <p:sldId id="298" r:id="rId14"/>
    <p:sldId id="299" r:id="rId15"/>
    <p:sldId id="303" r:id="rId16"/>
    <p:sldId id="300" r:id="rId17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5055" autoAdjust="0"/>
    <p:restoredTop sz="94660"/>
  </p:normalViewPr>
  <p:slideViewPr>
    <p:cSldViewPr snapToGrid="0">
      <p:cViewPr varScale="1">
        <p:scale>
          <a:sx n="79" d="100"/>
          <a:sy n="79" d="100"/>
        </p:scale>
        <p:origin x="48" y="2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4:27.3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FE856CE-1AFC-4B9F-86EB-C2576C64DC24}" emma:medium="tactile" emma:mode="ink">
          <msink:context xmlns:msink="http://schemas.microsoft.com/ink/2010/main" type="writingRegion" rotatedBoundingBox="4440,1500 5968,2481 5690,2915 4162,1935"/>
        </emma:interpretation>
      </emma:emma>
    </inkml:annotationXML>
    <inkml:traceGroup>
      <inkml:annotationXML>
        <emma:emma xmlns:emma="http://www.w3.org/2003/04/emma" version="1.0">
          <emma:interpretation id="{2D002671-7593-4BCE-8C64-E4A2FD787EA4}" emma:medium="tactile" emma:mode="ink">
            <msink:context xmlns:msink="http://schemas.microsoft.com/ink/2010/main" type="paragraph" rotatedBoundingBox="4440,1500 5968,2481 5690,2915 4162,19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E65D18A-DA9B-45C1-B30E-4C7D3B809B17}" emma:medium="tactile" emma:mode="ink">
              <msink:context xmlns:msink="http://schemas.microsoft.com/ink/2010/main" type="line" rotatedBoundingBox="4440,1500 5968,2481 5690,2915 4162,1935"/>
            </emma:interpretation>
          </emma:emma>
        </inkml:annotationXML>
        <inkml:traceGroup>
          <inkml:annotationXML>
            <emma:emma xmlns:emma="http://www.w3.org/2003/04/emma" version="1.0">
              <emma:interpretation id="{436A8A24-8871-4FD0-AF55-ACF7D283B398}" emma:medium="tactile" emma:mode="ink">
                <msink:context xmlns:msink="http://schemas.microsoft.com/ink/2010/main" type="inkWord" rotatedBoundingBox="4440,1500 5106,1927 4827,2362 4162,193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993 1304 696 0,'-4'-7'256'0,"4"7"-196"0,4-7-20 0,3-3 68 16,9 6-68-16,3-6 16 15,8 7-32-15,8-4 4 16,4 7-16-16,3 0 0 15,1 7-4-15,-8 3 12 16,0-3-12-16,-8 3-204 16,-4 4 104-16</inkml:trace>
          <inkml:trace contextRef="#ctx0" brushRef="#br0" timeOffset="222.5933">2171 1280 560 0,'-4'10'208'0,"4"-10"-164"0,0 42-8 0,-4-15 56 16,0 1-56-16,-4 6 24 16,1 4-40-16,-9 0-8 15,4-4-8-15,-3-3 12 16,3 3-8-16,1-16 24 15,3 2-20-15</inkml:trace>
          <inkml:trace contextRef="#ctx0" brushRef="#br0" timeOffset="806.646">2453 1266 444 0,'-8'0'164'0,"8"0"-124"0,-11 21-16 16,7-7 80 0,4 3-64-16,-4 7 0 15,8 7-24-15,-4-4 8 16,0 4-16-16,0-3-12 16,4-1 0-16,-4 4 12 15,0-7-4-15,-4 0 16 16,4-3-12-16,-8-7 16 15,1-4-16-15,-1-3 4 16,4 0-4-16,0-14 20 0,4 0-16 16,0-17-4-16,4 3-4 0,0-16-16 15,4 2 8-15,-1-3-24 16,1 4 16-16,0 6-4 16,3 15 8-16,-3-1 60 15,0 10-28-15,-8 15 44 16,4 3-40-16,0 17 72 15,-1 0-52-15,1-1-8 16,0 8-24-16,0-7-12 16,15 0 0-16,1-14 28 15,-12 4-16-15,11-11 32 16,0-3-32-16,1-7 12 16,-13 0-16-16,5-7-24 15,-4 1 4-15,-1-12-12 16,5 5 8-16,-12-15-20 15,8 7 20-15,-8-6-40 16,11 3 32-16,-3 7-28 16,-4 6 28-16,-4 15 36 15,8 9-8-15,-8 8 52 16,8 7-32-16,-8 3 12 16,7 0-24-16,-7-4 44 15,12 1-32-15</inkml:trace>
        </inkml:traceGroup>
        <inkml:traceGroup>
          <inkml:annotationXML>
            <emma:emma xmlns:emma="http://www.w3.org/2003/04/emma" version="1.0">
              <emma:interpretation id="{AAAFCD66-8696-4D4D-8F4D-331847AF69E2}" emma:medium="tactile" emma:mode="ink">
                <msink:context xmlns:msink="http://schemas.microsoft.com/ink/2010/main" type="inkWord" rotatedBoundingBox="5796,2460 5928,2544 5750,2820 5619,273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42.3058">3336 2312 704 0,'8'4'264'0,"-8"-4"-208"0,46 3-12 15,-30-3-16 1,7 4-24-16,4-4-116 16,4 0 60-16</inkml:trace>
          <inkml:trace contextRef="#ctx0" brushRef="#br0" timeOffset="1093.5496">3452 2089 852 0,'12'-11'316'0,"-12"11"-248"0,27-7-16 0,-16 4 16 15,5 6-48-15,-1-3 16 16,5 0-20-16,-5 0-368 15,1 14 188-15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54.0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E4757C0-56DF-492F-9078-6C281A59289E}" emma:medium="tactile" emma:mode="ink">
          <msink:context xmlns:msink="http://schemas.microsoft.com/ink/2010/main" type="writingRegion" rotatedBoundingBox="19245,4106 19952,5718 19172,6060 18465,4447"/>
        </emma:interpretation>
      </emma:emma>
    </inkml:annotationXML>
    <inkml:traceGroup>
      <inkml:annotationXML>
        <emma:emma xmlns:emma="http://www.w3.org/2003/04/emma" version="1.0">
          <emma:interpretation id="{3819B671-5315-4C07-A37B-DC6098CB3F3F}" emma:medium="tactile" emma:mode="ink">
            <msink:context xmlns:msink="http://schemas.microsoft.com/ink/2010/main" type="paragraph" rotatedBoundingBox="19245,4106 19952,5718 19172,6060 18465,44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8047A1C-9CBF-471C-8FBE-39DB6487B54F}" emma:medium="tactile" emma:mode="ink">
              <msink:context xmlns:msink="http://schemas.microsoft.com/ink/2010/main" type="line" rotatedBoundingBox="19245,4106 19952,5718 19172,6060 18465,4447"/>
            </emma:interpretation>
          </emma:emma>
        </inkml:annotationXML>
        <inkml:traceGroup>
          <inkml:annotationXML>
            <emma:emma xmlns:emma="http://www.w3.org/2003/04/emma" version="1.0">
              <emma:interpretation id="{DAC7C60D-9FE4-4F49-BBD9-C60DCF5DCCB7}" emma:medium="tactile" emma:mode="ink">
                <msink:context xmlns:msink="http://schemas.microsoft.com/ink/2010/main" type="inkWord" rotatedBoundingBox="19055,4189 19187,4492 18877,4628 18744,4325">
                  <msink:destinationLink direction="with" ref="{A30656FD-DEB0-406D-9646-A872DE3FECF8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 24 572 0,'-12'0'208'0,"12"0"-160"0,0 4-12 0,0-4 112 15,0 0-88-15,4 0-8 16,12 0-32-16,15-4 20 31,-4 4-24-31,12-7-4 0,3 4-8 0,1-4 12 16,-1 4-8-16,-3-1 4 15,0 4-4-15,-16 4 28 16,-4 6-20-16,-19 4 48 16,0 3-36-16,-15 7 40 15,-1 0-40-15,-3 7 4 16,7 0-20-16,1 0 12 15,3-4-16-15,0 1-144 16,8-4 72-16</inkml:trace>
        </inkml:traceGroup>
        <inkml:traceGroup>
          <inkml:annotationXML>
            <emma:emma xmlns:emma="http://www.w3.org/2003/04/emma" version="1.0">
              <emma:interpretation id="{947DAD1C-941F-4E55-B357-715BFB0EC427}" emma:medium="tactile" emma:mode="ink">
                <msink:context xmlns:msink="http://schemas.microsoft.com/ink/2010/main" type="inkWord" rotatedBoundingBox="19659,5051 19952,5718 19172,6060 18880,5393"/>
              </emma:interpretation>
            </emma:emma>
          </inkml:annotationXML>
          <inkml:trace contextRef="#ctx0" brushRef="#br0" timeOffset="735.1084">417 1707 424 0,'-8'7'156'0,"8"-7"-120"0,0 10-8 0,0-10 116 16,0 0-84-16,4-3 36 16,0 3-56-16,11-11 4 15,-3 1-28-15,7-11 8 16,-4-3-12-16,1-27 12 15,-1 2-16-15,-3-16-4 16,4 7 0-16,-5-11 20 16,1 14-12-16,-1-7-4 15,5 14-4-15,-1-14-32 16,1 13 16-16,7-9 56 16,-4 10-20-16,1 0 68 15,7 6-52-15,0 4 52 0,0 11-52 16,0 6-4-16,-4 14-20 0,-3 11 16 15,-5 10-20-15,-11 10 24 16,-4 3-24-16,-11 8 24 16,3 2-24-16,-12-6-64 15,13 0 24-15,-13-6-76 16,9-5 60-16,-5-3-24 16,12 1 40-16,-3-5-12 15,14 1 24-15,-3 0 0 16,4 3 8-16,0 0-20 15,11 4 16-15,-7-7 4 16,7 3 8-16,-11-3 24 16,0-1-12-16,-16-2 92 15,8 2-56-15,-16-2 4 16,5-1-32-16,-9-6 4 16,5 2-12-16,-5-6 12 15,5 0-16-15,3-3-40 16,9 3 20-16,3-3-244 15,7 3 140-15</inkml:trace>
          <inkml:trace contextRef="#ctx0" brushRef="#br0" timeOffset="2493.8689">1109 1204 404 0,'-7'-3'148'0,"7"3"-112"0,4-3-12 15,-4-1 164 1,0 8-108-16,-4-1-24 0,4 4-36 16,-8 3 52-16,4 7-40 0,-4 7 16 15,8 1-32-15,-7 6 28 16,7 3-28-16,-8-3 4 16,8-4-12-16,-4-2 36 15,8-5-20-15,-4-6-164 16,4-4 76-16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46.78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8BF50DD-35F0-45A7-A383-FB4A808A80D8}" emma:medium="tactile" emma:mode="ink">
          <msink:context xmlns:msink="http://schemas.microsoft.com/ink/2010/main" type="inkDrawing" rotatedBoundingBox="17479,10709 20405,8825 20440,8879 17514,10763" semanticType="callout" shapeName="Other">
            <msink:sourceLink direction="with" ref="{899D072E-8062-4795-929B-F833A0310B94}"/>
            <msink:sourceLink direction="with" ref="{51EAF8FA-CF0D-4DF6-B630-1B7A7AF7F1BA}"/>
          </msink:context>
        </emma:interpretation>
      </emma:emma>
    </inkml:annotationXML>
    <inkml:trace contextRef="#ctx0" brushRef="#br0">0 1912 456 0,'4'-8'168'0,"-4"8"-128"0,30-19-16 0,-18 8 132 16,1 7-92-16,17-19 60 16,-4 4-68-16,12-26 20 15,0 11-44-15,39-23 16 16,4 8-28-16,34-15-8 16,4 7-8-16,39-34-4 15,-1 4 0-15,35-30-20 16,-13 7 12-16,29-19 40 15,-29 16-20-15,17-24 16 16,-30 24-16-16,0-5-24 16,-21 24 4-16,-13 7 4 15,-34 26 4-15,-5 4 0 16,-24 12 0-16,-18 0 24 16,-4 14-12-16,-18 5-20 15,-7 3 0-15,-14 4-12 16,9 12 8-16,-17-1-96 0,13 4 56 0</inkml:trace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47.49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EC1B191-9C3D-4C4C-9E2B-14C51528286C}" emma:medium="tactile" emma:mode="ink">
          <msink:context xmlns:msink="http://schemas.microsoft.com/ink/2010/main" type="inkDrawing" rotatedBoundingBox="20719,7381 20819,11732 20420,11742 20320,7390" semanticType="callout" shapeName="Other">
            <msink:sourceLink direction="with" ref="{5AEE0F71-E100-4954-B8C0-163550936482}"/>
            <msink:sourceLink direction="with" ref="{18DA0771-9C2A-4CF8-8A99-3D15BF65FC78}"/>
          </msink:context>
        </emma:interpretation>
      </emma:emma>
    </inkml:annotationXML>
    <inkml:trace contextRef="#ctx0" brushRef="#br0">348 37 260 0,'-21'-41'96'0,"21"41"-76"0,-43 3-4 15,26 1-8 1,4 4-8-16,-8 3 88 16,8 0-48-16,-4 8 28 15,9-3-40-15,8 2 36 16,8 5-36-16,-8-4 84 16,9 4-64-16,-9-8 32 15,4 4-48-15,-13 0 24 16,5 0-28-16,-13 0 8 0,0 0-20 0,-4 3 8 15,-5 9-12-15,13-1 0 16,1 4-4-16,3 11 12 16,1 5-12-16,8 18 16 15,0-8-16-15,0 5 32 16,8 3-24-16,-8 15 12 16,4-7-16-16,-8 37 28 15,-9-3-24-15,1 26 20 16,-1-7-20-16,-13 30-44 15,18-8 16-15,-5 27 12 16,9-23 0-16,4 23 12 16,4-23-8-16,21 31 16 15,5-23-12-15,17 7 16 16,0-26-16-16,17 7 4 16,-13-18-4-16,-8 7 20 15,-14-23-16-15,-7 0-4 16,-5-14-4-16,-17-9 12 15,-9-18-8-15,-8-4 16 16,-4-8-16-16,-5 1-4 16,5-9 0-16,0-6 12 15,8-13-8-15,0-10 24 16,0-4-20-16,13-16-144 16,0-7 68-16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48.1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AE08495-09FC-44A2-B59A-3D2505DC1C77}" emma:medium="tactile" emma:mode="ink">
          <msink:context xmlns:msink="http://schemas.microsoft.com/ink/2010/main" type="writingRegion" rotatedBoundingBox="17633,9206 18931,9206 18931,9906 17633,9906"/>
        </emma:interpretation>
      </emma:emma>
    </inkml:annotationXML>
    <inkml:traceGroup>
      <inkml:annotationXML>
        <emma:emma xmlns:emma="http://www.w3.org/2003/04/emma" version="1.0">
          <emma:interpretation id="{72A0B31A-C9BB-4A31-9602-8F35C8ADE497}" emma:medium="tactile" emma:mode="ink">
            <msink:context xmlns:msink="http://schemas.microsoft.com/ink/2010/main" type="paragraph" rotatedBoundingBox="17633,9206 18931,9206 18931,9906 17633,99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ADB8CD-86AC-4C27-B68E-142E5D895D3F}" emma:medium="tactile" emma:mode="ink">
              <msink:context xmlns:msink="http://schemas.microsoft.com/ink/2010/main" type="line" rotatedBoundingBox="17633,9206 18931,9206 18931,9906 17633,9906"/>
            </emma:interpretation>
          </emma:emma>
        </inkml:annotationXML>
        <inkml:traceGroup>
          <inkml:annotationXML>
            <emma:emma xmlns:emma="http://www.w3.org/2003/04/emma" version="1.0">
              <emma:interpretation id="{899D072E-8062-4795-929B-F833A0310B94}" emma:medium="tactile" emma:mode="ink">
                <msink:context xmlns:msink="http://schemas.microsoft.com/ink/2010/main" type="inkWord" rotatedBoundingBox="18659,9206 18931,9206 18931,9823 18659,9823">
                  <msink:destinationLink direction="with" ref="{18BF50DD-35F0-45A7-A383-FB4A808A80D8}"/>
                </msink:context>
              </emma:interpretation>
              <emma:one-of disjunction-type="recognition" id="oneOf0">
                <emma:interpretation id="interp0" emma:lang="" emma:confidence="0">
                  <emma:literal>of</emma:literal>
                </emma:interpretation>
                <emma:interpretation id="interp1" emma:lang="" emma:confidence="0">
                  <emma:literal>• (</emma:literal>
                </emma:interpretation>
                <emma:interpretation id="interp2" emma:lang="" emma:confidence="0">
                  <emma:literal>. (</emma:literal>
                </emma:interpretation>
                <emma:interpretation id="interp3" emma:lang="" emma:confidence="0">
                  <emma:literal>o</emma:literal>
                </emma:interpretation>
                <emma:interpretation id="interp4" emma:lang="" emma:confidence="0">
                  <emma:literal>O (</emma:literal>
                </emma:interpretation>
              </emma:one-of>
            </emma:emma>
          </inkml:annotationXML>
          <inkml:trace contextRef="#ctx0" brushRef="#br0">98 87 364 0,'-21'-38'132'0,"21"38"-100"0,-18-22-12 0,10 10 112 15,4 8-76-15,-9-3 84 16,4 3-80-16,-3 15 20 16,7 12-44-16,-3 22 20 15,8 5-28-15,4 6 8 16,5 1-20-16,8 0 0 16,8-4-8-16,9 4-8 15,5-4 4-15,-1-4 28 16,0-4-16-16,-4-11-180 15,0-7 88-15</inkml:trace>
        </inkml:traceGroup>
        <inkml:traceGroup>
          <inkml:annotationXML>
            <emma:emma xmlns:emma="http://www.w3.org/2003/04/emma" version="1.0">
              <emma:interpretation id="{51EAF8FA-CF0D-4DF6-B630-1B7A7AF7F1BA}" emma:medium="tactile" emma:mode="ink">
                <msink:context xmlns:msink="http://schemas.microsoft.com/ink/2010/main" type="inkWord" rotatedBoundingBox="17633,9486 18067,9486 18067,9906 17633,9906">
                  <msink:destinationLink direction="with" ref="{18BF50DD-35F0-45A7-A383-FB4A808A80D8}"/>
                </msink:context>
              </emma:interpretation>
            </emma:emma>
          </inkml:annotationXML>
          <inkml:trace contextRef="#ctx0" brushRef="#br0" timeOffset="617.1484">-681 284 132 0,'-39'-4'52'0,"39"4"-44"0,-38 4 4 0,17 0 132 16,8 3-80-16,-17 12 116 15,9 0-104-15,-9 8 120 16,9-1-112-16,-5 8-12 16,13 4-48-16,5 11 0 15,8-3-12-15,0-1 12 16,17-3-16-16,8-12 24 15,5-7-20-15,21-16 12 16,0-11-12-16,0-11-8 16,-4-7 0-16,-13-16-16 15,-4 7 8-15,-21-14 12 16,-5 11-4-16,-21-8-28 16,4 12 12-16,-17-4 24 15,9 15-8-15,-9-7-24 16,5 10 8-16,-1 1 24 15,5 15-8-15,-9 0-36 16,9 8 20-16,-5-1-148 16,5 9 88-16,-9-5-84 0,5 4 92 0,-10-4 52 15,14 1 8-15,0-5 132 32,8 5-72-32,5-1 76 0,12 4-76 0,4-3 4 15,14 3-36-15,7-8 24 16,18 1-32-16,0-8 20 15,4 4-20-15,-4-8-68 16,0 4 24-16</inkml:trace>
        </inkml:traceGroup>
      </inkml:traceGroup>
    </inkml:traceGroup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49.8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82DDEAC-960F-4850-8E90-561DB6DDC82B}" emma:medium="tactile" emma:mode="ink">
          <msink:context xmlns:msink="http://schemas.microsoft.com/ink/2010/main" type="inkDrawing" rotatedBoundingBox="20336,8666 22954,7788 22998,7921 20380,8798" semanticType="underline" shapeName="Other"/>
        </emma:interpretation>
      </emma:emma>
    </inkml:annotationXML>
    <inkml:trace contextRef="#ctx0" brushRef="#br0">-3 947 384 0,'0'-11'140'0,"0"11"-108"0,4-15-8 0,1 3 136 16,3 5-92-16,18-12 36 15,4 0-64-15,42-15-4 16,5 4-24-16,50-16-8 16,5 8 0-16,68-15-16 15,-12 15 8-15,46-11 20 16,-21 8-8-16,30-24 4 16,-30 9-4-16,-13-24-24 15,-38 19 8-15,-26-7-12 16,-43 27 8-16,-12-8 16 15,-30 14 0-15,-8 5 32 16,-13 7-20-16,-17 5-40 16,-5 10 12-16,-8 0-8 15,4 8 12-15,-8 0-132 16,4 8 72-16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1:03.80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34383F4-1166-4E00-BC6C-839316EA7026}" emma:medium="tactile" emma:mode="ink">
          <msink:context xmlns:msink="http://schemas.microsoft.com/ink/2010/main" type="writingRegion" rotatedBoundingBox="4040,2591 10904,2053 11210,5953 4346,6491"/>
        </emma:interpretation>
      </emma:emma>
    </inkml:annotationXML>
    <inkml:traceGroup>
      <inkml:annotationXML>
        <emma:emma xmlns:emma="http://www.w3.org/2003/04/emma" version="1.0">
          <emma:interpretation id="{159BB453-222B-4275-8614-C9E110C6F680}" emma:medium="tactile" emma:mode="ink">
            <msink:context xmlns:msink="http://schemas.microsoft.com/ink/2010/main" type="paragraph" rotatedBoundingBox="4852,2029 11049,2438 10928,4271 4731,38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4B1AA8-EE2D-43D5-9BC1-975A58B79B05}" emma:medium="tactile" emma:mode="ink">
              <msink:context xmlns:msink="http://schemas.microsoft.com/ink/2010/main" type="line" rotatedBoundingBox="4852,2029 11049,2438 10928,4271 4731,3862"/>
            </emma:interpretation>
          </emma:emma>
        </inkml:annotationXML>
        <inkml:traceGroup>
          <inkml:annotationXML>
            <emma:emma xmlns:emma="http://www.w3.org/2003/04/emma" version="1.0">
              <emma:interpretation id="{073B6BEA-B41F-40C3-957F-DC1FA007183D}" emma:medium="tactile" emma:mode="ink">
                <msink:context xmlns:msink="http://schemas.microsoft.com/ink/2010/main" type="inkWord" rotatedBoundingBox="4822,2478 6711,2602 6648,3550 4760,3426"/>
              </emma:interpretation>
            </emma:emma>
          </inkml:annotationXML>
          <inkml:trace contextRef="#ctx0" brushRef="#br0">12909 1807 508 0,'0'-15'188'0,"0"4"-148"0,0-4-8 0,-4 7 116 15,0 4-88-15,-5-3 44 16,1 7-60-16,-5 19 12 16,9 7-36-16,-9 20 8 15,4 3-16-15,-3 11 12 16,7 5-16-16,-8 10 16 15,9-3-16-15,-13 8-128 16,0-8 68-16</inkml:trace>
          <inkml:trace contextRef="#ctx0" brushRef="#br0" timeOffset="-2538.7157">10275 2670 384 0,'-68'37'140'0,"68"-37"-108"0,0 8-8 15,9-8 180-15,8 0-116 0,21-11 36 16,5 3-76-16,16-30-12 15,1-3-20-15,16-43-56 16,-3 5 24-16,8-20-164 16,-9 16 100-16,-4-23-36 15,-4 12 68-15,-21-9 80 16,-5 20-12-16,-12 11 136 16,-5 23-88-16,-8 11 56 15,-5 19-68-15,-8 23 20 16,4 15-44-16,-4 26-8 15,5 4-16-15,-5 8 12 16,4-4-12-16,0-4-4 16,5-7 0-16,-1-4-4 15,1-8 0-15,-1-11 32 16,1 0-16-16,8-11 32 16,-4-5-32-16,-1-14-12 15,5-4-8-15,0-30-92 16,0 3 48-16,-4-38-56 15,4 8 60-15,-8-3 12 16,4 18 20-16,-5 12 136 16,1 18-72-16,-9 20 124 15,4 14-100-15,-8 39 32 16,4 6-64-16,-5 20 4 16,10-3-32-16,-5-1 20 15,8-12-24-15,-4 1-232 0,5-4 116 16</inkml:trace>
          <inkml:trace contextRef="#ctx0" brushRef="#br0" timeOffset="18406.5691">14116 2670 236 0,'-4'0'88'0,"4"0"-68"0,0 3-4 0,0-3 52 32,0 0-40-32,0 0 68 0,0 0-56 0,0 0 64 15,0 0-64-15,0 0 28 16,0 0-40-16,0 0 16 15,0 0-24-15,4 0 16 16,5 0-20-16,8 0 0 16,4 0-8-16,9 0 4 15,0 4-8-15,4-4 16 16,0 4-12-16,0 0-4 16,-4 3 0-16,-5-7-4 15,-4 8 0-15,-3-8 8 16,-1 0-4-16,-9 0-4 15,-4 0 4-15,1 0 28 16,-1 0-16-16,-4 0-92 16,0 0 40-16,4 0-352 15,0 0 216-15</inkml:trace>
          <inkml:trace contextRef="#ctx0" brushRef="#br0" timeOffset="21497.8234">14585 3381 132 0,'0'-11'52'0,"4"7"-44"0,4 0 4 0,-3 4 156 16,-1 4-92-16,4 0 60 16,5 3-80-16,-4 16 44 15,3 7-56-15,-7 23 40 16,12 8-48-16,-4 7 0 16,-1 0-24-16,-3-7 12 15,8-12-16-15,-4-4 16 16,-1-11-16-16,-3-3 32 15,-1-5-24-15,5-18 48 16,-4 3-36-16,-9-11 4 16,12 0-20-16,-7-15-16 15,3 4 0-15,-3-23 12 16,-1-4-4-16,13-27-36 16,-4 9 16-16,4-28-4 15,0 12 12-15,0-22-36 16,4 11 24-16,-8-31 8 15,0 16 8-15,-5-12 12 16,5 23-4-16,-5-4-12 16,9 30 4-16,-8-18 28 15,4 22-12-15,-1-4-20 16,5 16 0-16,-4-8 12 16,4 15 0-16,-4-7 8 15,0 7-8-15,-5-4-12 16,5 8 4-16,-4-4 28 15,-1 12-12-15,-4-4-4 16,1 7-4-16,-5 0-24 0,4 8 12 0,-4 0 12 16,4 4 0-16,0-5-12 15,1 9 4-15,-1-4 12 16,0 7-4-16,-4-4 24 16,4 4-16-16,1-3 24 15,3 3-24-15,1-4 12 16,4 5-12-16,8-5 28 15,4 8-24-15,22-7 20 16,4 7-20-16,17-4 20 16,-4 8-24-16,0-4 4 15,-4 7-8-15,-9-7 4 16,-9 4-8-16,1-4 16 16,-13 0-12-16,-5-8 16 15,-3 8-16-15,-9-7 24 16,-1 7-20-16,-12-8-84 15,5 8 40-15,-10-4-464 16,1 8 272-16</inkml:trace>
          <inkml:trace contextRef="#ctx0" brushRef="#br0" timeOffset="22143.4745">15015 2900 372 0,'-17'35'140'0,"17"-35"-112"0,8 26-4 0,1-18 164 15,-5-1-108-15,9-11 64 16,4 4-84-16,0-19-8 15,4 12-32-15,9-23-20 16,-9-4-4-16,9-4-24 16,0 7 16-16,-5-14-32 15,5 7 28-15,-9-11-12 16,-4 11 16-16,-8-7 8 16,-1 11 4-16,-8 0 52 15,0 7-28-15,0 4 60 16,0 12-48-16,-4 7 12 15,4 12-32-15,-8 11 28 16,8 3-28-16,-5 5 4 16,5 3-12-16,-4 0-8 15,4 1 4-15,-4-9 28 16,8 1-16-16,0-4-12 16,5-4-8-16,4-7-24 15,8-4 16-15,5-16-136 16,-1 5 80-16,9-16-48 15,0 4 68-15,-4-23 8 16,0 5 24-16,-9-16 20 16,-4 11 0-16,-8 0 120 0,3 12-68 15,-12 11 164-15,5 11-124 0,-10 20 84 16,1 11-100-16,-9 14 24 16,1 9-60-16,-1 3-24 15,4 0-12-15,5 0 0 16,8-3-4-16,1-1-36 15,3 1 16-15,-8-1-320 16,4-11 184-16,-8-7-384 16,0-5 300-16</inkml:trace>
        </inkml:traceGroup>
        <inkml:traceGroup>
          <inkml:annotationXML>
            <emma:emma xmlns:emma="http://www.w3.org/2003/04/emma" version="1.0">
              <emma:interpretation id="{77AD6DFC-25C4-49DD-AB5C-843866D2E31F}" emma:medium="tactile" emma:mode="ink">
                <msink:context xmlns:msink="http://schemas.microsoft.com/ink/2010/main" type="inkWord" rotatedBoundingBox="7847,2227 9516,2337 9395,4169 7726,4059">
                  <msink:destinationLink direction="with" ref="{DD3DA658-B74D-4230-A22D-462287CC36B9}"/>
                </msink:context>
              </emma:interpretation>
            </emma:emma>
          </inkml:annotationXML>
          <inkml:trace contextRef="#ctx0" brushRef="#br0" timeOffset="23839.9966">16360 3464 424 0,'-13'-11'156'0,"13"11"-120"0,0-15-8 0,0 7 140 15,9 1-96-15,0-16 52 16,-1 12-76-16,5-23 56 16,0 0-64-16,-1-35 36 15,1 13-44-15,0-35-8 16,4 11-16-16,0-22 12 15,0 15-12-15,4-23-20 16,1 23 4-16,3-11 12 16,5 18 0-16,13 1 24 15,3 22-16-15,5 0 68 16,-4 16-48-16,4 7 48 0,-4 15-44 16,-4 4-20-16,-9 11-8 15,-4 8 24-15,-5 7-16 0,-8 12 12 16,-8 3-16-16,-18 12 0 15,-3 4-4-15,-23-5-76 16,6 5 36-16,-18-15-92 16,4 7 68-16,-4-19-24 15,18 0 44-15,3-15-12 16,9-4 28-16,17 0 0 16,13 4 12-16,8 0 0 15,9 8 0-15,8 7 0 16,1 8 0-16,-5 3 8 15,-5 5 0-15,-7-5 8 16,-5 1-4-16,-17-5 76 16,0 1-44-16,-26-4 68 15,1-4-64-15,-22-4 0 16,13 5-24-16,-9-9-12 16,9 4 0-16,4-7-156 15,9 4 84-15,12-1-508 16,9 5 316-16</inkml:trace>
          <inkml:trace contextRef="#ctx0" brushRef="#br0" timeOffset="-1171.6169">10595 3196 300 0,'-13'-18'112'0,"13"18"-88"0,-8-19-8 0,3 11 84 32,5 4-60-32,-17-7 80 0,9 7-68 0,-9-7 0 15,8 11-32-15,-21-4 32 16,9 8-28-16,-17 3 12 16,4 8-20-16,-13 8 80 15,4 4-52-15,-8 7 48 16,8 4-52-16,14-1 52 15,7 1-56-15,31 4 56 16,-1-4-56-16,22 3 12 16,4-3-32-16,17-4 20 15,1 0-24-15,-6-7-144 16,-7-4 68-16,-9-12-272 16,-5 0 188-16,-8-14-376 15,-4-1 300-15</inkml:trace>
          <inkml:trace contextRef="#ctx0" brushRef="#br0" timeOffset="-1019.7132">10190 3424 540 0,'-51'-12'200'15,"51"12"-156"-15,0-7-12 0,13 3 236 16,4 4-152-16,13-4 96 16,12 0-124-16,9-3-16 15,9 7-44-15,8-8-8 16,0 4-12-16,5-3-392 15,-13 7 208-15</inkml:trace>
        </inkml:traceGroup>
        <inkml:traceGroup>
          <inkml:annotationXML>
            <emma:emma xmlns:emma="http://www.w3.org/2003/04/emma" version="1.0">
              <emma:interpretation id="{85D0D64C-4C2C-4256-B81D-025E801FD862}" emma:medium="tactile" emma:mode="ink">
                <msink:context xmlns:msink="http://schemas.microsoft.com/ink/2010/main" type="inkWord" rotatedBoundingBox="10593,3200 10997,3226 10979,3494 10576,3467"/>
              </emma:interpretation>
            </emma:emma>
          </inkml:annotationXML>
          <inkml:trace contextRef="#ctx0" brushRef="#br0" timeOffset="-14098.9998">2840 2034 436 0,'-12'-4'160'0,"12"4"-124"0,4-4-8 15,-4 4 80 1,8 4-64-16,5-4 44 16,4 0-52-16,13-4 24 15,0 4-32-15,21-4 28 16,0 1-32-16,13-5 32 16,0 8-32-16,0-4-12 15,-9 4-8-15,-4 0-4 0,-8 8 0 0,-5-1 8 16,-8 5-4-16,-9-5 24 15,0 5-16-15,-12 3-4 16,-1 0-4-16,-12 11 20 16,0 5-12-16,-13 14-4 15,0 4-4-15,-13 19-4 16,4-3 0-16,-16 3 0 16,4-8 0-16,-18-7 16 15,14-7-8-15,-22-12-12 16,25-4 0-16,-7-11 20 15,7-4-8-15,5-3-12 16,9-1 0-16,3-7 12 16,5 3-4-16,17-7 16 15,0 4-12-15,22-4-4 16,3 4 0-16,13-4 12 16,5 4-8-16,12-1 40 15,1 5-24-15,3-4 4 16,-8 3-16-16,1-10 0 15,-6 3-4-15,-7-4-76 16,-9 0 36-16,-9 0-224 16,-8 4 140-16,-13-4-352 15,-5 1 260-15</inkml:trace>
          <inkml:trace contextRef="#ctx0" brushRef="#br0" timeOffset="-13901.9752">2938 2522 652 0,'-47'0'244'0,"47"0"-192"0,0 11-12 0,9-7 144 16,8 0-108-16,30-4 68 15,0 4-84-15,21-8-36 16,4 4-12-16,5-4 12 16,-9 0-12-16,0 1-164 15,-8 6 84-15,-1 1-204 16,-3 4 152-16</inkml:trace>
        </inkml:traceGroup>
      </inkml:traceGroup>
    </inkml:traceGroup>
    <inkml:traceGroup>
      <inkml:annotationXML>
        <emma:emma xmlns:emma="http://www.w3.org/2003/04/emma" version="1.0">
          <emma:interpretation id="{AD39DA8F-6F71-4CA7-A745-3D9F6C39E4DB}" emma:medium="tactile" emma:mode="ink">
            <msink:context xmlns:msink="http://schemas.microsoft.com/ink/2010/main" type="paragraph" rotatedBoundingBox="4218,4860 10647,4356 10775,5987 4346,64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9EB86C-46DB-4784-B4F9-75A6B2A43192}" emma:medium="tactile" emma:mode="ink">
              <msink:context xmlns:msink="http://schemas.microsoft.com/ink/2010/main" type="line" rotatedBoundingBox="4218,4860 10647,4356 10775,5987 4346,6491"/>
            </emma:interpretation>
          </emma:emma>
        </inkml:annotationXML>
        <inkml:traceGroup>
          <inkml:annotationXML>
            <emma:emma xmlns:emma="http://www.w3.org/2003/04/emma" version="1.0">
              <emma:interpretation id="{3EBD6D82-4857-4D5F-8BFD-4CC39FF5E1EF}" emma:medium="tactile" emma:mode="ink">
                <msink:context xmlns:msink="http://schemas.microsoft.com/ink/2010/main" type="inkWord" rotatedBoundingBox="4218,4860 4998,4799 5095,6033 4315,6095"/>
              </emma:interpretation>
            </emma:emma>
          </inkml:annotationXML>
          <inkml:trace contextRef="#ctx0" brushRef="#br0" timeOffset="53672.255">2287 4823 520 0,'-26'-38'192'0,"26"38"-152"0,30-7-8 0,0 7 72 16,-9 0-64-16,26 0 52 15,4 0-52-15,9 0 32 16,-5 0-40-16,0 0-36 16,-8 0 0-16,4 0 36 15,-4 7-20-15,-4 5-316 16,-1 3 160-16</inkml:trace>
          <inkml:trace contextRef="#ctx0" brushRef="#br0" timeOffset="53431.1362">2632 4437 384 0,'0'-19'140'0,"0"8"-108"0,0 0-8 0,0 3 108 16,8 4-76-16,1-7 32 15,12 3-52-15,0-7 12 16,9 4-28-16,4-8 16 16,9 11-20-16,4 5-8 15,4 6-4-15,-17 12-4 16,4 4 0-16,-21 12 16 15,-4 6-8-15,-30 13-12 16,-4-1 0-16,-18 8 28 16,1-1-12-16,-13 9-20 15,4-5 0-15,-17 12 20 16,9-7-4-16,-13 3-12 16,8-8 0-16,-4-3 48 15,17-8-24-15,5-3 0 16,16-12-12-16,22-4-8 15,12-3 4-15,22-9 4 16,9 1-4-16,16-7 8 16,0-1-8-16,1-7 16 15,-10 3-12-15,1-7-20 16,0 4 4-16,-13-11-180 16,-4 7 100-16</inkml:trace>
          <inkml:trace contextRef="#ctx0" brushRef="#br0" timeOffset="53942.6695">2879 5315 528 0,'-64'53'196'0,"64"-53"-152"0,-21 61-12 16,21-31 0 0,0-11-24-16,17 8 68 15,0-5-44-15,17-10 32 16,4-5-36-16,13-18 0 0,-13 0-16 0,9-16 36 15,-8 4-24-15,-31-3-12 16,5 3-8-16,-34-3 20 16,4 3-12-16,-9 0 48 15,-4 8-32-15,13 0-48 16,13 4 8-16,12-1-516 16,26 8 288-16</inkml:trace>
        </inkml:traceGroup>
        <inkml:traceGroup>
          <inkml:annotationXML>
            <emma:emma xmlns:emma="http://www.w3.org/2003/04/emma" version="1.0">
              <emma:interpretation id="{3215200F-DBFF-462F-83D5-E794D988D589}" emma:medium="tactile" emma:mode="ink">
                <msink:context xmlns:msink="http://schemas.microsoft.com/ink/2010/main" type="inkWord" rotatedBoundingBox="5986,4783 8270,4604 8393,6174 6109,6352"/>
              </emma:interpretation>
            </emma:emma>
          </inkml:annotationXML>
          <inkml:trace contextRef="#ctx0" brushRef="#br0" timeOffset="41239.6173">5340 4770 352 0,'4'4'132'0,"-4"-4"-104"0,4 4-8 0,1-8 60 16,3 4-48-16,9-7 24 15,5-1-36-15,16-7 16 16,4 0-20-16,22-12 36 16,-4 8-28-16,-5-11-40 15,-4 3 8-15,-8-7 8 16,-5-3 4-16,-12-5-12 16,-9 12 4-16,-9-4 4 15,-3 11 0-15,-14 8 60 16,5 7-32-16,-9 12 40 15,5 11-36-15,-5 4 0 16,9 7-20-16,-5 5 20 16,9-1-20-16,0-3-12 15,9-1-4-15,-5-3 4 16,0-4 0-16,0-4 32 16,5-4-16-16,-1-7-4 15,1 4-8-15,4-12-40 16,-1 4 20-16,5-15-20 15,5 3 20-15,-5-14 16 16,4 3 4-16,-8-7-4 16,0 7 4-16,-5 0 28 15,5 12-16-15,-9 15 136 16,0 7-84-16,-8 16 12 16,4-1-44-16,-4 1-16 0,0-1-12 15,-5 1 28-15,9-1-20 0,-8-3-188 16,8 0 88-16,-9-1-352 15,9-3 244-15</inkml:trace>
          <inkml:trace contextRef="#ctx0" brushRef="#br0" timeOffset="49003.6934">5323 5312 372 0,'-30'-8'140'0,"30"8"-112"0,4 11-4 0,-4-3 144 16,5-1-96-16,-1 12 96 16,9 4-100-16,-5 11-16 15,18 0-32-15,4 4-8 16,4 0-4-16,8-4-32 15,9 0 12-15,5-4-328 16,-1-3 184-16</inkml:trace>
          <inkml:trace contextRef="#ctx0" brushRef="#br0" timeOffset="42007.229">5859 5225 268 0,'-12'-4'100'0,"12"4"-76"0,-22-8-8 16,5 8 88-1,0 8-60-15,-25-1 24 16,3 5-36-16,-16 7 48 16,12 3-44-16,-3 9 44 15,12 3-44-15,12 7 0 16,14 1-24-16,16 0 12 0,14-5-16 15,16-6-12-15,4-9 0 0,1-6-4 16,0-1 0-16</inkml:trace>
          <inkml:trace contextRef="#ctx0" brushRef="#br0" timeOffset="42177.182">5506 5383 632 0,'-13'0'236'0,"13"0"-184"0,26 4-16 0,-5 0 88 16,9 0-76-16,21-4 24 16,4 0-40-16,13-4-4 15,-4 0-16-15,4 0-420 16,-4 1 220-16</inkml:trace>
          <inkml:trace contextRef="#ctx0" brushRef="#br0" timeOffset="39186.03">4062 5062 612 0,'-4'15'228'0,"4"-15"-180"0,4 15-12 0,-4-11 168 15,13 0-120-15,4-1 28 16,5 5-68-16,12-8-8 16,4 4-24-16,5-8-8 15,-1 4 0-15,1-4-164 16,-1 4 88-16,-12-7-272 16,-9 14 196-16</inkml:trace>
          <inkml:trace contextRef="#ctx0" brushRef="#br0" timeOffset="38988.002">4101 4804 392 0,'-9'-3'148'0,"5"3"-116"0,-4-4-8 16,3 0 196-1,5 4-124-15,-4-4 88 16,4 8-112-16,0-8 24 16,9 4-56-16,3-7 48 0,10 7-52 15,12-4 28-15,4 8-36 0,9-4 0 16,0 0-16-16,-5-4-16 16,-3 15 0-16,-5-3 20 15,-9-1-8-15,-12 5-224 16,-5 3 120-16,-16 8-448 15,-1-5 304-15</inkml:trace>
          <inkml:trace contextRef="#ctx0" brushRef="#br0" timeOffset="40654.9361">4735 5221 340 0,'0'56'128'16,"5"-21"-100"-16,3 29-8 0,1-19 8 16,-1 5-20-16,5 6 4 15,4 5-4-15,4-8 56 16,0-8-36-16,1-7 84 15,8-8-60-15,-9-14 36 16,4-1-52-16,-3-23 16 16,3-3-32-16,-3-27 0 15,3 0-12-15,5-30 4 16,-5 4-8-16,5-27-20 0,0 7 8 16,0-37-24-1,-5 12 20-15,-3-20 24 0,3 23-8 0,-3-11 0 16,-10 18 0-16,10-3-4 15,-5 19 0-15,4 3 24 16,-8 20-12-16,12 3 48 16,1 8-32-16,4 11 28 15,12 11-28-15,18 5-16 16,-1 6-8-16,18 1 28 16,-5 8-16-16,9-1 12 15,0 4-16-15,0-7 12 16,-8 7-16-16,-10 0 4 15,1 4-4-15,-21-3 4 16,-9 3-8-16,-21 0-36 16,-9 7 16-16,-21-7-364 15,-4 15 208-15</inkml:trace>
          <inkml:trace contextRef="#ctx0" brushRef="#br0" timeOffset="41721.5043">5276 5054 372 0,'-13'-7'140'0,"13"7"-112"0,-8-4-4 16,16 0 136-16,1 8-92 0,8-4 88 31,4 0-92-31,34-4 40 0,5 4-64 0,38-4-12 16,-4-3-16-16,4-1 0 15,-9 4-8-15,-8-3-4 16,-9 3 4-16,-12-4-40 16,-9 8 20-16,-25-3-64 15,-5 6 44-15,-21-3-184 16,-4 4 120-16</inkml:trace>
        </inkml:traceGroup>
        <inkml:traceGroup>
          <inkml:annotationXML>
            <emma:emma xmlns:emma="http://www.w3.org/2003/04/emma" version="1.0">
              <emma:interpretation id="{9BC9D27C-D854-4E41-AE4C-4525E0BDE6DE}" emma:medium="tactile" emma:mode="ink">
                <msink:context xmlns:msink="http://schemas.microsoft.com/ink/2010/main" type="inkWord" rotatedBoundingBox="8595,4915 10678,4752 10731,5433 8648,5596">
                  <msink:destinationLink direction="with" ref="{A81D0076-6E06-4A6E-8020-A2DF2DF923CB}"/>
                  <msink:destinationLink direction="with" ref="{0279ADC2-DFDD-4AED-8194-F03008BE8C27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48359.4824">8316 4460 416 0,'-4'-4'152'0,"4"4"-116"0,0 4-12 0,4 0 120 16,5 3-84-16,12 8 72 16,1 8-76-16,-1 4 24 15,-4 3-48-15,13 0 8 16,-9 0-24-16,0 1-8 16,1-1-4-16,-10-3 12 15,-3-5-8-15,-1 1-12 16,1-4 0-16,-5-8-244 15,0 1 136-15</inkml:trace>
          <inkml:trace contextRef="#ctx0" brushRef="#br0" timeOffset="42756.7945">6818 4452 228 0,'-35'-11'84'0,"35"11"-64"0,-21-8-8 0,13 12 172 15,-5 8-104-15,-8-1 64 16,4 12-84-16,-5 7-8 15,5-4-32-15,-4 8 4 16,8 1-12-16,5-9 0 16,12 1-4-16,4-5 12 15,9-3-12-15,9-15-4 16,4 4 0-16,12-16-136 16,1 4 72-16,-5-7-76 15,5 3 80-15,-22-7 12 16,0 4 28-16,-12 3 20 15,-5 4 0-15,-17 8 104 16,1 4-60-16,-5 7 112 16,17 0-88-16,0 4 60 15,12 0-76-15,27-8 4 16,-1 4-36-16,5-15-4 16,12 4-12-16,-8-8 20 15,-5 1-16-15,-7-13 4 16,-10 1-8-16,-12-4-8 15,-5 4 4-15,-12-15 4 0,0 11-4 16,-5-15-152-16,5 4 80 0</inkml:trace>
          <inkml:trace contextRef="#ctx0" brushRef="#br0" timeOffset="43268.154">7358 4770 268 0,'-8'27'100'0,"8"-27"-76"0,21 38-8 0,-8-19 124 16,0-1-80-16,4 5 72 15,4 0-76-15,0-8 12 16,5-4-36-16,-5-7 12 15,-4 4-24-15,-4-16 16 16,0-3-20-16,-9-12 0 16,4 4-8-16,-8-15-8 15,5 0 4-15,8-8 4 16,-1 1-4-16,5-20-12 16,5 16 4-16,-1-12-16 15,4 8 12-15,-3-8 4 16,3 19 4-16,-8 0 52 15,-4 16-28-15,-4-1 32 16,-1 12-28-16,-8-1 8 0,4 5-20 0,1 3-8 16,3 4-4-16,5 0 12 15,8 0-8-15,13 0-4 16,5 0 0-16,29-4-4 16,0 4 0-16,34 0 8 15,-4 4-4-15,4-4 24 16,-17 4-16-16,-4-4 4 15,-21 3-8-15,-5 1 4 16,-12-4-8-16,-22 8 24 16,0-1-16-16</inkml:trace>
          <inkml:trace contextRef="#ctx0" brushRef="#br0" timeOffset="43868.0135">7797 4884 476 0,'-64'41'176'0,"64"-41"-136"0,-21 42-12 16,12-27 76 0,9 0-64-16,9-7 52 15,4-4-52-15,8-12 16 16,9-3-36-16,-5-12 0 15,9-3-12-15,0-12 4 16,-4 7-8-16,-4-10 16 16,-1 11-12-16,-3-12 4 0,-1 8-4 0,-13-12-16 15,5 12 4-15,-4-7-4 16,-5 10 0-16,-4 5-12 16,0 11 12-16,0 11-12 15,0 8 8-15,-4 7 44 16,4 8-20-16,-9 4 16 15,18 0-16-15,-18 3-8 16,9-3 0-16,0-1 28 16,0 1-16-16,0-4-12 15,0 4-8-15,-8-12 20 16,8 1-8-16,0-5-4 16,8-11 0-16,1-11-92 15,-1 4 48-15,9-19-12 16,9 7 32-16,-5-7 4 15,0 3 8-15,-8 1 24 16,8 7-8-16,-12 3 92 16,8 13-52-16,-17 6 92 15,0 5-80-15,-17 7 32 16,8 4-52-16,-3 4 4 16,-1 0-28-16,4-1 8 15,9 5-12-15,5-8 20 16,12 3-20-16,-5-14-136 15,10 3 68-15,3-14-300 16,1 3 200-16</inkml:trace>
          <inkml:trace contextRef="#ctx0" brushRef="#br0" timeOffset="44121.1849">8551 4543 572 0,'-9'-23'208'0,"9"23"-160"0,17 4-12 0,-25 0 136 15,3 0-100-15,1 3 24 16,-9 9-56-16,-4-1-8 16,-4 4-20-16,8 3-24 15,0 1 4-15,-4 0-4 16,13-1 4-16,4 1 24 16,13 0-8-16,-5 0 16 15,5-1-16-15,-4-7-152 16,-1 1 76-16,1-9-448 15,-1 5 288-15</inkml:trace>
          <inkml:trace contextRef="#ctx0" brushRef="#br0" timeOffset="44232.0336">8457 4687 612 0,'-13'-11'228'0,"13"11"-180"0,21 0-12 16,-16 0 96-1,3 0-80-15,5 0 32 16,8 3-48-16,-4 1-40 15,-4 4 0-15</inkml:trace>
        </inkml:traceGroup>
      </inkml:traceGroup>
    </inkml:traceGroup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09.2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810A2E1-E5B8-479F-9BCE-642D29860C70}" emma:medium="tactile" emma:mode="ink">
          <msink:context xmlns:msink="http://schemas.microsoft.com/ink/2010/main" type="inkDrawing" rotatedBoundingBox="3528,10087 8985,9945 8999,10508 3542,10650" shapeName="Other">
            <msink:destinationLink direction="with" ref="{C1C63AAA-BBA1-4813-955E-4E0955A2F3BB}"/>
          </msink:context>
        </emma:interpretation>
      </emma:emma>
    </inkml:annotationXML>
    <inkml:trace contextRef="#ctx0" brushRef="#br0">638 136 268 0,'-12'-3'100'0,"12"-1"-76"0,-9 0-8 16,9 8 24-16,-4-4-24 0,4 0 84 15,0 0-56-15,4-4 68 16,9-7-64-16,8 11 20 16,17-8-40-16,14 0 16 15,16 5-24-15,17-9 8 16,4 9-16-16,35-9 28 15,16 5-24-15,82-9 12 16,-5 5-16-16,85-4 0 16,-16 11-4-16,58 0-8 15,-37 4 4-15,34-7 4 16,-47 11-4-16,8-4-4 16,-42-4 4-16,-22 4-4 15,-51 0 0-15,-16 0 24 16,-31 0-12-16,-8 0 24 15,-34 0-24-15,-4 0-4 16,-26 7-4-16,-13 1 4 16,-4-4-4-16,-21 0 8 15,0-4-8-15,-17 3 8 16,-5 5-8-16,-8-8 16 16,0 7-12-16,-8-3 16 15,-5 4-16-15,-8-1-4 16,12 5 0-16,-12-8-24 0,12 3 12 15,5 4-12-15,-4 5 8 16,8-5-8-16,0 8 8 16,8 4-8-16,-4-1 8 0,5 1 16 15,8 7 0-15,-13-3-4 16,13-1 4-16,-12 8 12 16,3-3-8-16,-8-5-4 15,0 1 0-15,0-8 20 16,0-4-12-16,0-4 4 15,0-3-8-15,0-8-8 16,0 0 4-16,-8-4 4 16,8 4-4-16,-22-4-20 15,14 0 8-15,-18-3 4 16,9 7 4-16,-17-8-20 16,4 8 12-16,-8-4-4 15,4 8 4-15,-13-8-12 16,13 4 12-16,-17-3 12 15,4 3 0-15,-30-8-4 16,5 4 4-16,-43 0-4 0,13 1 0 16,-5-1 16-16,-12 0-8 15,-21 4-20-15,-9 4 4 16,4 0-4-16,-8-4 4 0,-18 0-12 16,9 3 12-16,9-3 20 15,4 0-4-15,-13 0-40 16,-4 4 20-16,21 4 0 0,5-4 12 15,-9-4 8-15,-13 3-4 16,17 1-4-16,-4 0 4 16,-8 0-16-16,-14 3 8 15,22 5 4-15,9-5 0 16,4 1 0-16,-9-1 0 16,4 1 8-16,13 7-4 15,22-7 8-15,8 3-8 16,4-3-4-16,-4-1 4 15,5 1 4-15,3-1-4 0,9-3 8 16,22 0-8-16,12 0-20 16,13 3 8-16,13 1-24 15,12 3 20-15,22 0-328 16,12 12 184 0,22-23-208-16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10.8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F4B9F1D-8106-43B6-A363-58E292572074}" emma:medium="tactile" emma:mode="ink">
          <msink:context xmlns:msink="http://schemas.microsoft.com/ink/2010/main" type="inkDrawing" rotatedBoundingBox="9346,10128 13626,9843 13635,9981 9355,10266" semanticType="callout" shapeName="Other">
            <msink:sourceLink direction="with" ref="{4FBEEB80-808C-453B-8A79-AE401050E128}"/>
            <msink:sourceLink direction="with" ref="{5CECFAA2-13C1-4DEC-9FF2-FA153291E0CC}"/>
          </msink:context>
        </emma:interpretation>
      </emma:emma>
    </inkml:annotationXML>
    <inkml:trace contextRef="#ctx0" brushRef="#br0">-3 305 300 0,'-9'-11'112'0,"9"11"-88"0,9-4-8 0,-1 0 56 16,-3 8-44-16,-5-8 60 16,8 8-52-16,9-8 64 15,4 4-60-15,5-4 36 16,4 4-44-16,21-3 0 16,9 3-20-16,29-8 12 15,5 4-16-15,59-11 4 16,-4 4-4-16,77-12 12 15,-5 12-12-15,77-12 24 16,5 0-20-16,-14-3 12 16,5-1-12-16,-26 1 12 15,13-1-16-15,-42 8 24 0,-35 4-20 0,-21 4 12 16,-21 3-12-16,0 5-8 16,-30 3 0-16,-26 3 12 15,-33 12-8-15,-14 1 16 16,-16 3-16-16,-22 7-196 15,-21-7 100-15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11.4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3C19E01-3D83-45FC-B30D-1AFC84FDD981}" emma:medium="tactile" emma:mode="ink">
          <msink:context xmlns:msink="http://schemas.microsoft.com/ink/2010/main" type="inkDrawing" rotatedBoundingBox="9261,10445 12919,10297 12923,10390 9264,10538" semanticType="callout" shapeName="Other">
            <msink:sourceLink direction="with" ref="{4FBEEB80-808C-453B-8A79-AE401050E128}"/>
            <msink:sourceLink direction="with" ref="{5CECFAA2-13C1-4DEC-9FF2-FA153291E0CC}"/>
          </msink:context>
        </emma:interpretation>
      </emma:emma>
    </inkml:annotationXML>
    <inkml:trace contextRef="#ctx0" brushRef="#br0">-1 185 164 0,'0'-11'60'0,"9"3"-44"0,3-3-8 15,-3 4 120-15,4-1-72 16,0 0 84-16,16 1-80 15,1-1 32-15,13 4-56 16,16 1 52-16,22 3-52 16,4 0 12-16,30-8-32 15,60-3 28-15,29-8-28 0,77-4 12 0,0 8-16 16,30 4 12-16,-21-1-16 16,4 5 40-16,-43 7-24 15,-25 0 20-15,-18-4-24 16,-33 4-28-16,-22 0 4 15,-38 4 8-15,-25-1 0 16,-35 1-92-16,-13 4 52 16,-33-1-280-1</inkml:trace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13.28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930AAC5-EAE3-4DA7-AA7E-D847E18A5920}" emma:medium="tactile" emma:mode="ink">
          <msink:context xmlns:msink="http://schemas.microsoft.com/ink/2010/main" type="inkDrawing" rotatedBoundingBox="3507,11899 8599,11623 8631,12210 3539,12485" semanticType="underline" shapeName="Other">
            <msink:sourceLink direction="with" ref="{3AAC8082-9FDD-4386-B7D9-EDCD5B02E9B6}"/>
            <msink:sourceLink direction="with" ref="{517FBBC5-060D-4466-B95F-73070F8ECF5D}"/>
            <msink:sourceLink direction="with" ref="{6FDAA8B0-AAF2-4F81-A151-B20601FE609B}"/>
          </msink:context>
        </emma:interpretation>
      </emma:emma>
    </inkml:annotationXML>
    <inkml:trace contextRef="#ctx0" brushRef="#br0">0 268 208 0,'9'-3'76'0,"3"3"-60"0,10 0-4 0,-5 0 100 16,4 0-64-16,22 0 96 15,8 0-84-15,25-4-36 16,1 4-20-16,12 0 4 15,39-8-4-15,25 1 24 16,13-5-16-16,43-3 24 16,30 0-24-16,16 4 32 15,5 3-28-15,-5 4-12 16,14-3-8-16,-44 3-16 0,-8-7 12 16,-8-1 12-16,-4 5 0 15,-31-1 24-15,-16-3-16 0,-5-1 12 16,-8 9-12-16,-30-1 0 15,-5 4-4-15,-29-4 4 16,-17 0-8-16,-13 0-4 16,-17 4 4-16,-4-3 12 15,-9-1-8-15,1 0-4 16,-14 0 0-16,14-3-16 16,-5-1 8-16,-5 1 4 15,10-1 0-15,-1 0-20 16,9 1 12-16,0-1 20 15,-1 1-4-15,-7 3-12 16,7 0 0-16,-7 4 4 16,8-4 0-16,-9 12 0 15,0-8 0-15,-8 0-12 16,8 0 8-16,1 0 4 0,7 0 0 16,-7 0 0-16,7 0 0 15,10 0 0-15,-5 0 0 16,4 0 8-16,-4 0-4 15,-13 0-12-15,1 0 4 16,-5 0 4-16,-4 0 0 16,-5 0 60-16,-8-4-32 15,9 0 24-15,-9 4-32 16,0 0-8-16,0 0-8 16,4-3-16-16,-4 3 8 15,8 0-4-15,1 0 0 0,-9 0 24 16,0 0-8-16,0 0-4 15,0 0 0-15,0 0-4 16,0 7 0-16,0-7 8 16,0 0-4-16,0 8 8 15,0-4-8-15,0 3-4 16,-9 1 4-16,9-1-4 16,0 8 0-16,0 8-36 15,0 15 20-15,-8 7 4 16,8 8 12-16,0 4 0 15,0 0 0-15,0-8 8 16,0-7-4-16,0-4-12 16,8-4 4-16,1-8 12 15,-1-7-4-15,-3-4 32 16,3-7-20-16,-8-1-4 0,0-7-8 16,0 0 40-16,0 0-24 15,0 0 0-15,0-7-12 16,0 7-8-16,-8-8 4 15,8 8-16-15,-5 0 8 16,-3-7 4-16,8 7 0 16,-9 0-12-16,9 0 8 15,-8 0 20-15,4 0-8 16,-5 0-20-16,-12 0 4 16,8 0 12-16,-13 0 0 15,1-4 8-15,-22 4-8 0,-17 0-4 16,-8 0 4-16,-9 4 4 15,0-1-4-15,-4-3-20 16,-22 0 8-16,-25 4-24 16,-4 4 20-16,4-1 24 15,-8-7-8-15,-9 8-24 16,-13 0 8-16,8-1 4 16,-12-3 8-16,-12 0 0 15,-6 7 0-15,10-3-12 16,-31 3 8-16,-3 4 4 15,16 0 0-15,-21-3 8 16,5 10-4-16,20 1-12 16,-3-12 4-16,-14 8 20 15,26-4-8-15,30-3 16 16,22-5-16-16,16-7-4 16,26-3 0-16,25-1-40 0,52-4-332 31,33 8 196-31,35-7-208 15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15.1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EE68C4D-8AF3-4D8B-BD32-2C586ECDE7A3}" emma:medium="tactile" emma:mode="ink">
          <msink:context xmlns:msink="http://schemas.microsoft.com/ink/2010/main" type="inkDrawing" rotatedBoundingBox="9160,11693 13976,11372 14027,12128 9211,12449" semanticType="underline" shapeName="Other">
            <msink:sourceLink direction="with" ref="{776ACBB4-B793-4B63-ABF9-307CAE0B8915}"/>
            <msink:sourceLink direction="with" ref="{5CECFAA2-13C1-4DEC-9FF2-FA153291E0CC}"/>
          </msink:context>
        </emma:interpretation>
      </emma:emma>
    </inkml:annotationXML>
    <inkml:trace contextRef="#ctx0" brushRef="#br0">0 175 464 0,'8'0'176'0,"-8"-4"-140"0,0-3-8 0,0 7 32 16,5 0-40-16,3-8 24 16,-8 8-24-16,13-7-8 0,-5-1-8 15,9 8 40-15,5-4-24 16,3-3 0-16,26-1-12 0,22 1 20 16,29 7-16-16,21-16 12 15,69 5-12-15,30 7 56 16,76-3-40-16,21-5 32 15,34 1-32-15,14 0-8 16,-27 11-12-16,-25-12 36 16,-17 12-20-16,-55-4-4 15,-26-3-12-15,-21-4 12 16,-25 7-12-16,-39 0-56 16,-35 0 24-16,-33 4-280 15,-34 0 168-15,-30 0-348 16</inkml:trace>
    <inkml:trace contextRef="#ctx0" brushRef="#br0" timeOffset="-750.5013">-38-302 560 0,'8'-23'208'0,"-16"12"-164"0,16-8-8 0,-8 8 56 0,9-1-56 16,3-3-4-16,10 0-20 15,7-4 0-15,35-3-8 16,47-1 24-16,21 8-16 0,47-8-12 16,47 12-4-16,42-8 20 15,30 7-8-15,34 5 4 16,-4-1-4-16,25 1-8 15,-33-1 4-15,3 0 12 16,-37 8-8-16,-27-7 4 16,-3-1-4-16,-35 5 20 15,-33-1-16-15,-27 0 40 16,-20 0-28-16,-22 0-40 16,-29 1 8-16,-35-1-244 15,-29 11 136-15,-39-7-356 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57.65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7380D6C-D505-4F2B-8009-61F67EC20366}" emma:medium="tactile" emma:mode="ink">
          <msink:context xmlns:msink="http://schemas.microsoft.com/ink/2010/main" type="inkDrawing" rotatedBoundingBox="20126,3384 22654,2047 22670,2078 20142,3415" semanticType="callout" shapeName="Other"/>
        </emma:interpretation>
      </emma:emma>
    </inkml:annotationXML>
    <inkml:trace contextRef="#ctx0" brushRef="#br0">-3 1356 312 0,'0'-7'112'0,"0"7"-84"0,4-3-12 0,-4-1 136 16,8 8-88-16,-4-8 28 15,-1 4-56-15,1-7 56 16,8 4-52-16,-4-8 36 15,11-2-44-15,8-8-36 16,0 11 0-16,20-21 16 16,3 7-4-16,24-7-20 15,-9 0 4-15,51-31 32 16,-11 3-16-16,46-30 80 16,-8 6-52-16,35-13 4 15,-19 20-24-15,11-6 8 16,-19 16-16-16,12-16 4 15,-28 16-4-15,-7-9-24 16,-19 20 8-16,-13-4-12 16,-22 14 8-16,3 7 44 15,-23 7-20-15,-3 0 16 16,-13 18-16-16,-7-4 36 16,-11 6-24-16,-12 1-12 0,-1 6-8 0,-7-2-4 15,4 6 0-15,-8-4-152 16,4 4 84-16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35.8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FD271E1-1646-4A61-A73A-9FF663E74EF4}" emma:medium="tactile" emma:mode="ink">
          <msink:context xmlns:msink="http://schemas.microsoft.com/ink/2010/main" type="writingRegion" rotatedBoundingBox="9479,8923 9199,12427 8340,12358 8621,8854"/>
        </emma:interpretation>
      </emma:emma>
    </inkml:annotationXML>
    <inkml:traceGroup>
      <inkml:annotationXML>
        <emma:emma xmlns:emma="http://www.w3.org/2003/04/emma" version="1.0">
          <emma:interpretation id="{9B53EF19-C284-40AE-A7E4-6FF6DD9738EA}" emma:medium="tactile" emma:mode="ink">
            <msink:context xmlns:msink="http://schemas.microsoft.com/ink/2010/main" type="paragraph" rotatedBoundingBox="9479,8923 9199,12427 8340,12358 8621,885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F4D2C5-52AC-4ABB-912F-9938DBB1FE6D}" emma:medium="tactile" emma:mode="ink">
              <msink:context xmlns:msink="http://schemas.microsoft.com/ink/2010/main" type="line" rotatedBoundingBox="9479,8923 9199,12427 8340,12358 8621,8854"/>
            </emma:interpretation>
          </emma:emma>
        </inkml:annotationXML>
        <inkml:traceGroup>
          <inkml:annotationXML>
            <emma:emma xmlns:emma="http://www.w3.org/2003/04/emma" version="1.0">
              <emma:interpretation id="{020B0C20-B957-4772-96F3-CBB86EBAD2B5}" emma:medium="tactile" emma:mode="ink">
                <msink:context xmlns:msink="http://schemas.microsoft.com/ink/2010/main" type="inkWord" rotatedBoundingBox="9099,8893 9095,8945 9018,8938 9022,8887"/>
              </emma:interpretation>
            </emma:emma>
          </inkml:annotationXML>
          <inkml:trace contextRef="#ctx0" brushRef="#br0">4773-2002 580 0,'0'-8'216'0,"0"8"-168"0,9-7-12 15,-5 3 84 1,-4 8-72-16,9-4 16 15,-1 0-40-15,-3 0 4 16,3 7-16-16,1 1 28 16,3 0-24-16,-12 3-136 15,9 8 64-15</inkml:trace>
        </inkml:traceGroup>
        <inkml:traceGroup>
          <inkml:annotationXML>
            <emma:emma xmlns:emma="http://www.w3.org/2003/04/emma" version="1.0">
              <emma:interpretation id="{4FBEEB80-808C-453B-8A79-AE401050E128}" emma:medium="tactile" emma:mode="ink">
                <msink:context xmlns:msink="http://schemas.microsoft.com/ink/2010/main" type="inkWord" rotatedBoundingBox="9422,9644 9352,10510 8795,10465 8865,9600">
                  <msink:destinationLink direction="with" ref="{93C19E01-3D83-45FC-B30D-1AFC84FDD981}"/>
                  <msink:destinationLink direction="with" ref="{9F4B9F1D-8106-43B6-A363-58E292572074}"/>
                </msink:context>
              </emma:interpretation>
            </emma:emma>
          </inkml:annotationXML>
          <inkml:trace contextRef="#ctx0" brushRef="#br0" timeOffset="-25705.5264">4565-594 288 0,'0'-4'108'0,"8"4"-84"0,-8-4-4 0,0 4 64 15,0 0-48-15,0 0 32 16,0-3-40-16,13 3 16 16,-4-4-24-16,12 0 28 15,9 0-32-15,8 1 32 0,5-1-32 16,-1 4-4-16,9-4-8 16,-8 4-4-16,-5 0 0 15,-12 0 24 1,-1 0-12-16,-12 0 4 15,8 0-8-15,-12 0 36 16,-5 0-20-16,-4-4 4 16,0 4-16-16,0-4 0 15,9 4-4-15,-9-3-8 16,8 3 4-16,-8-4-16 16,9 8 8-16,-5-8-156 15,-4 4 88-15</inkml:trace>
          <inkml:trace contextRef="#ctx0" brushRef="#br0" timeOffset="260.7988">4667-609 580 0,'-30'15'216'0,"30"-15"-168"0,9 38-12 0,3-15-4 16,-3-1-24-16,4 16-40 15,4 4 20-15</inkml:trace>
          <inkml:trace contextRef="#ctx0" brushRef="#br0" timeOffset="134.7339">4616-1309 404 0,'0'11'148'0,"0"-11"-112"0,21 23-12 0,-12-12 32 16,3 0-36-16,6 8 16 16,3 0-20-16,0 15-112 15,0 0 48-15</inkml:trace>
          <inkml:trace contextRef="#ctx0" brushRef="#br0" timeOffset="-25402.2204">5123-863 208 0,'-5'-3'76'0,"5"3"-60"0,-17 11-4 0,17-4 136 15,0 1-84-15,-12 7 72 16,12 4-80-16,-9 8 32 16,9-5-52-16,0 5 8 15,9 7-28-15,-9-4 0 16,12-3-8-16,-12-1 4 16,13-3-8-16,-13-4 16 15,0 0-12-15,0-4 40 16,0-4-24-16,-4-7 4 15,4 4-16-15,-4-8-208 16,4 0 104-16</inkml:trace>
        </inkml:traceGroup>
        <inkml:traceGroup>
          <inkml:annotationXML>
            <emma:emma xmlns:emma="http://www.w3.org/2003/04/emma" version="1.0">
              <emma:interpretation id="{CFF59B5C-4201-42B0-A571-DC1AF9051A28}" emma:medium="tactile" emma:mode="ink">
                <msink:context xmlns:msink="http://schemas.microsoft.com/ink/2010/main" type="inkWord" rotatedBoundingBox="8895,10947 8882,11102 8854,11099 8867,10944"/>
              </emma:interpretation>
              <emma:one-of disjunction-type="recognition" id="oneOf0">
                <emma:interpretation id="interp0" emma:lang="" emma:confidence="1">
                  <emma:literal>-</emma:literal>
                </emma:interpretation>
                <emma:interpretation id="interp1" emma:lang="" emma:confidence="0">
                  <emma:literal>_</emma:literal>
                </emma:interpretation>
                <emma:interpretation id="interp2" emma:lang="" emma:confidence="0">
                  <emma:literal>.</emma:literal>
                </emma:interpretation>
                <emma:interpretation id="interp3" emma:lang="" emma:confidence="0">
                  <emma:literal>•</emma:literal>
                </emma:interpretation>
                <emma:interpretation id="interp4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362.1745">4646 38 520 0,'-30'27'192'0,"30"-27"-152"0,-4 60-8 16,12-26-8 0,5 0-20-16</inkml:trace>
        </inkml:traceGroup>
        <inkml:traceGroup>
          <inkml:annotationXML>
            <emma:emma xmlns:emma="http://www.w3.org/2003/04/emma" version="1.0">
              <emma:interpretation id="{390F42D8-5788-4F9E-921F-7BD32BF23DCD}" emma:medium="tactile" emma:mode="ink">
                <msink:context xmlns:msink="http://schemas.microsoft.com/ink/2010/main" type="inkWord" rotatedBoundingBox="9252,11694 9194,12427 8340,12358 8399,11626"/>
              </emma:interpretation>
              <emma:one-of disjunction-type="recognition" id="oneOf1">
                <emma:interpretation id="interp5" emma:lang="" emma:confidence="0">
                  <emma:literal>v</emma:literal>
                </emma:interpretation>
                <emma:interpretation id="interp6" emma:lang="" emma:confidence="0">
                  <emma:literal>.</emma:literal>
                </emma:interpretation>
                <emma:interpretation id="interp7" emma:lang="" emma:confidence="0">
                  <emma:literal>V</emma:literal>
                </emma:interpretation>
                <emma:interpretation id="interp8" emma:lang="" emma:confidence="0">
                  <emma:literal>/</emma:literal>
                </emma:interpretation>
                <emma:interpretation id="interp9" emma:lang="" emma:confidence="0">
                  <emma:literal>-</emma:literal>
                </emma:interpretation>
              </emma:one-of>
            </emma:emma>
          </inkml:annotationXML>
          <inkml:trace contextRef="#ctx0" brushRef="#br0" timeOffset="616.3505">4518 1378 424 0,'-13'11'156'0,"13"-3"-120"0,4 7-8 0,5-3-28 16,-1-1-4-16,5 4-48 16,4 4 24-16,-4 0-276 0</inkml:trace>
          <inkml:trace contextRef="#ctx0" brushRef="#br0" timeOffset="512.0733">4531 844 320 0,'-34'53'120'0,"34"-53"-96"0,12 76-4 0,-3-46 24 16,-1 1-28-16,5 6-12 16,4-2-8-16,-4-1-180 15,0 0 96-15,4-4-68 16</inkml:trace>
          <inkml:trace contextRef="#ctx0" brushRef="#br0" timeOffset="-21739.8508">4931 780 436 0,'-21'15'160'0,"21"8"-124"0,-9 26-8 16,-4-11 28-16,5 11-36 16,8 12 36-16,-4-1-32 15,4-7-24-15,4-4 0 16,4 1-20-16,5-16 12 0,-4-8 40 15,4-3-20-15,-5-4 44 16,1-12-32-16,3-3-48 16,-12-11 12-16,9-5-244 15,-9-3 140-15,0-8-172 16</inkml:trace>
          <inkml:trace contextRef="#ctx0" brushRef="#br0" timeOffset="-21995.4744">4118 1124 508 0,'30'-15'188'0,"-1"-4"-148"0,14 8-8 0,-22 3-8 15,9 1-20-15,13-1 24 16,3 5-16-16,18-5 4 0,9 0-8 15,12 5 28-15,-4-1-20 16,-9 4 20-16,-21 0-20 0,0 0 8 16,-8 4-12-16,-13-1-296 15</inkml:trace>
        </inkml:traceGroup>
      </inkml:traceGroup>
    </inkml:traceGroup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0:51.2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D3DA658-B74D-4230-A22D-462287CC36B9}" emma:medium="tactile" emma:mode="ink">
          <msink:context xmlns:msink="http://schemas.microsoft.com/ink/2010/main" type="inkDrawing" rotatedBoundingBox="6746,3544 8572,1587 9149,2125 7323,4081" semanticType="scratchOut" shapeName="Other">
            <msink:sourceLink direction="with" ref="{77AD6DFC-25C4-49DD-AB5C-843866D2E31F}"/>
          </msink:context>
        </emma:interpretation>
      </emma:emma>
    </inkml:annotationXML>
    <inkml:trace contextRef="#ctx0" brushRef="#br0">4978 2802 404 0,'-9'53'148'0,"9"-53"-112"0,13 129-12 0,-4-72 64 16,4 3-52-16,4 8-4 15,4-11-20-15,4-8-20 16,5 4 4-16,0-11 64 16,-4-8-32-16,-5-11 76 15,-4-4-56-15,0-16 28 16,0-3-44-16,0-19 36 16,0 0-40-16,0-37-16 15,4-5-4-15,5-41-96 16,4 3 48-16,8-25-72 15,-4 18 64-15,4-34 12 0,5 22 24 16,-9-3 28-16,0 23-8 0,0 7 40 16,-4 23-24-16,-4 0 12 15,3 15-20-15,5-4-8 16,-4 15-4-16,0-3 12 16,0 7-8-16,0 4 4 15,-9 15-4-15,9-8-8 16,-9 12 4-16,-4-7-4 15,0 14 0-15,-8-3 8 16,3 7-4-16,-7-8 32 16,-1 12-20-16,-4-7 40 15,0 7-32-15,0 0 12 16,4 0-20-16,0-8 64 16,9 8-48-16,13-7 24 15,4-1-36-15,33-3 36 16,6 3-32-16,29-7 12 15,-1 4-20-15,31-4-24 16,-9 0 0-16,9 3 32 16,-17 1-16-16,-22 3 0 15,-16 4-4-15,-14-3 12 16,-25 7-8-16,-12-4-188 16,-14 4 96-16,-21 0-292 15,-4 4 212-15</inkml:trace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50.7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D02C7AD-3467-4FF0-8AE4-46A2934A3BEC}" emma:medium="tactile" emma:mode="ink">
          <msink:context xmlns:msink="http://schemas.microsoft.com/ink/2010/main" type="inkDrawing" rotatedBoundingBox="21745,7854 22300,8133 22191,8350 21636,8071" shapeName="Other"/>
        </emma:interpretation>
      </emma:emma>
    </inkml:annotationXML>
    <inkml:trace contextRef="#ctx0" brushRef="#br0">19707 7499 372 0,'-8'-26'140'0,"8"26"-112"0,0-12-4 16,4 5 84 0,4 7-64-16,1-8 8 15,21 8-32-15,12 4-4 16,22 4-8-16,9 7 4 0,-5 4-8 0,4 3 32 16,-8 5-20-16,-13-1 20 15,0 5-20-15,-29-5 36 16,-1-7-28-16,-21 4 64 15,0 3-48-15,-21 1 20 16,12-4-40-16,-17-1 16 16,1 1-20-16,12 4-200 15,0-9 96-15</inkml:trace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41.92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05F3DC3-0E61-4DD4-B804-EE94588F293D}" emma:medium="tactile" emma:mode="ink">
          <msink:context xmlns:msink="http://schemas.microsoft.com/ink/2010/main" type="writingRegion" rotatedBoundingBox="11688,9161 12025,9161 12025,9532 11688,9532"/>
        </emma:interpretation>
      </emma:emma>
    </inkml:annotationXML>
    <inkml:traceGroup>
      <inkml:annotationXML>
        <emma:emma xmlns:emma="http://www.w3.org/2003/04/emma" version="1.0">
          <emma:interpretation id="{196A67E9-9B85-441B-BCE2-6A852B465B08}" emma:medium="tactile" emma:mode="ink">
            <msink:context xmlns:msink="http://schemas.microsoft.com/ink/2010/main" type="paragraph" rotatedBoundingBox="11688,9161 12025,9161 12025,9532 11688,95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0AE227A-D583-4A68-90A9-749A6735D213}" emma:medium="tactile" emma:mode="ink">
              <msink:context xmlns:msink="http://schemas.microsoft.com/ink/2010/main" type="line" rotatedBoundingBox="11688,9161 12025,9161 12025,9532 11688,9532"/>
            </emma:interpretation>
          </emma:emma>
        </inkml:annotationXML>
        <inkml:traceGroup>
          <inkml:annotationXML>
            <emma:emma xmlns:emma="http://www.w3.org/2003/04/emma" version="1.0">
              <emma:interpretation id="{611954BD-20A3-4AF7-9515-D82EE104195A}" emma:medium="tactile" emma:mode="ink">
                <msink:context xmlns:msink="http://schemas.microsoft.com/ink/2010/main" type="inkWord" rotatedBoundingBox="11688,9161 12025,9161 12025,9532 11688,9532"/>
              </emma:interpretation>
              <emma:one-of disjunction-type="recognition" id="oneOf0">
                <emma:interpretation id="interp0" emma:lang="" emma:confidence="1">
                  <emma:literal>2</emma:literal>
                </emma:interpretation>
                <emma:interpretation id="interp1" emma:lang="" emma:confidence="0">
                  <emma:literal>z</emma:literal>
                </emma:interpretation>
                <emma:interpretation id="interp2" emma:lang="" emma:confidence="0">
                  <emma:literal>Z</emma:literal>
                </emma:interpretation>
                <emma:interpretation id="interp3" emma:lang="" emma:confidence="0">
                  <emma:literal>1</emma:literal>
                </emma:interpretation>
                <emma:interpretation id="interp4" emma:lang="" emma:confidence="0">
                  <emma:literal>I</emma:literal>
                </emma:interpretation>
              </emma:one-of>
            </emma:emma>
          </inkml:annotationXML>
          <inkml:trace contextRef="#ctx0" brushRef="#br0">-3 90 392 0,'-4'-22'148'0,"4"22"-116"0,13-23-8 0,-5 12 56 16,5 3-48-16,-4-3 48 16,8 7-44-16,-4-4 0 15,4 5-24-15,0 3 28 16,-5 3-24-16,5 9-4 15,-4 7-8-15,-4 15 12 16,3-4-8-16,-12 8 4 16,0 3-4-16,-8 1-32 15,4-4 12-15,-9-8 56 16,0-3-20-16,0-8 32 16,9 0-28-16,4-8 0 15,4-3-16-15,9-8 0 16,4 0-4-16,21-8 36 15,5 4-20-15,12 0-276 16,-3 8 136-16</inkml:trace>
        </inkml:traceGroup>
      </inkml:traceGroup>
    </inkml:traceGroup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41.0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1C63AAA-BBA1-4813-955E-4E0955A2F3BB}" emma:medium="tactile" emma:mode="ink">
          <msink:context xmlns:msink="http://schemas.microsoft.com/ink/2010/main" type="inkDrawing" rotatedBoundingBox="6616,9478 6656,9652 6634,9657 6593,9483" semanticType="callout" shapeName="Other">
            <msink:sourceLink direction="with" ref="{0810A2E1-E5B8-479F-9BCE-642D29860C70}"/>
          </msink:context>
        </emma:interpretation>
      </emma:emma>
    </inkml:annotationXML>
    <inkml:trace contextRef="#ctx0" brushRef="#br0">13-1 444 0,'5'3'164'0,"-5"-3"-124"0,-13 0-16 0,9 4 148 16,8 4-100-16,-4-1 0 16,0 5-48-16,0 3 20 15,8 0-28-15,-3 0 4 16,3 4-12-16,-4-4 20 15,1 0-16-15,-1-3 12 16,0 3-12-16,-4-4-120 16,0 0 56-16</inkml:trace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4:07.7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06CD7C8-10AB-4EB8-9461-CC7DDB02809F}" emma:medium="tactile" emma:mode="ink">
          <msink:context xmlns:msink="http://schemas.microsoft.com/ink/2010/main" type="inkDrawing" rotatedBoundingBox="6061,14087 9604,13927 9608,14007 6064,14167" semanticType="underline" shapeName="Other">
            <msink:sourceLink direction="with" ref="{EF0E4B1A-B3A4-4A34-8C6F-D97AC19156C7}"/>
            <msink:sourceLink direction="with" ref="{9C64E680-E047-4554-87C3-4A0A9D1CE519}"/>
          </msink:context>
        </emma:interpretation>
      </emma:emma>
    </inkml:annotationXML>
    <inkml:trace contextRef="#ctx0" brushRef="#br0">8 198 332 0,'-13'-3'120'0,"9"3"-92"0,4-4-8 0,0 4 124 15,0 0-84-15,0 0 80 0,0 0-80 16,0 0 12-16,0 0-40 15,0 0-4-15,9 0-16 16,3 4 36-16,10-4-24 0,7 0 4 16,14 0-16-16,17 0 20 15,20 3-20-15,14-3 12 16,21-7-12-16,51-8 64 16,26 3-44-16,55-3 40 15,8 0-40-15,31 4-8 16,-14 7-16-16,-12-4 20 15,8 8-16-15,-51 0 12 16,-21-3-12-16,-21-9-8 16,-18 5 0-16,-25-1 12 15,-29 1-8-15,-31-5 60 0,-29-3-40 16,-14 4-108-16,-20-1 40 16,-18 1-180-16,1 0 124 15,-13 7-204-15,-1 4 172 16</inkml:trace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4:29.8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5A34ACD-1B49-45C8-A70D-49C8AFA32EAC}" emma:medium="tactile" emma:mode="ink">
          <msink:context xmlns:msink="http://schemas.microsoft.com/ink/2010/main" type="inkDrawing" rotatedBoundingBox="14331,14539 18841,14393 18843,14458 14333,14604" semanticType="underline" shapeName="Other"/>
        </emma:interpretation>
      </emma:emma>
    </inkml:annotationXML>
    <inkml:trace contextRef="#ctx0" brushRef="#br0">-4 145 520 0,'0'-8'192'0,"5"12"-152"0,3-4-8 15,1 0 96-15,-1 0-76 0,5 0 8 16,0-4-40-16,0 4 16 16,4 0-24-16,0 0 24 0,4 4-24 15,0 0 12-15,1-4-12 16,7 4-8-16,10-1 0 15,12 5 4-15,21-4-4 16,18 3 8-16,8 5-8 16,25-16 16-16,47 0-12 15,9-4-28-15,43-7 8 16,20 4 12-16,35-4 4 0,4 0 40 16,4 7-20-16,18 1 12 15,-18-9-20-15,0 1 8 16,-38 8-12-1,-29-5-8-15,-18-3 0 0,-30 0 12 16,-29 11-8-16,-26 1 16 16,-30-5-16-16,-21 8-48 15,-22 0 24-15,-16 4-252 16,-22 3 148-16</inkml:trace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4:35.4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AEE0F71-E100-4954-B8C0-163550936482}" emma:medium="tactile" emma:mode="ink">
          <msink:context xmlns:msink="http://schemas.microsoft.com/ink/2010/main" type="inkDrawing" rotatedBoundingBox="19343,12624 19688,15456 18731,15573 18386,12741" semanticType="verticalRange" shapeName="Other">
            <msink:destinationLink direction="with" ref="{9EC1B191-9C3D-4C4C-9E2B-14C51528286C}"/>
          </msink:context>
        </emma:interpretation>
      </emma:emma>
    </inkml:annotationXML>
    <inkml:trace contextRef="#ctx0" brushRef="#br0">56 74 456 0,'12'-45'168'0,"-3"37"-128"0,8-7-16 16,-4 7 8-16,-1 5-24 15,6 3 48-15,3 11-28 16,4 12 64-16,14 18-52 16,12 27 28-16,30 61-40 15,21 4-16-15,0 44-8 0,-8 39 20 0,-18 7-12 16,-29 31 40-16,-34-23-28 16,-21-11-48-16,-39-1 12 15,-47-22 0-15,-12-19 12 16,-39 11 44-16,-51 12-24 15,4-23-476 1</inkml:trace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0:50.38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99DEB97-5D43-42B5-BD7C-01DE4077D4C0}" emma:medium="tactile" emma:mode="ink">
          <msink:context xmlns:msink="http://schemas.microsoft.com/ink/2010/main" type="writingRegion" rotatedBoundingBox="12198,2171 13250,2171 13250,3219 12198,3219">
            <msink:destinationLink direction="with" ref="{D6CB6C0C-F34A-49B4-9B2A-69CBC4D249CA}"/>
          </msink:context>
        </emma:interpretation>
      </emma:emma>
    </inkml:annotationXML>
    <inkml:traceGroup>
      <inkml:annotationXML>
        <emma:emma xmlns:emma="http://www.w3.org/2003/04/emma" version="1.0">
          <emma:interpretation id="{2B199D4A-7D46-4DBB-9F45-615D3C4D2359}" emma:medium="tactile" emma:mode="ink">
            <msink:context xmlns:msink="http://schemas.microsoft.com/ink/2010/main" type="paragraph" rotatedBoundingBox="12198,2171 13250,2171 13250,3219 12198,32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47A7424-F16E-4471-B1B5-C63625699634}" emma:medium="tactile" emma:mode="ink">
              <msink:context xmlns:msink="http://schemas.microsoft.com/ink/2010/main" type="line" rotatedBoundingBox="12198,2171 13250,2171 13250,3219 12198,3219"/>
            </emma:interpretation>
          </emma:emma>
        </inkml:annotationXML>
        <inkml:traceGroup>
          <inkml:annotationXML>
            <emma:emma xmlns:emma="http://www.w3.org/2003/04/emma" version="1.0">
              <emma:interpretation id="{ABC491F0-4AB8-4F63-8F9C-C11BD70F823A}" emma:medium="tactile" emma:mode="ink">
                <msink:context xmlns:msink="http://schemas.microsoft.com/ink/2010/main" type="inkWord" rotatedBoundingBox="12094,3114 13139,2080 13479,2424 12434,3457"/>
              </emma:interpretation>
            </emma:emma>
          </inkml:annotationXML>
          <inkml:trace contextRef="#ctx0" brushRef="#br0">4390 2401 624 0,'-12'-15'228'0,"12"15"-176"0,42-12-16 0,-21 9 140 16,1 3-104-16,8-8 32 16,12 4-60-16,-4 0-28 15,-3 4-8-15</inkml:trace>
        </inkml:traceGroup>
      </inkml:traceGroup>
    </inkml:traceGroup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0:59.9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40C9003-74BB-421C-B264-1A97C620A742}" emma:medium="tactile" emma:mode="ink">
          <msink:context xmlns:msink="http://schemas.microsoft.com/ink/2010/main" type="inkDrawing" rotatedBoundingBox="14119,3216 15594,3180 15595,3195 14120,3231" semanticType="strikethrough" shapeName="Other">
            <msink:sourceLink direction="with" ref="{2E20C353-BAEB-4403-86C7-7689915B44F3}"/>
          </msink:context>
        </emma:interpretation>
      </emma:emma>
    </inkml:annotationXML>
    <inkml:trace contextRef="#ctx0" brushRef="#br0">8627 2719 644 0,'-17'-12'236'0,"9"12"-180"0,8 0-20 0,0 0 72 16,8 4-68-16,9-4 44 16,5 4-48-16,24-8-20 15,6 4-8-15,20 0-44 16,-4 4 20-16,-4 0-284 16,-9 7 164-16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6:27.6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FB2244E-FCC2-4EF4-B139-8BFFF722F432}" emma:medium="tactile" emma:mode="ink">
          <msink:context xmlns:msink="http://schemas.microsoft.com/ink/2010/main" type="writingRegion" rotatedBoundingBox="18834,4526 21042,1009 22078,1659 19871,5176"/>
        </emma:interpretation>
      </emma:emma>
    </inkml:annotationXML>
    <inkml:traceGroup>
      <inkml:annotationXML>
        <emma:emma xmlns:emma="http://www.w3.org/2003/04/emma" version="1.0">
          <emma:interpretation id="{6EBBD176-A0FC-4579-B51A-8B299DC1F1BC}" emma:medium="tactile" emma:mode="ink">
            <msink:context xmlns:msink="http://schemas.microsoft.com/ink/2010/main" type="paragraph" rotatedBoundingBox="18834,4526 21042,1009 22078,1659 19871,51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56D873-4697-44A7-BE68-A1CE51AE3952}" emma:medium="tactile" emma:mode="ink">
              <msink:context xmlns:msink="http://schemas.microsoft.com/ink/2010/main" type="line" rotatedBoundingBox="18834,4526 21042,1009 22078,1659 19871,5176"/>
            </emma:interpretation>
          </emma:emma>
        </inkml:annotationXML>
        <inkml:traceGroup>
          <inkml:annotationXML>
            <emma:emma xmlns:emma="http://www.w3.org/2003/04/emma" version="1.0">
              <emma:interpretation id="{EE48FB35-1160-412A-8054-FA2CC95CF133}" emma:medium="tactile" emma:mode="ink">
                <msink:context xmlns:msink="http://schemas.microsoft.com/ink/2010/main" type="inkWord" rotatedBoundingBox="19238,4779 20009,3549 20587,3911 19815,5141">
                  <msink:destinationLink direction="with" ref="{414B0770-81B1-4BBF-B56C-DDD1BDF224D1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35 4 444 0,'-4'0'164'0,"4"0"-124"0,-4 3-16 0,0-3 24 15,4 3-32-15,-8-3 48 16,4 7-36-16,-3 0 56 16,3 0-48-16,-8 0 12 15,4 3-32-15,-3 4 28 16,7-4-28-16,-4 4 40 16,4 0-32-16,0 0-12 15,8-1-8-15,0 1-16 16,4 3 8-16,4-10 28 15,3 10-12-15,1-13-4 16,3-1-4-16,0-10 40 16,8 4-24-16,-11-11-8 15,7 4-8-15,-4-4 12 16,1 7-8-16,-5-6-12 16,-3 6 0-16,-4-4 4 15,-1 8 0-15,-7-7 16 16,4 6-8-16,-8-3 4 15,0 4-4-15,1-4-8 16,-5 3 4-16,-4-6 12 16,5 7-8-16,-9-8-12 15,8 8 0-15,-7-7-32 16,7 6 20-16,-7-3 4 16,7 7 12-16,-4-3-12 0,4 3 8 15,-3 0 4-15,3 3 0 16,-3-3 0-16,7 7 0 0,-8-3-12 31,4 2 8-31,-3-2-32 0,7 3 20 0,-8-4-92 16,8 1 60-16,-3-4-12 15,3 7 36-15,0-7-120 16,4 0 84-16,-4 0-240 16,4 0 168-16</inkml:trace>
          <inkml:trace contextRef="#ctx0" brushRef="#br0" timeOffset="166.4427">734 90 580 0,'4'0'216'0,"-4"0"-168"0,4 0-12 16,-4 0 24 0,7 0-40-16,1 0 16 15,8 0-20-15,-1-4 20 16,5 4-24-16,3-3-224 15,0 3 116-15</inkml:trace>
          <inkml:trace contextRef="#ctx0" brushRef="#br0" timeOffset="-19800.6248">672 588 488 0,'4'7'180'0,"-8"-14"-140"0,12 7-12 0,-8-6 120 16,0 6-88-16,0-7 64 15,0 7-72-15,4-4 40 16,0 8-52-16,-4-4 24 16,0 0-36-16,3 0 0 15,5 7-16-15,0-7 20 16,4 0-20-16,-1-7 32 16,5 3-28-16,-5-3-12 15,5 4-8-15,-5 0 20 16,-3 3-8-16,0-4 32 15,0 8-24-15,-5-4 12 16,1 0-16-16,-4 0-88 16,0 0 44-16</inkml:trace>
          <inkml:trace contextRef="#ctx0" brushRef="#br0" timeOffset="-3033.8528">1284-726 288 0,'0'0'108'0,"0"0"-84"0,4 0-4 0,-4 0 84 15,0 0-60-15,3 0 80 16,1 0-72-16,-4-3 60 16,0 3-60-16,-4-4 16 15,4 8-40-15,-7-4 8 16,7 3-20-16,-4 0-16 15,8 1-4-15,-4-1 4 16,0 1 0-16,0-1 8 16,4 1-4-16,-1 3-48 15,1-1 28-15,-4 1 28 16,4 0-4-16,-4-3 0 16,0-1-4-16,0 4 20 15,0 7-12-15,0 0-12 16,0 3-4-16,0 3-16 15,0 1 12-15,0 3 32 0,12 4-16 16,-8 6 8-16,0 4-8 0,3 17-8 16,1 0 4-16,-4 7-4 15,4-4 0-15,-12 4 16 16,8-3-8-16,-4-8 4 16,3 1-4-16,-3 0 4 15,0-8-8-15,0 8-20 16,-3-7 8-16,3 0 4 15,0-4 4-15,0-10 8 16,3-4-4-16,-3-9 32 16,8-1-20-16,-8-14-56 15,0 1 16-15</inkml:trace>
        </inkml:traceGroup>
        <inkml:traceGroup>
          <inkml:annotationXML>
            <emma:emma xmlns:emma="http://www.w3.org/2003/04/emma" version="1.0">
              <emma:interpretation id="{1FC5DF89-F67C-41E7-808E-14DBD16F3BD3}" emma:medium="tactile" emma:mode="ink">
                <msink:context xmlns:msink="http://schemas.microsoft.com/ink/2010/main" type="inkWord" rotatedBoundingBox="19783,4467 19830,4393 19861,4413 19815,4486"/>
              </emma:interpretation>
              <emma:one-of disjunction-type="recognition" id="oneOf1"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~</emma:literal>
                </emma:interpretation>
                <emma:interpretation id="interp3" emma:lang="" emma:confidence="0">
                  <emma:literal>/</emma:literal>
                </emma:interpretation>
                <emma:interpretation id="interp4" emma:lang="" emma:confidence="0">
                  <emma:literal>I</emma:literal>
                </emma:interpretation>
                <emma:interpretation id="interp5" emma:lang="" emma:confidence="0">
                  <emma:literal>,</emma:literal>
                </emma:interpretation>
              </emma:one-of>
            </emma:emma>
          </inkml:annotationXML>
          <inkml:trace contextRef="#ctx0" brushRef="#br0" timeOffset="660.7789">1090 103 416 0,'0'-3'152'0,"0"3"-116"0,-4-4-12 16,0 1 180 0,8 6-116-16,-8 1 16 15,4 3-60-15,-3 7-12 0,-1 6-20 0,-4 1 28 16,8 3-24-16</inkml:trace>
        </inkml:traceGroup>
        <inkml:traceGroup>
          <inkml:annotationXML>
            <emma:emma xmlns:emma="http://www.w3.org/2003/04/emma" version="1.0">
              <emma:interpretation id="{DF9AD2E9-4016-4888-B8EA-11D324FF9E39}" emma:medium="tactile" emma:mode="ink">
                <msink:context xmlns:msink="http://schemas.microsoft.com/ink/2010/main" type="inkWord" rotatedBoundingBox="19514,3987 19576,3889 19854,4063 19792,4162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748.2092">800-358 320 0,'-8'4'120'0,"8"-4"-96"0,-4 10-4 0,4-7 132 15,4 1-88-15,0 3 80 16,0 3-84-16,4 7 32 15,-1-3-56-15,9 0 44 16,7 3-48-16,4-10 4 16,4 10-24-16,8-10 44 15,-1 0-28-15,-3-11-4 16,-4 4-16-16,-4-6-68 16,-3-1 32-16</inkml:trace>
        </inkml:traceGroup>
        <inkml:traceGroup>
          <inkml:annotationXML>
            <emma:emma xmlns:emma="http://www.w3.org/2003/04/emma" version="1.0">
              <emma:interpretation id="{85E2FEB3-D2FE-438A-A2AF-0D46DFE3D792}" emma:medium="tactile" emma:mode="ink">
                <msink:context xmlns:msink="http://schemas.microsoft.com/ink/2010/main" type="inkWord" rotatedBoundingBox="19901,2827 20309,2177 20962,2586 20554,3236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-2447.6302">1322-1380 312 0,'-3'0'112'0,"3"0"-84"0,-16 0-12 0,16 0 160 16,0 0-100-16,8-7 24 15,3 7-60-15,-3-7 16 16,4 7-28-16,3-6 16 15,5 6-24-15,11 6 28 16,0 1-32-16,15 0-12 16,0 10-8-16,9 4 28 15,-5 0-12-15,-4 3 12 16,-3 0-12-16,-8 0 36 16,-8 0-24-16,-4-3 20 15,-3-4-24-15,-9-7 16 16,1 4-20-16,-8-14 64 15,3 7-48-15,-7-14-224 16,0 0 104-16</inkml:trace>
          <inkml:trace contextRef="#ctx0" brushRef="#br0" timeOffset="-1712.3093">1624-2075 424 0,'-7'-14'156'0,"7"14"-120"0,-12-6-8 16,4 6 36 0,4 3-40-16,-3 0 32 15,-9 4-28-15,1 4 28 16,7 2-32-16,-11 15 40 15,11-1-36-15,-12 11 12 16,9 4-24-16,-1 6 28 16,4-4-28-16,5-2-4 0,3-1-8 0,7-13-4 15,9-4 0 1,7-11 24-16,8 1-12 0,8-10 32 16,-1-4-28-16,1-7 32 15,0 0-32-15,-8-10 4 16,-8 3-12-16,-11-10 12 15,-1 3-12-15,-11-17-20 16,-4 7 4-16,-11-13-24 16,3 6 20-16,-7-4 4 15,4 15 8-15,-5-4-12 16,9 10 8-16,-17 4-4 16,17 7 0-16,-16 3-116 15,7 7 68-15,-7 3-92 16,8 11 84-16,-8 0 8 15,7 3 32-15,1 0 16 16,4 7 8-16,3-3 104 16,4 3-56-16,4 0 60 15,4-3-64-15,8 0 48 16,8-4-52-16,7-7 8 16,8 0-32-16,8-6 28 15,3 3-28-15,-3-7 32 16,0 3-32-16,-12-3-32 15,-4 0 8-15</inkml:trace>
          <inkml:trace contextRef="#ctx0" brushRef="#br0" timeOffset="-1363.8819">1973-1696 508 0,'4'0'188'0,"-4"0"-148"0,11 10-8 0,-11-7 36 15,8 1-44-15,-8 3 0 16,0 7-16-16,0-4 28 15,0 4-20-15,-8-4-4 16,0 0-8-16,1-3 48 16,3 3-28-16,4-6 16 15,0-1-24-15,0-3 8 16,8 0-12-16,3 0 28 16,9 4-24-16,-5 3-400 15,4 3 208-15</inkml:trace>
        </inkml:traceGroup>
        <inkml:traceGroup>
          <inkml:annotationXML>
            <emma:emma xmlns:emma="http://www.w3.org/2003/04/emma" version="1.0">
              <emma:interpretation id="{BAF28206-9CE3-45EA-B5B1-3624585D093E}" emma:medium="tactile" emma:mode="ink">
                <msink:context xmlns:msink="http://schemas.microsoft.com/ink/2010/main" type="inkWord" rotatedBoundingBox="20813,2140 21387,1226 22078,1659 21504,2574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-28841.2028">2453-1917 392 0,'-4'-6'148'0,"4"6"-116"0,0-7-8 0,0 0 100 32,0 3-72-32,4-13 16 15,0 3-44-15,0-13 4 0,3 3-16 0,1-11 12 16,4 4-16-16,-5-10-12 15,1 10 0-15,4-17 12 16,-1 7-4-16,-3-14 16 16,0 6-12-16,0-9 24 15,7 13-20-15,-3-10 68 16,7 10-48-16,0 1 60 16,5 13-56-16,-1 0 0 15,4 14-20-15,-4-4-12 16,0 11 0-16,-15 6 12 15,8 11-8-15,-24 7 48 16,0 3-28-16,-7 11-76 16,-9 2 24-16,-3-5-88 15,4 6 60-15,0-18-80 16,7 5 76-16,-3-5 0 16,11-6 36-16,4 0-40 15,4 7 32-15,8-7 16 16,4 3 8-16,7 4 28 15,4 3-12-15,-3 4 4 16,7-1-8-16,-16 1 20 16,5 3-16-16,-20-3 48 15,0-1-32-15,-15 1 12 16,-1-4-24-16,-7-3 36 0,8 0-28 0,0-7-4 16,7-1-12-16,0-9-52 15,9 3 28-15,3-7-480 16,7 4 272-16</inkml:trace>
          <inkml:trace contextRef="#ctx0" brushRef="#br0" timeOffset="-28599.0739">2906-2347 560 0,'35'7'208'0,"-35"-7"-164"0,42 0-8 0,-30 4 24 15,11 3-40-15,-11-4 24 16,7 11-24-16,-15-4 16 16,-4 4-20-16,-16 0 20 15,5-4-24-15,-13 7 4 16,5-10-8-16,0 3 12 16,11 1-12-16,16-8 104 15,15 4-64-15,12-7 24 16,-4 10-40-16</inkml:trace>
          <inkml:trace contextRef="#ctx0" brushRef="#br0" timeOffset="-18693.5765">2561-2935 280 0,'-4'-7'104'0,"8"0"-84"0,-4 7 0 0,0 0 152 16,8 0-96-16,-8 0 60 15,4 0-80-15,-4 0 44 16,0 0-56-16,0 0 48 15,0 0-52-15,0 0 32 16,0 7-40-16,0-4 0 16,8 1-20-16,3-8 0 15,5 1-4-15,7-7 4 16,8 3-8-16,8-3 16 16,-1 6-12-16,-7 1 40 15,-4 3-24-15</inkml:trace>
        </inkml:traceGroup>
      </inkml:traceGroup>
    </inkml:traceGroup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0:50.1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052C9C4-8F7D-4F41-9817-339A3DBD41B1}" emma:medium="tactile" emma:mode="ink">
          <msink:context xmlns:msink="http://schemas.microsoft.com/ink/2010/main" type="writingRegion" rotatedBoundingBox="12130,3621 12612,3621 12612,4143 12130,4143">
            <msink:destinationLink direction="with" ref="{D6CB6C0C-F34A-49B4-9B2A-69CBC4D249CA}"/>
          </msink:context>
        </emma:interpretation>
      </emma:emma>
    </inkml:annotationXML>
    <inkml:traceGroup>
      <inkml:annotationXML>
        <emma:emma xmlns:emma="http://www.w3.org/2003/04/emma" version="1.0">
          <emma:interpretation id="{C84D56E2-05E9-462F-BF6E-80682340DC1E}" emma:medium="tactile" emma:mode="ink">
            <msink:context xmlns:msink="http://schemas.microsoft.com/ink/2010/main" type="paragraph" rotatedBoundingBox="12130,3621 12612,3621 12612,4143 12130,41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7CAE02-2F85-45FC-A3AA-AB208CF08317}" emma:medium="tactile" emma:mode="ink">
              <msink:context xmlns:msink="http://schemas.microsoft.com/ink/2010/main" type="line" rotatedBoundingBox="12130,3621 12612,3621 12612,4143 12130,4143"/>
            </emma:interpretation>
          </emma:emma>
        </inkml:annotationXML>
        <inkml:traceGroup>
          <inkml:annotationXML>
            <emma:emma xmlns:emma="http://www.w3.org/2003/04/emma" version="1.0">
              <emma:interpretation id="{1F5834D6-AEAC-4000-BE7C-4B3441CD95CA}" emma:medium="tactile" emma:mode="ink">
                <msink:context xmlns:msink="http://schemas.microsoft.com/ink/2010/main" type="inkWord" rotatedBoundingBox="12130,3621 12612,3621 12612,4143 12130,4143"/>
              </emma:interpretation>
            </emma:emma>
          </inkml:annotationXML>
          <inkml:trace contextRef="#ctx0" brushRef="#br0">3777 2628 372 0,'-4'23'140'0,"4"-23"-112"0,-17 34-4 0,-4-19 144 15,12 0-96-15,-16 19 68 16,3-4-80-16,1 8 0 15,4 8-36-15,13-9-4 16,12 1-12-16,18-11-24 16,8-8 8-16,8-19 12 15,5 0 0-15,-4-15-4 16,-5-1 4-16,-12-18 28 16,-1 15-16-16,-21-15 12 15,1 4-16-15,-22-4-8 16,4 15 0-16,-17-7 72 15,9 14-40-15,0 1-12 0,8 11-16 0,13 0-316 16,13 7 168-16</inkml:trace>
          <inkml:trace contextRef="#ctx0" brushRef="#br0" timeOffset="359.0966">4454 2598 676 0,'-55'19'248'0,"55"-19"-192"0,13 7-16 16,-5-3 100-1,13 0-84-15,9-1 40 16,4 9-56-16,9-12 12 0,4 0-32 0,0 0-360 15,-5 4 184 1</inkml:trace>
        </inkml:traceGroup>
      </inkml:traceGroup>
    </inkml:traceGroup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1:53.4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DE3D9F0-7B4A-446F-8F74-CEE691970EB2}" emma:medium="tactile" emma:mode="ink">
          <msink:context xmlns:msink="http://schemas.microsoft.com/ink/2010/main" type="writingRegion" rotatedBoundingBox="12427,5422 15083,4843 15241,5564 12584,6144"/>
        </emma:interpretation>
      </emma:emma>
    </inkml:annotationXML>
    <inkml:traceGroup>
      <inkml:annotationXML>
        <emma:emma xmlns:emma="http://www.w3.org/2003/04/emma" version="1.0">
          <emma:interpretation id="{2EE1E24D-77FD-4156-BCD9-DF420BDE06BE}" emma:medium="tactile" emma:mode="ink">
            <msink:context xmlns:msink="http://schemas.microsoft.com/ink/2010/main" type="paragraph" rotatedBoundingBox="12427,5422 15083,4843 15241,5564 12584,61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72BD5D-2979-4279-988F-FF74E7296CFF}" emma:medium="tactile" emma:mode="ink">
              <msink:context xmlns:msink="http://schemas.microsoft.com/ink/2010/main" type="line" rotatedBoundingBox="12427,5422 15083,4843 15241,5564 12584,6144"/>
            </emma:interpretation>
          </emma:emma>
        </inkml:annotationXML>
        <inkml:traceGroup>
          <inkml:annotationXML>
            <emma:emma xmlns:emma="http://www.w3.org/2003/04/emma" version="1.0">
              <emma:interpretation id="{BABEF37A-19EA-4E90-B903-7423FFCB7BF9}" emma:medium="tactile" emma:mode="ink">
                <msink:context xmlns:msink="http://schemas.microsoft.com/ink/2010/main" type="inkWord" rotatedBoundingBox="12475,5645 12724,5591 12773,5816 12524,587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526 5330 580 0,'0'-7'216'0,"0"7"-168"0,43 4-12 0,-13-8-32 31,4 0-8-31,38-3-136 0,5 7 72 16</inkml:trace>
          <inkml:trace contextRef="#ctx0" brushRef="#br0" timeOffset="-148.4309">10561 5141 444 0,'-22'-11'164'0,"22"11"-124"0,0 0-16 0,9 0 80 15,-9 4-64-15,21-4 28 16,9 3-40-16,12-3-116 16,1 4 48-16</inkml:trace>
        </inkml:traceGroup>
        <inkml:traceGroup>
          <inkml:annotationXML>
            <emma:emma xmlns:emma="http://www.w3.org/2003/04/emma" version="1.0">
              <emma:interpretation id="{752D431A-29E2-4DC7-AAEE-A24E857820FC}" emma:medium="tactile" emma:mode="ink">
                <msink:context xmlns:msink="http://schemas.microsoft.com/ink/2010/main" type="inkWord" rotatedBoundingBox="13715,5134 15104,4908 15221,5626 13832,5853">
                  <msink:destinationLink direction="with" ref="{91A59C5B-04CC-4248-9F0D-AE201DE4A8B2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95.7823">11868 4634 444 0,'-9'-15'164'0,"9"15"-124"0,-12-8-16 0,3 16 112 16,9-1-80-16,-21 5 16 16,8 3-48-16,-8 4 12 15,8-4-20-15,0 8-36 16,5-4 12-16,3 3 20 16,10 1-8-16,3-8 8 15,5 0-4-15,4-7-32 16,4 3 12-16,-4-14-92 15,5 3 56-15,-1-12-28 16,-8 1 40-16,-5-4 4 16,1 7 20-16,-9 1 68 15,0 7-28-15,0 7 84 0,0 4-60 0,12 8-8 16,-3 0-28-16,21 0-12 16,4 4 0-16,25-12 20 15,-3 1-12-15,8-12 12 16,-9-4-12-16,-12-11 12 15,-9 0-16-15,-13-12 24 16,-4 4-20-16,-13-3 12 16,-4 3-12-16,-8-11-44 15,3 15 20-15</inkml:trace>
          <inkml:trace contextRef="#ctx0" brushRef="#br0" timeOffset="1051.2623">12106 5274 300 0,'-12'22'112'0,"12"-22"-88"0,42 0-8 16,-21-3 128-1,9 3-84-15,13-12 28 16,-5 5-52-16,9-20-4 15,0 1-20-15,-5-16-8 16,5 0 0-16,-4-26 20 16,-5 4-12-16,-4-12-12 15,0 12-4-15,-4-4 4 0,-4 11 0 16,-1-4 0-16,-4 12 0 0,-4 0 24 16,1 15-12-16,-6 11-4 15,1 12-4-15,-4 15 40 16,-1 7-24-16,-12 8 8 15,4 7-16-15,-4 5 12 16,-1 3-16-16,-3 7-12 16,4 1 0-16,-5 0 20 15,5-1-8-15,0-7-40 16,8 0 20-16,9-26-88 16,4 0 60-16,12-31-48 15,10 4 52-15,3-23-76 16,1 8 60-16,4-15 8 15,-9 11 28-15,-4-7 116 16,-4 11-52-16,-9 3 120 16,-4 9-92-16,-4 3 92 15,-4 11-92-15,-14 16 48 16,5 7-72-16,-13 8 24 16,1 3-44-16,-5 8-8 15,8 0-16-15,5 12 20 16,4-8-16-16</inkml:trace>
        </inkml:traceGroup>
      </inkml:traceGroup>
    </inkml:traceGroup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6:16.91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1A59C5B-04CC-4248-9F0D-AE201DE4A8B2}" emma:medium="tactile" emma:mode="ink">
          <msink:context xmlns:msink="http://schemas.microsoft.com/ink/2010/main" type="inkDrawing" rotatedBoundingBox="15619,4001 16475,7259 13500,8040 12644,4782" hotPoints="15990,6170 14410,7750 12829,6170 14410,4589" semanticType="enclosure" shapeName="Circle">
            <msink:sourceLink direction="with" ref="{752D431A-29E2-4DC7-AAEE-A24E857820FC}"/>
            <msink:sourceLink direction="with" ref="{94406E98-26E7-4A84-865A-B5D306AE39B0}"/>
          </msink:context>
        </emma:interpretation>
      </emma:emma>
    </inkml:annotationXML>
    <inkml:trace contextRef="#ctx0" brushRef="#br0">566 5 228 0,'-8'-3'84'0,"8"3"-64"0,0-4-8 0,-5 4 48 16,-3 7-36-16,-5 5-12 16,-4 3-4-16,-4 8-28 15,4 3 12-15,-30 20 20 16,8 7-4-16,-12 22-20 16,9 5 4-16,-9-1-4 15,8-3 4-15,1 11 16 16,3 0-4-16,9 38-12 0,9-4 4 15,-4-11 12-15,12-12-4 16,0 1-4-16,4 10 4 16,1 5-4-16,8-4 0 15,-4-8 8-15,4-15-4 16,0 0 8-16,0-4-8 0,4 12 8 16,0 7-8-16,9 0-4 15,4-3 4-15,-4-16-16 16,12 0 8-16,1 1 20 15,16 10-8-15,10 1 4 16,3-8-4-16,9-11 4 16,-9-12-8-16,9-7 8 15,-4-8-8-15,8-19-4 16,4-3 4-16,18-1 4 16,8-11-4-16,8-3 24 15,-8-1-16-15,4-7-20 0,17-8 0 16,9 0-4-16,4-3 4 15,-13-1 24-15,-12-3-8 16,-1-16-4-16,-8 1 0 16,-8-8 28-16,-9-19-16 15,-9-15-12-15,-8-8-8 16,-5 4 12-16,5 0-4 16,0-7-4-16,4-20 4 15,-4-3-32 1,0 15 16-16,13-19 24 15,-5 26-8-15,-8-3 0 16,-9 23 0-16,-16-24 4 16,-5 16-4-16,-17-30-4 15,-9 11 4-15,-12-4-16 16,-5 15 8-16,-3-3-16 0,3 18 12 16,-8-18 12-16,4 11 0 15,-12-19 8-15,12 15-8 16,-21-12-28-16,4 24 12 15,-12-1 12-15,8 20 4 0,-18-5-20 16,14 20 8-16,-13-12 20 16,13 11-4-16,-18-7-12 15,14 12 0-15,-14-13-4 16,1 9 0-16,-5-12 44 16,9 4-24-16,-13-15-20 15,13 7 4-15,-13 1-16 16,13 3 8-16,-30-4 8 15,13 12 4-15,-34-4 0 16,17 11 0-16,-9 0 8 16,18 8-4-16,-1-4-12 15,17 8 4-15,-12-8 48 16,17 8-24-16,-22-1 8 16,5 8-16-16,-14 4-32 15,6 0 8-15,-14 8 4 16,13 3 8-16,-8 5-100 15,3-1 56-15</inkml:trace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1:54.86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2B02E3D-ADB2-4E1F-BEDF-DB9DCF86F50F}" emma:medium="tactile" emma:mode="ink">
          <msink:context xmlns:msink="http://schemas.microsoft.com/ink/2010/main" type="inkDrawing" rotatedBoundingBox="13662,5729 15685,5685 15686,5729 13663,5774" semanticType="underline" shapeName="Other"/>
        </emma:interpretation>
      </emma:emma>
    </inkml:annotationXML>
    <inkml:trace contextRef="#ctx0" brushRef="#br0">11685 5270 600 0,'-13'-8'224'0,"13"8"-176"0,21-3-12 0,1-1 72 15,3 4-68-15,43-8 52 16,13 1-52-16,60-5 24 15,-1 5-36-15,65-1-8 16,-10 1-12-16,40 3 28 16,-22 4-20-16,-18 0 20 15,-37 7-20-15,-35-3-132 16,-29 0 64-16,-30 0-168 16,-21 0 124-16</inkml:trace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08.0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84337F1-5755-4880-A947-6531F8B8B67E}" emma:medium="tactile" emma:mode="ink">
          <msink:context xmlns:msink="http://schemas.microsoft.com/ink/2010/main" type="writingRegion" rotatedBoundingBox="17245,5619 21314,5700 21278,7516 17209,7435"/>
        </emma:interpretation>
      </emma:emma>
    </inkml:annotationXML>
    <inkml:traceGroup>
      <inkml:annotationXML>
        <emma:emma xmlns:emma="http://www.w3.org/2003/04/emma" version="1.0">
          <emma:interpretation id="{FF726197-BEEF-4394-80BD-0F1D3F86839E}" emma:medium="tactile" emma:mode="ink">
            <msink:context xmlns:msink="http://schemas.microsoft.com/ink/2010/main" type="paragraph" rotatedBoundingBox="17240,5638 19227,5553 19244,5959 17258,60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9FB73E6-7FB2-4CF3-8DFD-E70A68137971}" emma:medium="tactile" emma:mode="ink">
              <msink:context xmlns:msink="http://schemas.microsoft.com/ink/2010/main" type="line" rotatedBoundingBox="17240,5638 19227,5553 19244,5959 17258,6044"/>
            </emma:interpretation>
          </emma:emma>
        </inkml:annotationXML>
        <inkml:traceGroup>
          <inkml:annotationXML>
            <emma:emma xmlns:emma="http://www.w3.org/2003/04/emma" version="1.0">
              <emma:interpretation id="{C586F454-4363-4FD2-93FA-FFA3735949DD}" emma:medium="tactile" emma:mode="ink">
                <msink:context xmlns:msink="http://schemas.microsoft.com/ink/2010/main" type="inkWord" rotatedBoundingBox="17240,5638 19227,5553 19244,5959 17258,6044"/>
              </emma:interpretation>
              <emma:one-of disjunction-type="recognition" id="oneOf0">
                <emma:interpretation id="interp0" emma:lang="" emma:confidence="0">
                  <emma:literal>{</emma:literal>
                </emma:interpretation>
                <emma:interpretation id="interp1" emma:lang="" emma:confidence="0">
                  <emma:literal>a</emma:literal>
                </emma:interpretation>
                <emma:interpretation id="interp2" emma:lang="" emma:confidence="0">
                  <emma:literal>q</emma:literal>
                </emma:interpretation>
                <emma:interpretation id="interp3" emma:lang="" emma:confidence="0">
                  <emma:literal>9</emma:literal>
                </emma:interpretation>
                <emma:interpretation id="interp4" emma:lang="" emma:confidence="0">
                  <emma:literal>%</emma:literal>
                </emma:interpretation>
              </emma:one-of>
            </emma:emma>
          </inkml:annotationXML>
          <inkml:trace contextRef="#ctx0" brushRef="#br0">15934 5868 696 0,'-51'-11'256'0,"51"11"-196"0,-8-4-20 0,4 0-32 15,8 4-12-15</inkml:trace>
          <inkml:trace contextRef="#ctx0" brushRef="#br0" timeOffset="1859.065">16458 6212 488 0,'21'-7'180'0,"-21"7"-140"0,39 38-12 16,-18-16 136-16,-8 1-96 0,-5 15 44 16,5-4-68-16,-17 8 4 15,4-8-32-15,-9 0 8 16,-3-8-12-16,-10-7 0 16,5 0-4-16,-4-15-112 15,8 0 56-15,-4-19-84 16,4 3 72-16,13-7-48 15,0 8 64-15,5-12 12 16,12 8 20-16,4-4 4 16,9 4 0-16,12 4 8 15,1 3 0-15,8-7 52 16,0 7-28-16,0-3 76 16,-8 3-52-16,-5-7 28 15,-4 4-44-15,-4-8 44 16,-9 4-44-16,-12-8 28 15,4 4-32-15,-13-3 8 16,-5 3-20-16,-12 0 8 16,-4 11-12-16,-9 8-44 15,0 8 20-15,-4 11 20 16,5 7-4-16,-1 4 20 16,17 4-16-16,13 1-28 15,13-1 8-15,34-8 12 16,-1 1 4-16,23-12-152 15,3-4 80-15,22-11-52 16,-1 0 72-16,10-11-8 0,-14-1 32 16,-12-10 4-16,-18-1 12 0,-20-11 52 15,-14 7-24-15,-16-14 16 16,-9 7-20-16,-30 3 72 16,9 12-52-16,-31 12 120 15,14 11-88-15,-5 22 12 16,9 1-48-16,5 7-32 15,7-4 0-15,18 4 0 16,8 0 0-16,18-15-12 16,7 4 8-16,10-16-120 15,-1-3 68-15,5-19-164 16,-5 7 124-16,-8-14 28 16,0-1 44-16,-5-11 12 15,-8-4 4-15,-4-15 32 16,-5 8-12-16,-8-8 40 15,9 7-28-15,-5 5 136 16,1 10-88-16,-10 9 100 16,1 10-96-16,-9 20-16 15,0 7-36-15,-12 30 12 16,4 5-24-16,-9 14-4 16,17-3-4-16,-4-5-4 15,8-6 0-15,14-5-160 16,3-7 88-16,9-8-164 15,5-7 132-15</inkml:trace>
          <inkml:trace contextRef="#ctx0" brushRef="#br0" timeOffset="2804.0787">17893 6311 424 0,'30'-65'156'0,"-30"65"-120"0,13-30-8 0,-13 19 132 16,4 7-92-16,-8 0 36 15,0 8-64-15,-13 11 20 16,4 4-32-16,-9 8 8 15,10-1-20-15,-14 4-36 16,13 4 12-16,1-7 20 16,3-4-8-16,1-8-52 15,8 4 24-15,8-19-120 16,5 4 80-16,4-8-72 16,-4-8 80-16,8-3 32 15,0 8 16-15,-4-8 24 16,5 7-8-16,-10 8 104 15,-3 4-64-15,4 0 24 16,4 7-40-16,-5 0 4 16,-3 4-20-16,12-3-24 15,-8 3 0-15,4-8 32 16,-4 5-16-16,4-12-16 16,-4 7 0-16,-13-7-24 15,8 0 20-15,1-7-12 16,-5-5 12-16,4-3 24 15,1 8-4-15,4-5 24 16,-5 9-20-16,14-1 84 16,-10 8-52-16,10-1 24 0,-1 9-40 15,0-5 16-15,0 5-24 16,1-5-8-16,3 8-8 16,-8-15 20-16,0 4-12 0,-4-4-4 15,4 0-4-15,-17 0-76 16,13 0 40-16,-17-4-68 15,4 4 60-15,-9-7 8 16,9-5 20-16,0 1 4 16,0 4 0-16,0-5 0 15,13 8 0-15,-5-3 52 16,5 3-24-16,9 0 52 16,-5 4-40-16,12-7 12 15,5 7-28-15,-4 0 8 16,-8-4-12-16,-1 0 0 15,-4 8-4-15,-17-4 28 16,-9 7-20-16,-3-3-4 16,-5 4-8-16,-13-1-4 15,8 5 0-15,-7-8-12 16,12 7 8-16,0 0-32 16,4 4 20-16,4-7-4 15,9 7 12-15,9-4 16 16,4 1-4-16,25-8-20 15,9 3 8-15,12-7-84 16,9 0 52-16,5 0-12 16,-9-4 32-16,-9-7 12 0,-4 3 8 15,-12-10 16-15,-10 6-8 0,-16-11 24 16,8 5-20-16,-16-13 48 16,-5 9-32-16,-5-5 128 15,-3 12-88-15,-5 4 120 16,5 7-108-16,-1 11-12 15,5 5-44-15,8 7-44 16,9 3 12-16,12-3 28 16,5 0-12-16,21-7-96 15,0-1 44-15,26-4-472 16,-5 1 280-16</inkml:trace>
        </inkml:traceGroup>
      </inkml:traceGroup>
    </inkml:traceGroup>
    <inkml:traceGroup>
      <inkml:annotationXML>
        <emma:emma xmlns:emma="http://www.w3.org/2003/04/emma" version="1.0">
          <emma:interpretation id="{2C275909-584B-4AEB-B4FC-8C8B640BE43E}" emma:medium="tactile" emma:mode="ink">
            <msink:context xmlns:msink="http://schemas.microsoft.com/ink/2010/main" type="paragraph" rotatedBoundingBox="17498,6345 21299,6421 21278,7516 17476,74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BDA8B9-52C6-43C3-8A13-4D9413181C3F}" emma:medium="tactile" emma:mode="ink">
              <msink:context xmlns:msink="http://schemas.microsoft.com/ink/2010/main" type="line" rotatedBoundingBox="17498,6345 21299,6421 21278,7516 17476,7440"/>
            </emma:interpretation>
          </emma:emma>
        </inkml:annotationXML>
        <inkml:traceGroup>
          <inkml:annotationXML>
            <emma:emma xmlns:emma="http://www.w3.org/2003/04/emma" version="1.0">
              <emma:interpretation id="{18DA0771-9C2A-4CF8-8A99-3D15BF65FC78}" emma:medium="tactile" emma:mode="ink">
                <msink:context xmlns:msink="http://schemas.microsoft.com/ink/2010/main" type="inkWord" rotatedBoundingBox="17498,6345 21299,6421 21278,7516 17476,7440">
                  <msink:destinationLink direction="with" ref="{9EC1B191-9C3D-4C4C-9E2B-14C51528286C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2552.981">12255 6644 320 0,'-17'7'120'0,"17"-7"-96"0,5-11-4 0,-1 4 96 16,0 3-68-16,5-11 68 16,3 3-64-16,-3-10 4 15,4 3-32-15,-1-23 32 16,1 4-32-16,-4-34-4 15,8 8-12-15,-4-23 20 16,-1 15-16-16,1-11 56 16,0 11-36-16,4-12 20 15,4 13-32-15,0-9 36 16,9 16-32-16,0-1 56 16,4 16-44-16,4 15-8 15,5 11-16-15,-17 20-12 16,3 10 4-16,-7 12-16 15,-5 4 8-15,-26 11 20 16,-4 0-8-16,-25 0-64 16,4 0 28-16,-9-7-92 15,14-1 64-15,-10-18-44 16,10 7 60-16,7-15-48 0,9 0 48 16,13 0-16-16,9 0 36 0,12 0 8 15,5 4 12-15,12 11-20 16,-4 0 12-16,0-4 48 15,0 4-20-15,-12 0 68 16,-1 4-48-16,-30-3 108 16,5 2-88-16,-26-2 28 15,5 3-52-15,-9-12-24 16,4 8-4-16,-8-15 8 16,12 8-8-16</inkml:trace>
          <inkml:trace contextRef="#ctx0" brushRef="#br0" timeOffset="-12193.4622">12826 5947 340 0,'21'0'128'0,"-21"0"-100"0,43 0-8 16,-26 4 60-1,0 4-48-15,8-1 4 16,5 9-20-16,-13-9 16 16,-4 1-20-16,-4 3 40 15,-9 4-28-15,-22-3 56 16,5 3-44-16,-17 7 28 16,0-6-36-16,0 14 60 0,0-11-48 0,4 3 20 15,13 5-40-15,9-12 52 16,8 4-40-16,12-4 12 15,1 0-28-15,17-3 0 16,-9-5-8-16,9 1 28 16,-4-4-20-16,3-1-128 15,1 1 60-15,-21 0-272 16,8 0 180-16</inkml:trace>
          <inkml:trace contextRef="#ctx0" brushRef="#br0" timeOffset="-12054.6588">12788 6088 548 0,'-13'-16'204'0,"13"16"-156"0,21 0-16 0,-8 0 36 15,8 0-44-15,18 0 8 16,-10 8-20-16,22 11-252 16,-4 0 128-16</inkml:trace>
          <inkml:trace contextRef="#ctx0" brushRef="#br0" timeOffset="-1217.6997">15279 5153 280 0,'-9'-19'104'0,"5"19"-84"0,0 3 0 0,-1 1 84 16,10 8-60-16,-10 3 36 15,5 0-48-15,-4 11 16 16,8 5-28-16,-4-1 0 15,9 4-12-15,-5-4 20 16,9 4-16-16,0-15-4 16,4 8-4-16,0-20 12 15,4-3-8-15,0-15 4 16,1-1-4-16,-1-10-8 16,0 3 4-16,1-8-4 15,-1 5 0-15,-4-5-12 16,0 19 8-16,-4 5 28 15,-1 6-12-15,1 13 56 16,0 10-36-16,4 8-24 16,4 0-8-16,5 8 0 15,4-8 0-15,-5-11 16 16,1-1-8-16,-1-18 24 16,-3 4-20-16,-10-23 40 15,1 7-28-15,-9-18 40 16,5 7-36-16,-9-15 12 15,4 3-24-15,-4-3-8 16,0 8-4-16,0 3 28 16,4 4-16-16,-4 0-32 15,9 12 8-15</inkml:trace>
          <inkml:trace contextRef="#ctx0" brushRef="#br0" timeOffset="-738.9825">16284 5194 312 0,'-9'-22'112'0,"9"22"-84"0,-8-8-12 0,-1 4 188 16,5 0-116-16,-17 1 0 15,3 3-56-15,-11 3-20 16,3 9-8-16,-12-1-4 16,17 4 0-16,-9 0 16 15,8 1-8-15,1-1-20 16,4-4 4-16,13 4 12 15,-5-4 0-15,18-11-64 16,-5 8 32-16,13-16-120 16,4 8 84-16,1-7-44 15,8 3 64-15,-1-7 8 16,1 7 20-16,-4-4 48 16,3 5-20-16,-7-5 88 15,-1 8-56-15,5-4 40 16,-14 4-48-16,1-3 8 15,4 6-28-15,-4-3-24 16,4 0 0-16,-13 4 32 16,9 0-16-16,-9 0-16 15,1-1 0-15,-1 1 12 16,4 4 0-16,-3 3 8 16,-1 0-8-16,0 1-20 15,5-1 8-15,-1 1-4 0,5-1 4 0,0-7-36 16,-1 3 24-16,1-7-180 15,4 0 112-15</inkml:trace>
          <inkml:trace contextRef="#ctx0" brushRef="#br0" timeOffset="-318.3472">16514 5281 288 0,'-9'4'108'0,"9"-4"-84"0,0 27-4 0,4-20 64 16,5 8-48-16,4-3-20 15,4 3-16-15,0-8 8 16,12 8-4-16,1-11 24 16,-4 4-16-16,-1-8-76 15,5-4 36-15,-13-4-104 16,-4 5 72-16,-13-9-32 16,13 5 52-16,-13-8 32 15,0 3 8-15,0-7 64 16,0 8-36-16,8-4 192 15,1 3-124-15,12 1 76 16,0 7-104-16,22-7 44 16,-5 11-68-16,13-8 4 15,-8 8-28-15,8-7-20 16,-8 3-4-16,-1-7-4 16,1 7 0-16,-13-7 0 15,-1 7 0-15,-20-8 8 0,4 9 0 16,-26-9 8-16,4 5-4 15,-12-1-4-15,0 4 4 16,-9 1-4-16,9 6 0 0,-9 5 68 16,9 7-36-16,12 8 16 15,5-4-32-15,8 3-16 16,13 5-4-16</inkml:trace>
        </inkml:traceGroup>
      </inkml:traceGroup>
    </inkml:traceGroup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08.2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4406E98-26E7-4A84-865A-B5D306AE39B0}" emma:medium="tactile" emma:mode="ink">
          <msink:context xmlns:msink="http://schemas.microsoft.com/ink/2010/main" type="writingRegion" rotatedBoundingBox="14047,7061 14583,6021 15226,6352 14690,7392">
            <msink:destinationLink direction="with" ref="{91A59C5B-04CC-4248-9F0D-AE201DE4A8B2}"/>
          </msink:context>
        </emma:interpretation>
      </emma:emma>
    </inkml:annotationXML>
    <inkml:traceGroup>
      <inkml:annotationXML>
        <emma:emma xmlns:emma="http://www.w3.org/2003/04/emma" version="1.0">
          <emma:interpretation id="{E6153548-0AF8-4A27-B1B5-35B8A8B70F74}" emma:medium="tactile" emma:mode="ink">
            <msink:context xmlns:msink="http://schemas.microsoft.com/ink/2010/main" type="paragraph" rotatedBoundingBox="14047,7061 14583,6021 15226,6352 14690,73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3FD599A-1F84-43F8-877A-AF4E1F2156D7}" emma:medium="tactile" emma:mode="ink">
              <msink:context xmlns:msink="http://schemas.microsoft.com/ink/2010/main" type="line" rotatedBoundingBox="14047,7061 14583,6021 15226,6352 14690,7392"/>
            </emma:interpretation>
          </emma:emma>
        </inkml:annotationXML>
        <inkml:traceGroup>
          <inkml:annotationXML>
            <emma:emma xmlns:emma="http://www.w3.org/2003/04/emma" version="1.0">
              <emma:interpretation id="{311FBC4B-FFE7-47B1-AF7B-4AFDDB1334D5}" emma:medium="tactile" emma:mode="ink">
                <msink:context xmlns:msink="http://schemas.microsoft.com/ink/2010/main" type="inkWord" rotatedBoundingBox="14047,7061 14583,6021 15226,6352 14690,739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581 6065 352 0,'-38'26'132'0,"38"-26"-104"0,0 57-8 0,-5-30 212 16,5-1-132-16,-4 16 116 15,0-8-124-15,-5 0 4 16,1-4-56-16,-1-3-28 16,5-1-4-16,0-7-20 15,4 4 8-15,0-16-348 16,8 1 192-16</inkml:trace>
          <inkml:trace contextRef="#ctx0" brushRef="#br0" timeOffset="600.1955">15781 6159 260 0,'0'-3'96'0,"0"3"-76"0,-8 22-4 16,3-7 176-16,10 4-108 0,-10 12 20 15,5-5-64-15,-4 8 16 16,4 0-28-16,-8 0-28 16,8-3 0-16,-9-5 44 15,9-3-24-15,-13-4 16 16,13 0-20-16,-8-8 0 16,8-3-8-16,-13-8-16 15,13 3 4-15,0-14 4 16,0 4 0-16,0-12-20 15,13 7 12-15,-5-14-12 16,5 7 8-16,4-4-8 16,-4 4 8-16,8-4 16 15,-8 8 0-15,8 4 8 16,-4-4-8-16,-8 3 8 16,4 9-8-16,-13 3-4 15,0 7 4-15,-9 8 12 16,5-3-8-16,-5 7 112 15,1 3-68-15,4 9 8 16,4-9-40-16,0 1 16 16,4 0-24-16,13-16 24 15,4 9-24-15,0-16 12 16,9 3-12-16,4-14-52 16,-4 3 24-16,8-11-200 15,-12 4 120-15,4-7-204 16,-13 6 168-16,-4-6-92 15,-5 3 128-15,5 4 140 0,-5 7-16 0,-8 8 248 16,9 4-152-16,-5 0 72 16,13 7-120-16,4 0-24 15,1 5-32-15,20-9-16 16,-3 4 0-16,3-14-76 16,-8 3 40-16</inkml:trace>
          <inkml:trace contextRef="#ctx0" brushRef="#br0" timeOffset="752.1">16467 6277 572 0,'-22'45'208'0,"22"-45"-160"0,-8 80-12 0,-5-42 40 16,13-1-48-16,-17 39-12 16,4 11-8-16,5 8-64 15,-5-12 32-15,5-11-112 16,8-8 76-16</inkml:trace>
        </inkml:traceGroup>
      </inkml:traceGroup>
    </inkml:traceGroup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3:17.652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1-01T18:10:59.610"/>
    </inkml:context>
  </inkml:definitions>
  <inkml:traceGroup>
    <inkml:annotationXML>
      <emma:emma xmlns:emma="http://www.w3.org/2003/04/emma" version="1.0">
        <emma:interpretation id="{8F6852D3-1EC5-4EDE-B16C-A45EBD8A0159}" emma:medium="tactile" emma:mode="ink">
          <msink:context xmlns:msink="http://schemas.microsoft.com/ink/2010/main" type="writingRegion" rotatedBoundingBox="2533,10686 17702,10332 17903,18959 2734,19313"/>
        </emma:interpretation>
      </emma:emma>
    </inkml:annotationXML>
    <inkml:traceGroup>
      <inkml:annotationXML>
        <emma:emma xmlns:emma="http://www.w3.org/2003/04/emma" version="1.0">
          <emma:interpretation id="{E7B17A5B-73C9-421B-81CA-5D0B30E19E54}" emma:medium="tactile" emma:mode="ink">
            <msink:context xmlns:msink="http://schemas.microsoft.com/ink/2010/main" type="paragraph" rotatedBoundingBox="4229,10646 15311,10387 15342,11718 4260,1197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86CE656-4EA4-4225-B31C-049A91BBA0DC}" emma:medium="tactile" emma:mode="ink">
              <msink:context xmlns:msink="http://schemas.microsoft.com/ink/2010/main" type="line" rotatedBoundingBox="4229,10646 15311,10387 15342,11718 4260,11977"/>
            </emma:interpretation>
          </emma:emma>
        </inkml:annotationXML>
        <inkml:traceGroup>
          <inkml:annotationXML>
            <emma:emma xmlns:emma="http://www.w3.org/2003/04/emma" version="1.0">
              <emma:interpretation id="{3AAC8082-9FDD-4386-B7D9-EDCD5B02E9B6}" emma:medium="tactile" emma:mode="ink">
                <msink:context xmlns:msink="http://schemas.microsoft.com/ink/2010/main" type="inkWord" rotatedBoundingBox="4235,10919 4915,10903 4931,11617 4252,11633">
                  <msink:destinationLink direction="with" ref="{0930AAC5-EAE3-4DA7-AA7E-D847E18A5920}"/>
                </msink:context>
              </emma:interpretation>
            </emma:emma>
          </inkml:annotationXML>
          <inkml:trace contextRef="#ctx0" brushRef="#br0">1189-4039 268 0,'5'-11'100'0,"-5"11"-76"0,-5-11-8 0,1 11 132 16,8 0-84-16,-4 0 52 16,0 0-68-16,5 0-24 15,3 0-16-15,5 0 8 16,4 0-8-16,9-8-12 16,-1 16 0-16,5-16 4 15,4 8 0-15,4-4-12 16,-4 4 8-16,-4 0 20 15,-4 4-8-15,-5 0 4 16,0 7-4-16,-12 1 12 16,-5 7-12-16,-12 7 32 15,-1 4-24-15,-12 12 4 0,-1 0-12 0,-12 11 12 16,9-4-12-16,-26 0-4 16,8-7 0-16,-16-1 4 15,3 1-4-15,-8-12 8 16,9 0-8-16,4-7-12 15,13-4 4-15,8-8-24 16,17 1 16-16,22-8 68 16,12-1-32-16,26-3 0 15,4 0-12-15,8-3-12 16,1 3 4-16,-5-4 20 16,-8 4-12-16,-9-4 24 15,-3 8-24-15,-10-4-48 16,-4 0 20-16</inkml:trace>
          <inkml:trace contextRef="#ctx0" brushRef="#br0" timeOffset="241.6428">1126-3690 520 0,'38'-19'192'0,"-38"19"-152"0,55-23-8 15,-29 12 44 1,-1 3-48-16,5-7 16 0,4 7-28 0,0 5 20 16,0 3-24-16,-8 0-252 15,-5 3 132-15</inkml:trace>
          <inkml:trace contextRef="#ctx0" brushRef="#br0" timeOffset="676.4051">1462-3531 260 0,'-21'0'96'0,"21"0"-76"0,-13 11-4 16,4-4 228-1,5 1-136-15,-9 3-8 16,5 5-64-16,-9-1 0 15,13 4-20-15,-1-4-8 16,10 7-4-16,7-10 4 16,1 11-4-16,8-16 8 15,1-3-8-15,7-4 32 0,6 0-20 16,-1-8 4-16,0-3-12 0,-9-8 20 31,-3 8-16-31,-14-8 24 0,-4 7-24 0,-16-10-40 16,-1 3 16-16,-13-4 0 15,9 8 12-15,-8 0-20 16,8 7 12-16,4 1-100 16,9 3 56-16</inkml:trace>
        </inkml:traceGroup>
        <inkml:traceGroup>
          <inkml:annotationXML>
            <emma:emma xmlns:emma="http://www.w3.org/2003/04/emma" version="1.0">
              <emma:interpretation id="{517FBBC5-060D-4466-B95F-73070F8ECF5D}" emma:medium="tactile" emma:mode="ink">
                <msink:context xmlns:msink="http://schemas.microsoft.com/ink/2010/main" type="inkWord" rotatedBoundingBox="5080,11090 5568,11079 5581,11620 5092,11632">
                  <msink:destinationLink direction="with" ref="{0930AAC5-EAE3-4DA7-AA7E-D847E18A5920}"/>
                </msink:context>
              </emma:interpretation>
            </emma:emma>
          </inkml:annotationXML>
          <inkml:trace contextRef="#ctx0" brushRef="#br0" timeOffset="960.6613">1858-3581 436 0,'-4'4'160'0,"4"-4"-124"0,-9 19-8 16,1-4 88-1,8 0-68-15,-9 4 32 16,5 0-44-16,-9 4-12 15,9 0-16-15,-5-1 20 16,9-3-16-16,-4-4 12 16,8 1-12-16,-4-5-236 15,0 0 120-15</inkml:trace>
          <inkml:trace contextRef="#ctx0" brushRef="#br0" timeOffset="1621.9613">2071-3577 488 0,'8'0'180'0,"-8"0"-140"0,34-15-12 0,-4 7 4 16,4 8-24-16</inkml:trace>
          <inkml:trace contextRef="#ctx0" brushRef="#br0" timeOffset="1475.5329">2152-3849 312 0,'-4'-12'112'0,"4"12"-84"0,8-11-12 0,-4 3 172 15,5 8-108-15,8-7 12 16,8-1-56-16,5 1-24 16,0 7-8-16</inkml:trace>
        </inkml:traceGroup>
        <inkml:traceGroup>
          <inkml:annotationXML>
            <emma:emma xmlns:emma="http://www.w3.org/2003/04/emma" version="1.0">
              <emma:interpretation id="{6FDAA8B0-AAF2-4F81-A151-B20601FE609B}" emma:medium="tactile" emma:mode="ink">
                <msink:context xmlns:msink="http://schemas.microsoft.com/ink/2010/main" type="inkWord" rotatedBoundingBox="5959,10606 7759,10564 7790,11894 5991,11936">
                  <msink:destinationLink direction="with" ref="{0930AAC5-EAE3-4DA7-AA7E-D847E18A5920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3678.9381">2906-4292 156 0,'4'-4'56'0,"-4"4"-44"0,0-4-4 0,0 0 8 16,0 8-12-16,-4 0 32 16,4 4-20-16,-9 3 92 15,0 12-60-15,-8-4 56 16,9 7-60-16,-9-3 16 15,8 3-40-15,1-3-8 16,8 0-8-16,4-8-4 16,9 0 0-16,4-7 16 15,8-1-8-15,1-7-4 16,4 0 0-16,-5-7-180 16,5-1 96-16,-9-3-92 15,1 3 100-15,-14-3 28 16,-3 3 28-16,-14 1 24 15,5 7-4-15,-9 3 172 16,0 5-92-16,9-1 52 16,4 5-80-16,17-5 0 15,4 1-32-15,18-4 32 16,3 0-32-16,5-8 4 16,0 0-16-16,-5-7-8 15,-7-5 0-15,-10 1 28 16,1 0-16-16,-14-8-4 15,-3 1-8-15,-13-1-16 0,4 8 8 16,-9 0 12-16,1 3-4 0,-1 9-284 16,9 10 152-16</inkml:trace>
          <inkml:trace contextRef="#ctx0" brushRef="#br0" timeOffset="4551.7602">4136-4152 528 0,'-13'-8'196'0,"13"8"-152"0,-4 8-12 0,0-4 36 15,4 3-44-15,-4 8-12 16,4 0-4-16,0 1 16 16,4 3-12-16</inkml:trace>
          <inkml:trace contextRef="#ctx0" brushRef="#br0" timeOffset="7417.215">3110-3055 312 0,'4'-11'112'0,"-4"11"-84"0,4-15-12 16,-4 4 56-1,0 3-44-15,0-11 52 16,0 4-48-16,0-15 20 15,9 7-32-15,-5-15 36 16,5 8-32-16,-1-8 12 16,5 8-20-16,-4-8-16 15,-1 11-4-15,5-10 40 16,0 2-24-16,4-10 52 16,12 7-36-16,-7-7 12 15,3 11-24-15,-3-8 0 0,3 12-8 16,-4 3-16-16,1 8 4 0,-5 8 4 15,4 11 0-15,-4 8 8 16,0 7-4-16,-8 7 32 16,3 5-20-16,-16-1 12 15,4 1-16-15,-13-1 36 16,5 1-24-16,-9-8 12 16,4 0-20-16,-4-8-80 15,8 0 36-15,-3-7-44 16,12 0 40-16,-9-4-8 15,9 0 24-15,9 0-8 16,-1 8 12-16,14-1-20 16,-10 1 20-16,10-1 4 15,3 5 8-15,-12-1 16 16,0 0-8-16,-13 1 32 16,0 3-24-16,-13-4-12 15,0 1-8-15,-17-5 28 16,13 5-12-16,-4-12 24 15,0 3-24-15,-1-6-20 16,14 3 0-16,-5-4-252 16,13 0 144-16</inkml:trace>
          <inkml:trace contextRef="#ctx0" brushRef="#br0" timeOffset="7644.628">3706-3460 268 0,'-13'-7'100'0,"13"7"-76"0,-8 15-8 0,-1-7 112 16,9-1-72-16,-13 8-4 15,13 4-32-15,-8 0 4 16,8 4-16-16,-9 0-20 31,9-1 4-31,-4-3 32 0,4 4-16 0,0-4 16 16,0-4-12-16,0-7-220 15,0-5 116-15</inkml:trace>
          <inkml:trace contextRef="#ctx0" brushRef="#br0" timeOffset="8079.2846">3736-3346 528 0,'34'-11'196'15,"-34"11"-152"-15,81-12-12 0,-51 9-8 16,-1 6-20-16</inkml:trace>
          <inkml:trace contextRef="#ctx0" brushRef="#br0" timeOffset="7957.4797">3800-3444 488 0,'8'-12'180'0,"-8"12"-140"0,13 4-12 0,-4-4 48 16,3 4-48-16,5 0-12 16,-4 3-8-16,8 1 8 15,-4 3-8-15,-12 0 16 16,12 1-16-16,-26-1 24 16,9 1-20-16,-21-1-4 0,8 4-4 15,-17 0 4-15,1 0-4 16,-1 4 8-16,8-4-8 0,1 1 8 15,13-1-8-15,8-8-4 16,8 5 4-16,13-9 20 16,1 5-12-16,8-12-76 15,-1 4 36-15,-7 0-500 16,-1 8 288-16</inkml:trace>
          <inkml:trace contextRef="#ctx0" brushRef="#br0" timeOffset="5345.4106">2676-3774 228 0,'4'-11'84'0,"-4"11"-64"0,8-8-8 16,-3 8 108-1,-1 0-68-15,0-7 60 16,5 7-68-16,-1-4 60 16,5 8-64-16,4-8 20 0,0 4-40 15,13-4 28 1,0 8-32-16,25-8-4 0,5 4-8 16,20-4-4-1,-3 4 0-15,34-11 0 0,0 0 0 16,29-1 0-16,-4-3 0 15,18 4 0-15,-14 3 0 16,-4-3 32-16,-16 7-16 0,-18-3-4 16,-25 7-8-16,-18-4 20 15,-21 4-12-15,-16-4 24 16,-5 4-24-16,-13-4 4 16,5 4-8-16</inkml:trace>
          <inkml:trace contextRef="#ctx0" brushRef="#br0" timeOffset="4383.8135">3195-3808 340 0,'-4'-7'128'0,"4"7"-100"0,17-4-8 15,-9-4 104 1,1 5-72-16,12-9 16 15,-4 1-44-15,5-8-12 16,3 4-8-16,1-4 4 16,3 0-4-16,5-15 24 15,5 11-16-15,3-11-4 16,-3 8-4-16,-1-24 4 16,0 13-4-16,-4-13-4 15,0 9 4-15,-4-12-24 16,0 15 12-16,-9-4 56 15,-4 19-24-15,-4 5-20 0,-4 10-4 16,-9 12 44-16,4 7-24 0,-8 12 0 16,-1 3-12-16,-3 12 4 15,8-4-8-15,-9 0-4 16,9-3 4-16,0-5 12 16,9-3-8-16,-1-4 24 15,1-4-20-15,4-8 12 16,0 5-12-16,-1-8 20 15,1 3-20-15,-4-7-32 16,3 0 12-16,1-7-104 16,0 7 60-16,-5-19-116 15,5 4 92-15,-4-16-48 16,3 9 72-16,-3-9 28 16,4 5 16-16,-9-5 60 15,5 13-28-15,-5-5 148 16,0 8-96-16,-4 3 28 15,0 12-60-15,-8 8 24 16,3 11-36-16,-3 4 24 16,4 7-28-16,-1 0-8 15,5 0-12-15,-4-3-8 16,4-1 4-16,-4-3 12 16,8 0-8-16,-4-8 40 15,0 0-24-15,0-7 20 16,4 3-24-16,-4-7-228 15,0 0 112-15</inkml:trace>
        </inkml:traceGroup>
        <inkml:traceGroup>
          <inkml:annotationXML>
            <emma:emma xmlns:emma="http://www.w3.org/2003/04/emma" version="1.0">
              <emma:interpretation id="{776ACBB4-B793-4B63-ABF9-307CAE0B8915}" emma:medium="tactile" emma:mode="ink">
                <msink:context xmlns:msink="http://schemas.microsoft.com/ink/2010/main" type="inkWord" rotatedBoundingBox="10736,10771 12184,10737 12199,11406 10752,11439">
                  <msink:destinationLink direction="with" ref="{EEE68C4D-8AF3-4D8B-BD32-2C586ECDE7A3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135.095">7449-4107 236 0,'-8'-11'88'0,"8"11"-68"0,17-8-4 0,-13 1 124 16,4 7-80-16,14-8 44 15,7 1-60-15,14-9 28 16,-5 5-40-16,18-4 16 15,-5 4-28-15,0-1 8 16,-4 8-16-16,-13 1-8 16,-4 6 0-16,-18 9 12 15,10 3-8-15,-22 4 24 16,-5 4-20-16,-16-1 24 16,-4 5-24-16,-18-1 4 15,0 5-8-15,-16-1-16 16,8 4 4-16,-9 4 4 15,18-4 0-15,-1 0 8 0,13 0-4 0,9-4-12 16,12-3 4-16,18-8-4 16,8-4 0-16,21-8 24 15,5 1-8-15,8-8 4 16,-4 0-4-16,0 0 12 16,-5 4-12-16,-8 3-128 15,-4-3 68-15,-13 0-360 16,0 3 228-16</inkml:trace>
          <inkml:trace contextRef="#ctx0" brushRef="#br0" timeOffset="9295.5201">7470-3967 548 0,'9'-19'204'0,"-9"19"-156"0,51-7-16 0,-21 3 80 15,-5 8-68-15,22-4-20 16,-4 4-12-16,8 3 20 16,-9 5-16-16</inkml:trace>
          <inkml:trace contextRef="#ctx0" brushRef="#br0" timeOffset="9932.7142">7952-3732 340 0,'-5'-8'128'0,"5"8"-100"0,-4-7-8 16,0-1 80-1,4 8-60-15,-9-4 28 16,5 4-40-16,-9 0 16 15,5 4-24-15,-14 0 44 0,10 7-36 16,-5 5 28 0,4 2-28-16,0 5 0 15,5 0-16-15,8 0 0 0,4-1-4 0,9-3 4 16,4-4-8-16,4-7 24 16,4 3-16-16,-3-14 12 15,-1 3-12-15,-4-12 20 16,0 1-20-16,-8-8 32 15,3 8-28-15,-12-12-100 16,0 4 40-16</inkml:trace>
          <inkml:trace contextRef="#ctx0" brushRef="#br0" timeOffset="10225.495">8169-3812 248 0,'0'0'92'0,"0"0"-72"0,8 12-4 16,-4-5 96 0,9 1-64-16,0 7 8 15,0 8-36-15,-9 0-12 16,0 3-4-16,-12 1 40 15,4-5-24-15,-18 1 44 16,5 0-36-16,-4-8 84 16,8-8-64-16,0 5-4 0,9-5-28 0,13-7-12 15,8 0 0-15,17 0 20 32,4 0-12-32,5 0-76 0,-1 0 36 15</inkml:trace>
          <inkml:trace contextRef="#ctx0" brushRef="#br0" timeOffset="10585.5707">8650-3906 540 0,'-9'-15'200'0,"9"15"-156"0,39-15-12 15,-5 7-8-15,8 4-20 0,26-3 24 16,1 3-16-16</inkml:trace>
          <inkml:trace contextRef="#ctx0" brushRef="#br0" timeOffset="10440.6574">8773-4099 580 0,'0'-12'216'0,"0"12"-168"0,30-3-12 15,-9 3-32-15,-4 3-8 0</inkml:trace>
        </inkml:traceGroup>
        <inkml:traceGroup>
          <inkml:annotationXML>
            <emma:emma xmlns:emma="http://www.w3.org/2003/04/emma" version="1.0">
              <emma:interpretation id="{5CECFAA2-13C1-4DEC-9FF2-FA153291E0CC}" emma:medium="tactile" emma:mode="ink">
                <msink:context xmlns:msink="http://schemas.microsoft.com/ink/2010/main" type="inkWord" rotatedBoundingBox="12546,10476 14324,10435 14350,11564 12572,11606">
                  <msink:destinationLink direction="with" ref="{93C19E01-3D83-45FC-B30D-1AFC84FDD981}"/>
                  <msink:destinationLink direction="with" ref="{9F4B9F1D-8106-43B6-A363-58E292572074}"/>
                  <msink:destinationLink direction="with" ref="{EEE68C4D-8AF3-4D8B-BD32-2C586ECDE7A3}"/>
                </msink:context>
              </emma:interpretation>
              <emma:one-of disjunction-type="recognition" id="oneOf2">
                <emma:interpretation id="interp2" emma:lang="" emma:confidence="0">
                  <emma:literal>t</emma:literal>
                </emma:interpretation>
                <emma:interpretation id="interp3" emma:lang="" emma:confidence="0">
                  <emma:literal>z</emma:literal>
                </emma:interpretation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*</emma:literal>
                </emma:interpretation>
                <emma:interpretation id="interp6" emma:lang="" emma:confidence="0">
                  <emma:literal>x</emma:literal>
                </emma:interpretation>
              </emma:one-of>
            </emma:emma>
          </inkml:annotationXML>
          <inkml:trace contextRef="#ctx0" brushRef="#br0" timeOffset="11893.0913">9574-4391 332 0,'-13'-15'120'0,"13"15"-92"0,-17-11-8 16,4 7 36-1,13 4-36-15,-21-4 60 16,13 8-44-16,-14 4 20 16,14 7-36-16,-18 7 28 15,13 1-32-15,1 7 12 16,3 1-16-16,9-5 0 15,9-3-4-15,8-4-16 16,8-4 4-16,9-4 12 16,0-3-4-16,9-8 40 15,-9 4-20-15,-4-8-4 16,0 8-12-16,-18-12-16 16,1 4 4-16,-9-3-16 0,1 7 12 15,-10 0-24-15,1 4 20 0,-4 3-4 16,12 1 8-16,0-1 16 15,9 1-4-15,8-4 52 16,13-1-32-16,-12-6-12 16,7-1-4-16,-7-11 16 15,-1 3-12-15,-8-7 24 16,0 4-24-16,-9-7-4 16,0 6-4-16,-8-2 12 15,0 2-8-15,-5 1-20 16,9 4 4-16,-4 3-296 15,4 16 168-15</inkml:trace>
          <inkml:trace contextRef="#ctx0" brushRef="#br0" timeOffset="12522.2878">9791-3906 332 0,'-4'0'120'0,"4"0"-92"0,21 0-8 15,-12-8 96 1,3 8-68-16,5-19 60 16,0 12-64-16,5-12-20 0,-1 4-16 0,5-12 8 15,-1 5-8-15,1-13 4 16,4 9-4-16,-1-16 12 15,-3 8-12-15,-1-19-12 16,-3 8 0-16,-5-12-4 16,4 4 0-16,-12 4-12 15,3 11 12-15,-3 8 4 16,-5 11 4-16,-4 7 44 16,0 12-24-16,-4 16 8 15,4 6-16-15,-17 16 20 16,8 4-20-16,5 3 12 15,-4 4-12-15,8-11-24 16,8-4 4-16,1-11 20 16,-1 0-4-16,5-8 32 15,0-4-24-15,4-3 20 16,4-8-20-16,-8-8-60 16,8 1 20-16,-4-12-60 15,4-4 48-15,1-19-44 16,-10 5 44-16,-3-20 20 15,4 8 12-15,-9-1 28 16,9 16-12-16,-22 4 120 16,9 15-76-16,-8 7 40 15,3 8-56-15,-3 15-16 16,-1 12-12-16,1 11-12 0,8 0 4 16,0 7 20-1,8 0-12-15,1-7 32 0,-5-4-28 0,0-11-68 16,5 4 28-16,-9-5-308 15,4-3 180-15</inkml:trace>
          <inkml:trace contextRef="#ctx0" brushRef="#br0" timeOffset="12793.4862">10472-4145 520 0,'0'0'192'0,"0"0"-152"0,17-15-8 0,-4 8 104 15,-9 7-80-15,5 0-28 16,4 7-24-16,-5 1 4 16,1-1-4-16,-9 12 8 15,0-4-8-15,-9-3 32 16,5 11-20-16,-9-16 4 16,5 8-12-16,-1-7 56 15,5-1-36-15,4 1-28 16,4-8-4-16,5 0-16 15,8 0 8-15,8 0 36 16,5 0-16-16,0 4-344 16,4 0 184-16</inkml:trace>
          <inkml:trace contextRef="#ctx0" brushRef="#br0" timeOffset="14457.9415">9476-3414 164 0,'0'0'60'0,"0"0"-44"0,8-8-8 0,-3 8 76 16,-1 0-48-16,0-7 68 15,5 3-64-15,-1-11 8 16,1 7-28-16,4-3 32 15,-1 3-28-15,5-14 40 16,5 3-36-16,3-15 28 16,1 7-28-16,4-14 44 15,-1 3-40-15,5-8 28 16,1 12-32-16,-10-4-28 16,1 16 0-16,-5-5 8 15,0 20-4-15,-4-1-4 16,0 16 4-16,-8 7 12 15,-1 11-8-15,-8 1 32 16,0 3-24-16,-12 0 32 16,3-3-32-16,-12-1-4 15,4-3-8-15,-5-8-32 16,5 0 16-16,5-11-56 16,3 0 36-16,5-4-44 15,8 0 40-15,9-4 12 16,4 4 12-16,0 0-16 0,4 8 16 15,-8-1 4-15,4 8 8 16,-13 0-12-16,5 1 8 0,-13-5 56 16,-1 4-28-16,-12-4 8 15,0 1-20-15,-8-8-8 16,8-1 0-16</inkml:trace>
          <inkml:trace contextRef="#ctx0" brushRef="#br0" timeOffset="14760.2461">10000-3558 508 0,'4'0'188'0,"-4"0"-148"16,9 11-8-16,-5-7 0 15,0 4-24-15,0 3 4 16,5 4-4-16,-9-3 20 15,0 3-16-15,-9-4 4 16,5 4-8-16,-9-7 4 16,0 3-8-16,-4-7-28 15,9 4 12-15,-1-5 68 16,5 1-32-16,0-4-24 16,4 4-4-16,8 0 36 15,5-1-20-15,13 1-64 16,4 0 28-16,8-4-476 15,0 4 276-15</inkml:trace>
          <inkml:trace contextRef="#ctx0" brushRef="#br0" timeOffset="15256.5663">10268-3509 600 0,'0'-7'224'0,"0"7"-176"0,43-8-12 0,-14 8 44 15,1 8-52-15,17-1 16 16,4 1-28-16</inkml:trace>
          <inkml:trace contextRef="#ctx0" brushRef="#br0" timeOffset="15119.2764">10374-3550 404 0,'0'-12'148'0,"0"12"-112"0,5-11-12 0,-1 7 76 15,4 8-60-15,5 0 16 16,4 3-32-16,-4 5-12 16,0-1-8-16,-5 4 4 15,5 0-4-15,-17 0 8 16,4 1-8-16,-13-5 32 15,5 0-20-15,-14-3 20 16,10 3-20-16,-10-7-44 16,9 0 16-16,1-4 20 15,3 4-4-15,9-4-24 16,4 3 8-16,5-3 4 16,4 4 8-16,4 0 24 15,4 0-12-15,0-4-436 16,1 0 232-16</inkml:trace>
          <inkml:trace contextRef="#ctx0" brushRef="#br0" timeOffset="13333.4233">9263-3872 268 0,'4'-8'100'0,"-4"8"-76"0,9 0-8 16,-5 0 60-1,0 0-44-15,1 0 84 16,3 0-64-16,9-3 36 16,4 3-52-16,14-8 32 15,7 0-36-15,35-7 52 16,-1 15-48-16,35-19 28 16,0 12-36-16,34-1-8 15,-5-3-12-15,22 3 28 0,-13 1-20 0,0-1 32 16,-21 1-32-16,-13 7-4 15,-26 3-8-15,-25-6 28 16,-13-1-16-16,-21 4-40 16,-9 0 12-16,-12-4-120 15,-9 8 72-15,-17-4-352 16,4 11 228-16</inkml:trace>
        </inkml:traceGroup>
        <inkml:traceGroup>
          <inkml:annotationXML>
            <emma:emma xmlns:emma="http://www.w3.org/2003/04/emma" version="1.0">
              <emma:interpretation id="{085234B6-BB15-4952-9EA7-9B56DE3D08D8}" emma:medium="tactile" emma:mode="ink">
                <msink:context xmlns:msink="http://schemas.microsoft.com/ink/2010/main" type="inkWord" rotatedBoundingBox="15299,10512 15313,10511 15314,10526 15299,10527"/>
              </emma:interpretation>
            </emma:emma>
          </inkml:annotationXML>
          <inkml:trace contextRef="#ctx1" brushRef="#br0">12001-4470 0,'0'0'16,"0"0"-16</inkml:trace>
        </inkml:traceGroup>
      </inkml:traceGroup>
    </inkml:traceGroup>
    <inkml:traceGroup>
      <inkml:annotationXML>
        <emma:emma xmlns:emma="http://www.w3.org/2003/04/emma" version="1.0">
          <emma:interpretation id="{3002E1D6-5CA3-4018-8137-A0E1EF99D647}" emma:medium="tactile" emma:mode="ink">
            <msink:context xmlns:msink="http://schemas.microsoft.com/ink/2010/main" type="paragraph" rotatedBoundingBox="2824,13263 9429,12533 9597,14057 2993,147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F15E68-6E3D-4D70-8E5C-9B51AF2F221E}" emma:medium="tactile" emma:mode="ink">
              <msink:context xmlns:msink="http://schemas.microsoft.com/ink/2010/main" type="line" rotatedBoundingBox="2824,13263 9429,12533 9597,14057 2993,14788"/>
            </emma:interpretation>
          </emma:emma>
        </inkml:annotationXML>
        <inkml:traceGroup>
          <inkml:annotationXML>
            <emma:emma xmlns:emma="http://www.w3.org/2003/04/emma" version="1.0">
              <emma:interpretation id="{FAF7A56A-2691-4DEA-BA2B-986136263001}" emma:medium="tactile" emma:mode="ink">
                <msink:context xmlns:msink="http://schemas.microsoft.com/ink/2010/main" type="inkWord" rotatedBoundingBox="2861,13595 3980,13472 4112,14661 2993,14785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0628.6226">197-1408 436 0,'0'-11'160'0,"-8"7"-124"0,-1-4-8 15,5 8 104-15,0-3-76 16,4-1 48-16,-5 0-60 16,10 0-24-16,8 0-12 15,8 1-20-15,13-5 8 0,13 4 12 16,8 0-4-16,5 1-4 15,12 3 4-15,-21 7-24 16,-4 1 12-16,-4-1 32 0,-9 5-16 16,-9-1 36-16,-12 4-28 15,-5 0 64-15,-12 8-44 16,-4-4-8-16,-9 0-16 16,-5 0 24-16,-3-4-20 15,-5 0-32-15,-4 0 8 16,0-3-396-1</inkml:trace>
          <inkml:trace contextRef="#ctx0" brushRef="#br0" timeOffset="21063.8112">1-1416 280 0,'-4'-7'104'0,"8"3"-84"0,-4-3 0 16,0 7 144-16,9 0-92 16,-9 0-36-16,0 0-28 15,0 0 28-15,-4 3-24 16,-5 1 68-16,1 0-44 16,-1 3 28-16,1 5-36 15,-1 11-16-15,1 3-8 16,-1 8-4-16,1 11 0 0,3 5 32 15,1 6-16-15,0 5 32 0,-1 0-32 16,-3-1-4-16,-5 5-8 16,0 14 4-16,-8 16-4 15,0-1 32-15,-5-7-20 16,1-11 12-16,8-12-16 16,-5-11 20-16,1-7-20 15,8-8 24-15,5-8-24 16,-1-7 24-16,9-4-24 15,-8-8 40-15,8-4-28 16,0-3-144-16,0-4 64 16,4-4-396-1,5 1 252-15,8 3-148 0</inkml:trace>
        </inkml:traceGroup>
        <inkml:traceGroup>
          <inkml:annotationXML>
            <emma:emma xmlns:emma="http://www.w3.org/2003/04/emma" version="1.0">
              <emma:interpretation id="{C0AEF6CF-6C59-4BE5-A83F-D5736433841F}" emma:medium="tactile" emma:mode="ink">
                <msink:context xmlns:msink="http://schemas.microsoft.com/ink/2010/main" type="inkWord" rotatedBoundingBox="4552,14152 5170,14084 5221,14542 4603,14610"/>
              </emma:interpretation>
            </emma:emma>
          </inkml:annotationXML>
          <inkml:trace contextRef="#ctx0" brushRef="#br0" timeOffset="21649.3377">1275-791 496 0,'-13'-4'184'0,"13"4"-140"0,-4-4-16 0,4 4 76 15,0 0-64-15,0 0 72 16,0 0-64-16,0 0 28 0,0 0-44 16,4-3 24-16,4-1-28 0,5 0 16 15,4 4-24-15,4-11 0 16,5 3-12-16,8 1-24 15,0-1 8-15,9 0-4 16,8 5 4-16,4-1 24 16,1 4-8-16,-1 0-4 15,-8 0 0-15,0 0 4 16,-18 4-4-16,-3-4 16 16,-9 3-12-16,0 1 24 15,-4 0-20-15,-5 0-12 16,-8-4-4-16,0 0-376 15,0 0 208-15,-12 15-320 16</inkml:trace>
          <inkml:trace contextRef="#ctx0" brushRef="#br0" timeOffset="21936.2293">1321-447 488 0,'9'0'180'0,"-9"16"-140"0,0-9-12 0,8 4 76 0,1-3-64 16,8 0-28-16,4-1-8 15,1-3 48-15,7-4-28 16,10-8-12-16,12-3-4 0,-9 0 0 31,10-1-4-31,3 1 16 0,-4 3-12 16,-13 5 4-16,-8-1-4 15,-13 4-332-15</inkml:trace>
        </inkml:traceGroup>
        <inkml:traceGroup>
          <inkml:annotationXML>
            <emma:emma xmlns:emma="http://www.w3.org/2003/04/emma" version="1.0">
              <emma:interpretation id="{EF0E4B1A-B3A4-4A34-8C6F-D97AC19156C7}" emma:medium="tactile" emma:mode="ink">
                <msink:context xmlns:msink="http://schemas.microsoft.com/ink/2010/main" type="inkWord" rotatedBoundingBox="6084,12903 7576,12738 7678,13655 6185,13820">
                  <msink:destinationLink direction="with" ref="{A06CD7C8-10AB-4EB8-9461-CC7DDB02809F}"/>
                </msink:context>
              </emma:interpretation>
            </emma:emma>
          </inkml:annotationXML>
          <inkml:trace contextRef="#ctx0" brushRef="#br0" timeOffset="46817.5473">2837-1749 580 0,'-12'19'216'0,"20"-4"-168"0,13 1-12 0,-8-5 56 16,17 0-56-16,13 1 4 15,16-1-24-15,-3-7 24 16,-5 3-24-16,0 1-48 0,0-8 16 0,0 4-140 16,-21-1 88-16,-9 1-284 15</inkml:trace>
          <inkml:trace contextRef="#ctx0" brushRef="#br0" timeOffset="46601.992">2880-2089 112 0,'0'0'44'0,"0"3"-36"0,8 1 0 0,-3-4 144 15,12 0-84-15,4 0 16 16,9 0-48-16,4 0 20 16,17-7-32-16,-8 7 20 15,8 0-24-15,0 0 16 16,-9-8-20-16,-3 4 0 16,3 1-8-16,-12-1-16 15,-9 4 4-15,1 0 20 16,-5 4-8-16,-13 7-12 15,-4 4 0-15,0 8 4 16,-4 7 0-16,-13 8 0 0,4 7 0 16,-8 8 0-16,-9 8 0 15,-8-1-20-15,-18-3 12 16,5-8-4-16,0-3 4 16,8-5 0-16,1-6 0 15,12-5 16-15,9-7-4 16,12-5-4-16,18-6 4 15,12-5 100-15,22-7-56 16,8 4 8-16,0 0-36 16,8 0 16-16,-16-4-24 15,0 0 12-15,-5 0-12 0,-17 0 0 16,9 0-4-16,-17 0-96 16,4 0 52-16,-17-4-420 15</inkml:trace>
          <inkml:trace contextRef="#ctx0" brushRef="#br0" timeOffset="47097.3353">3374-1567 528 0,'-13'23'196'0,"5"-16"-152"0,-14 8-12 15,22 1 60-15,-8 3-56 16,-5 3 24-16,5 9-40 16,-5-1 0-16,13 8-12 15,0-4-8-15,13 0 4 0,-1-15 20 16,5 3-12-16,5-14 24 16,7-8-24-16,1-8-20 15,9-7 0-15,-14-4-24 16,-4-3 20-16,-12-1-4 0,-9 4 8 15,-13 0 16-15,-4 12-4 16,-4-9 40-16,8 9-20 16,-4-1 12-16,4 4-20 15,5 1-36-15,8-5 12 16,17 1-124-16,8-1 76 16,5-3-472-1</inkml:trace>
          <inkml:trace contextRef="#ctx0" brushRef="#br0" timeOffset="47623.2688">3804-1506 320 0,'-9'-4'120'0,"9"4"-96"0,-4-4-4 16,4 4 68-16,0-4-52 16,0 0 92-16,0 1-72 15,-4-1 0-15,4 0-36 16,0 0 24-16,-4 4-28 0,4 0-24 0,0 0 4 15,0 0 0-15,0 0 4 16,12 4-12-16,6-4 8 16,3 4-4-16,0 3 0 15,-8 1 16-15,4 3-4 16,-13 5 8-16,-4 6-8 16,-4 5-4-16,-13 3 4 15,-4 4 12-15,-1-7-8 16,-8-1 48-16,13-3-28 15,-4-4 28-15,4-8-28 16,0-3 16-16,9-1-24 16,8-7 0-16,17-4-12 0,-5 1 4 15,18-5-8-15,9 0 8 16,-1 5-8-16,0-5-48 16,0 4 28-16,1-11-272 15,3 4 160-15,-8 7-296 16</inkml:trace>
          <inkml:trace contextRef="#ctx0" brushRef="#br0" timeOffset="47789.7886">4302-1556 644 0,'-21'-3'236'0,"21"3"-180"0,0 0-20 0,0-8 8 15,17 16-32-15,4-16-4 16,13 4-4-16</inkml:trace>
        </inkml:traceGroup>
        <inkml:traceGroup>
          <inkml:annotationXML>
            <emma:emma xmlns:emma="http://www.w3.org/2003/04/emma" version="1.0">
              <emma:interpretation id="{9C64E680-E047-4554-87C3-4A0A9D1CE519}" emma:medium="tactile" emma:mode="ink">
                <msink:context xmlns:msink="http://schemas.microsoft.com/ink/2010/main" type="inkWord" rotatedBoundingBox="8105,12933 9456,12783 9595,14038 8244,14187">
                  <msink:destinationLink direction="with" ref="{A06CD7C8-10AB-4EB8-9461-CC7DDB02809F}"/>
                </msink:context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1" brushRef="#br0" timeOffset="86109.1225">6082-920 0,'0'0'16,"90"-75"-16,20-16 16</inkml:trace>
          <inkml:trace contextRef="#ctx0" brushRef="#br0" timeOffset="49115.771">5712-1438 436 0,'-13'-8'160'0,"13"8"-124"0,-17-4-8 15,4 1 44 1,5 6-44-16,-14-6 32 16,5 10-32-16,-17-7 8 0,4 4-20 15,-4 4 0-15,-4 7-8 16,17 0 36-16,-9 11-20 15,17 1 12-15,-4-1-20 0,17 8-8 16,0 4-4-16,17-11 12 0,4-8-8 16,1 3 4-16,16-10-4 15,-4-5 28 1,-4-7-20-16,4-7 12 16,-4-5-16-16,-9-18 12 15,0 7-16-15,-21-15 4 16,0 8-4-16,-12-8 12 15,-1 8-12-15,-8 0-48 16,3 7 24-16,10 8-164 16,8 4 100-16,8 3-440 15,5 8 288-15</inkml:trace>
          <inkml:trace contextRef="#ctx0" brushRef="#br0" timeOffset="49292.1589">5916-1476 612 0,'0'4'228'0,"0"-4"-180"0,-17 34-12 16,4-12 60-1,13 5-60-15,-8 11 24 16,8 0-40-16,-9 3 8 15,9 1-16-15,-4 0 20 16,-5-5-20-16,1-3-144 16,8-7 68-16</inkml:trace>
          <inkml:trace contextRef="#ctx0" brushRef="#br0" timeOffset="48420.0436">4877-1601 696 0,'-21'-8'256'15,"29"1"-196"-15,14-1-20 0,-1-3 32 16,9 11-48-16,12-4 24 15,14-3-28-15,3-5 8 16,5 8-16-16,-4 1-228 16,4 6 120-16</inkml:trace>
          <inkml:trace contextRef="#ctx0" brushRef="#br0" timeOffset="48226.4879">5077-2063 404 0,'0'-15'148'0,"0"15"-112"16,30-4-12-16,-17 4 100 15,8 4-72-15,-4-4 16 16,17 8-44-16,-4-1 4 15,0 5-16-15,0-9-16 16,-9 16 0-16,0 4 20 16,0-4-8-16,-25 23 60 15,13-8-40-15,-18 7 16 16,1 8-28-16,-18 4 20 16,1-3-24-16,-9-5 4 15,4-3-8-15,-13-4 12 16,5-4-12-16,-13-4-4 15,17-4 0-15,4 1 12 0,9-4-8 16,12-1-28-16,9-3 8 0,21-4 24 16,5 4-8-1,16-7 8-15,1-1-4 16,8-7 28-16,0 3-20 0,5-7-128 16,-10 0 60-16,-11 0-220 15</inkml:trace>
        </inkml:traceGroup>
      </inkml:traceGroup>
    </inkml:traceGroup>
    <inkml:traceGroup>
      <inkml:annotationXML>
        <emma:emma xmlns:emma="http://www.w3.org/2003/04/emma" version="1.0">
          <emma:interpretation id="{DD4135EE-21E4-46DA-9BB7-6FC1A6775EEB}" emma:medium="tactile" emma:mode="ink">
            <msink:context xmlns:msink="http://schemas.microsoft.com/ink/2010/main" type="paragraph" rotatedBoundingBox="3125,14025 17455,12176 17903,15649 3573,174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EDDB27-FD14-408A-9897-C2F11327A087}" emma:medium="tactile" emma:mode="ink">
              <msink:context xmlns:msink="http://schemas.microsoft.com/ink/2010/main" type="line" rotatedBoundingBox="3125,14025 17455,12176 17763,14562 3432,16411"/>
            </emma:interpretation>
          </emma:emma>
        </inkml:annotationXML>
        <inkml:traceGroup>
          <inkml:annotationXML>
            <emma:emma xmlns:emma="http://www.w3.org/2003/04/emma" version="1.0">
              <emma:interpretation id="{7118C3B3-081F-462E-AFA6-B84AE7F24520}" emma:medium="tactile" emma:mode="ink">
                <msink:context xmlns:msink="http://schemas.microsoft.com/ink/2010/main" type="inkWord" rotatedBoundingBox="3250,14998 4064,14893 4121,15330 3307,15435"/>
              </emma:interpretation>
            </emma:emma>
          </inkml:annotationXML>
          <inkml:trace contextRef="#ctx0" brushRef="#br0" timeOffset="22450.0462">78 0 312 0,'-8'8'112'0,"8"-1"-84"0,0 23-12 16,-9-11 160-16,5 23-100 15,0 0-28-15,-1-1-32 16,-3-3 0-16,8-4-8 15,-13-3 32-15,4-9-24 16,1-3 20-16,4-7-20 16,-1-5 20-16,1 1-24 0,8-12-232 15,5 0 116 1</inkml:trace>
          <inkml:trace contextRef="#ctx0" brushRef="#br0" timeOffset="22715.2532">325 34 288 0,'26'15'108'0,"-9"0"-84"0,4 23-4 0,-8-19 40 16,-1 8-36-16,-3 3-12 15,-1 0-4-15,-16 1-20 16,-1-5 8-16,-8-3 188 0,-4-1-100 15,4-6 72-15,-4-9-92 16,12 5 60-16,18-9-68 16,21-3 4-16,21-3-36 0,17 3 48 15,0 3-40-15,13 1-480 16,17 0 240 0,-9-12-208-16</inkml:trace>
        </inkml:traceGroup>
        <inkml:traceGroup>
          <inkml:annotationXML>
            <emma:emma xmlns:emma="http://www.w3.org/2003/04/emma" version="1.0">
              <emma:interpretation id="{270DEF05-56EE-49B5-8D30-7E91AF6A6189}" emma:medium="tactile" emma:mode="ink">
                <msink:context xmlns:msink="http://schemas.microsoft.com/ink/2010/main" type="inkWord" rotatedBoundingBox="6327,14348 9239,13973 9388,15133 6477,15509"/>
              </emma:interpretation>
            </emma:emma>
          </inkml:annotationXML>
          <inkml:trace contextRef="#ctx0" brushRef="#br0" timeOffset="50715.2905">3191-511 540 0,'-9'-26'200'0,"14"18"-156"0,-1-15-12 0,4 12 80 16,5 3-68-16,8-14 8 16,13-1-32-16,5 0 4 15,8 4-12-15,4 12 0 16,8-1-4-16,-3 16-32 0,-5 14 12 15,-9 5 48-15,-16 7-16 16,-26 15-20-16,-17 4 0 16,-21 4-28-16,-9-4 16 15,-9-4-4-15,1 0 8 16,-9-3 8-16,-4-5 0 16,8 1 0-16,5-8 0 15,17-4 52-15,16-3-28 0,10-1-28 16,24-10 0-16,18-5 28 15,13-3-16-15,8-8-8 16,-8-12-4-16,8 8 12 16,0-7-4-16,0-4-80 15,0 7 40-15,-21 5-268 16,-9-5 168 0,-8-7-212-16</inkml:trace>
          <inkml:trace contextRef="#ctx0" brushRef="#br0" timeOffset="51121.3703">3204-254 560 0,'12'0'208'0,"-3"0"-164"0,8 0-8 16,-4 8-4-16,8-4-24 16,5 3 4-16,3 9-4 0,5-9 12 15,0 4-12-15,9 5-4 0,-5-1 0 16,1 4-4-16,-5-12 0 15,-17 8 0-15,-4-3 0 16,-13 10 8-16,-13-3-4 16,-4 8-4-16,-5 3 4 15,1 4-24-15,4 0 12 16,13 0 32-16,-5 0-16 16,31-3 0-16,7-9-4 15,14-14 20-15,21 3-12 0,-4-18 4 16,3-1-8-16,-3-3-52 15,-22-4 28-15,-4-4 12 16,-17 0 4-16,-17-4 28 16,-8-3-16-16,-9 3-32 15,-17 0 12-15,-9 1 8 16,-8 6 4-16,21 9-12 16,1-8 4-16,29 7-136 15,12 4 72-15,18-3-356 16</inkml:trace>
          <inkml:trace contextRef="#ctx0" brushRef="#br0" timeOffset="51737.0075">4034-125 404 0,'-4'0'148'0,"-1"4"-112"0,5-4-12 16,0 0 32-16,0 0-36 15,5 0 0-15,-5 0-12 16,8 0-16-16,9 0 4 15,5 0 28-15,-1 4-12 16,9 3 12-16,-9 5-12 16,0 7 20-16,-8 3-20 15,-4 5 24-15,-22 7-24 16,4 4 32-16,-12 0-28 16,0-4-4-16,-9-4-8 0,9-4 20 0,-1 1-12 15,1-8 48-15,4-8-32 16,4 4 48-16,9-3-44 15,0-1-16-15,12 0-8 16,1 1 8-16,3-5-8 16,5 1 4-16,9-1-4 15,4-3 12-15,4-4-12 16,8 0 4-16,-3-4-4 16,-1-3-272-16,-4 3 148 15,5-3-396 1</inkml:trace>
          <inkml:trace contextRef="#ctx0" brushRef="#br0" timeOffset="51963.3403">4562-170 716 0,'-13'-19'264'0,"5"15"-204"0,8-4-16 16,0 5 72-16,12-1-72 15,5 0-20-15,13-3-12 16,0 3-12-16,13-11 0 16,8 7 0-16,17-3 0 0,-4-4-204 15,-13 7 112-15,0 4-244 16,-21-3 188 0,-17 3-140-16</inkml:trace>
          <inkml:trace contextRef="#ctx0" brushRef="#br0" timeOffset="52129.3978">4737-431 548 0,'-9'-4'204'0,"18"11"-156"0,-1 16-16 0,-4-4 96 15,1 7-76-15,-1 9 40 16,-8 2-52-16,4 5 4 16,-5 7-28-16,5 4 8 0,9 4-12 15,-18-4 12-15,1-8-16 16,8-7-328-16,-4-7 172 15</inkml:trace>
          <inkml:trace contextRef="#ctx0" brushRef="#br0" timeOffset="52655.2986">5196-257 600 0,'9'-31'224'0,"-5"39"-176"0,5-8-12 16,12 4 104-16,0-4-84 15,1-4 32-15,16 0-52 16,-4 0-24-1,17 8-4-15,9 4-548 0,-1 7 296 16,-25 8-40-16</inkml:trace>
          <inkml:trace contextRef="#ctx0" brushRef="#br0" timeOffset="52486.888">5248-409 476 0,'12'-26'176'0,"-3"22"-136"0,12-15-12 15,-12 15 12-15,3 1-28 16,5-1 40-16,-4 4-28 16,9 4-4-16,7 3-12 15,5 1-16-15,-4 7 4 16,-9 0 12-16,-3 4-4 0,-18 4-12 16,-9 3 4-16,-12 1 40 15,-9-1-24-15,-4 4 24 0,-4 1-20 16,3-5 8-16,1-3-12 15,5 0 28-15,7-5-24 16,14 1 20-16,16 0-20 16,1-7 8-16,12-5-12 15,9-3 12-15,12-8-16 16,1 0-40-16,8-3 20 16,-8 3-220-16,-13 0 132 15,-9-3-348 1</inkml:trace>
          <inkml:trace contextRef="#ctx0" brushRef="#br0" timeOffset="52940.603">5712-223 464 0,'-13'7'176'0,"-8"5"-140"0,8 7-8 0,-4-4 84 16,4 4-68-16,5 3 0 16,8 1-28-16,0 0-12 15,8 0 0-15,5-5 4 0,4-6-4 16,4-5-48-16,9-7 28 16,-4-3-156-1,-9-9 96-15,-9-7-80 16,5 4 88-16,-22-11 36 15,9 7 24-15,-12-4 52 16,-5 4-24-16,4 0 36 16,4 12-32-16,5-1-128 15,8 4 56-15</inkml:trace>
          <inkml:trace contextRef="#ctx0" brushRef="#br0" timeOffset="53208.0038">6040-242 632 0,'-17'-8'236'0,"17"16"-184"0,-9 3-16 0,9-3 80 16,-8 11-72-16,-1 11-28 16,9 12-12-16,0 14 4 15,0 1-4-15,13-4-388 16,-5 15 208-16,9-11-168 16</inkml:trace>
        </inkml:traceGroup>
        <inkml:traceGroup>
          <inkml:annotationXML>
            <emma:emma xmlns:emma="http://www.w3.org/2003/04/emma" version="1.0">
              <emma:interpretation id="{A104843B-AD81-46F9-9D19-CD4D0B7DD952}" emma:medium="tactile" emma:mode="ink">
                <msink:context xmlns:msink="http://schemas.microsoft.com/ink/2010/main" type="inkWord" rotatedBoundingBox="10263,14235 10389,14219 10432,14555 10307,14571"/>
              </emma:interpretation>
            </emma:emma>
          </inkml:annotationXML>
          <inkml:trace contextRef="#ctx0" brushRef="#br0" timeOffset="62385.2342">6976-666 572 0,'-4'-57'208'0,"4"57"-160"0,21-19-12 15,-8 12 68 1,0 3-64-16,0 4-8 16,4 7-20-16,0 9 32 15,0 14-20-15,-4 15-4 0,4 16-12 0,-13-4-68 16,-4-4 32-16,0 7-552 15</inkml:trace>
        </inkml:traceGroup>
        <inkml:traceGroup>
          <inkml:annotationXML>
            <emma:emma xmlns:emma="http://www.w3.org/2003/04/emma" version="1.0">
              <emma:interpretation id="{5A892A01-CDCC-4558-957E-F2EF542F29EC}" emma:medium="tactile" emma:mode="ink">
                <msink:context xmlns:msink="http://schemas.microsoft.com/ink/2010/main" type="inkWord" rotatedBoundingBox="10991,13010 13570,12677 13878,15063 11299,15396"/>
              </emma:interpretation>
            </emma:emma>
          </inkml:annotationXML>
          <inkml:trace contextRef="#ctx0" brushRef="#br0" timeOffset="65503.9744">8467-1143 300 0,'-4'-27'112'0,"4"27"-88"0,8 0-8 15,-8 0 84-15,0 0-60 16,9 0 36-16,-9 12-44 15,4 7 8-15,-4 11-24 16,0 8 64-16,-4 4-48 0,-5 3 40 16,1 4-40-16,-1 12 16 15,-12 18-28-15,-1 12 28 0,-7-4-32 16,3-4 12-16,1-14-16 16,3-13-8-16,5-14 0 15,9-8-4-15,3-8 0 16,10-7-168-16,7-7 92 15</inkml:trace>
          <inkml:trace contextRef="#ctx0" brushRef="#br0" timeOffset="65219.7195">8433-1370 280 0,'4'-19'104'0,"4"19"-84"0,14-4 0 0,-1 0 48 15,9-7-40-15,21 0 16 16,21-1-28-16,22 1 44 16,8 3-32-16,-8 5 72 15,-9-1-52-15,-13 4-16 16,-8 4-20-16,-13-1 24 15,-12 5-20-15,-14 3 40 0,-12 4-32 16,-9 8 32-16,-8 4-32 16,-4 7 4-16,-5 7-16 15,0 1-8-15,-4-8 0 16,0 8-24-16,-4-8 12 16,-1-8-244-16</inkml:trace>
          <inkml:trace contextRef="#ctx0" brushRef="#br0" timeOffset="65879.3328">8731-219 424 0,'-13'34'156'0,"0"-8"-120"0,-4 23-8 16,13-22 88-16,-5 14-68 15,9 1 16-15,-8 0-40 16,-5-1 4-16,13-10-16 15,-8-9 28-15,-1-3-32 16,5-4 0-16,8-7 16 0,5 0-12 16,3-5 24-1,10 1 40-15,7 4-44 16,10-1-12-16,3 5-12 16,9-1 8-16,-8 0-8 15,4 1-12-15,-9 3 0 16,1-8-208-16,-1-3 116 15</inkml:trace>
          <inkml:trace contextRef="#ctx0" brushRef="#br0" timeOffset="68569.2614">9915-481 476 0,'-9'8'176'0,"9"-8"-136"0,4 0-12 16,1 0 108-1,3 8-80-15,9-1-12 0,9 1-28 0,12-5 4 16,5 1-12-16,8-4 4 15,0 4-4-15,0-8 12 16,0 4-12-16,-8-7-136 16,-9 3 72-16,-5-4-272 15,1 8 184-15</inkml:trace>
          <inkml:trace contextRef="#ctx0" brushRef="#br0" timeOffset="68345.667">9974-753 248 0,'-4'-4'92'0,"4"4"-72"0,0 4-4 0,0-4 168 15,0 0-104-15,0 0 56 16,4-4-80-16,5 0 20 16,8-3-44-16,4-1 52 15,9 1-48-15,8 3-8 0,9 0-16 16,4 4 0-16,0-4-8 15,0 12 24-15,-4-8-16 16,-9 7-12-16,-8-7-4 16,-4 8-24-16,-5-8 16 0,-8 4-92 15,-5 3 56-15,-8 1-468 16,-8 11 280 0</inkml:trace>
          <inkml:trace contextRef="#ctx0" brushRef="#br0" timeOffset="77187.7892">8518-2067 260 0,'-21'-3'96'0,"21"3"-76"0,-9-4-4 0,5 8 88 16,-13-1-60-16,4 5 16 16,-17 3-36-16,-4 8-12 15,-17 12-8-15,-9 14-16 16,-3 12 8-16,-6 11 116 0,6 4-60 16,11 3 40-16,10 1-52 15,8 26 40-15,8 35-48 16,1-16-16-16,8 11-8 0,4 27-8 15,9 15 0-15,12-15 8 16,1 0-4-16,16 12-4 16,18-5 4-16,16-22-148 15,18 7 80-15</inkml:trace>
        </inkml:traceGroup>
        <inkml:traceGroup>
          <inkml:annotationXML>
            <emma:emma xmlns:emma="http://www.w3.org/2003/04/emma" version="1.0">
              <emma:interpretation id="{908E631F-ADF0-4421-8741-6D3B863DD3BE}" emma:medium="tactile" emma:mode="ink">
                <msink:context xmlns:msink="http://schemas.microsoft.com/ink/2010/main" type="inkWord" rotatedBoundingBox="14742,13221 17543,12860 17698,14059 14896,14421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69394.9877">11503-1499 560 0,'-26'-7'208'0,"26"7"-164"0,13 0-8 0,0-8 56 16,8 8-56-16,18 0 68 16,7 8-64-16,10-8-8 15,-5 3-20-15,8 1-72 16,-3 0 32-16,-1 4-368 15,-4-1 220-15</inkml:trace>
          <inkml:trace contextRef="#ctx0" brushRef="#br0" timeOffset="69167.8536">11486-1669 300 0,'-4'-30'112'0,"4"30"-88"0,51-12-8 15,-21 5 4 1,4-1-16-16,17-7 60 0,0 4-36 15,13-12 52-15,-9 12-48 0,5-12 28 16,3 11-32-16,-11 5 36 16,-1-1-36-16,-9 1 28 15,-3 7-28-15,-27 7 8 16,5 5-20-16,-25 14-8 16,-1 4-4-16,-16 4 12 15,4 8-8-15,-14 7-4 16,1-3 0-16,-4 7-4 15,4-4 0-15,-9 8 8 16,9 0-4-16,-8-4-4 16,8-4 4-16,-9-8 12 15,13-3-8-15,-4-11 16 16,9-5-16-16,3-6-40 16,14-1 20-16,4-4-8 15,12-3 12-15,5-1 16 16,8 5-4-16,9-5 8 15,0 4-8-15,4-7 8 16,4 4-8-16,5-8 32 16,-1 4-20-16</inkml:trace>
          <inkml:trace contextRef="#ctx0" brushRef="#br0" timeOffset="69739.4041">12146-1287 488 0,'-9'27'180'0,"9"-27"-140"0,-12 60-12 16,3-30 84-1,5-3-68-15,-9 11 16 16,9 3-36-16,-13-6 12 16,8-1-20-16,-8-4 36 15,4-4-28-15,-4-7 64 0,5 0-48 16,-1-7-44-16,4-1 0 0,5-4-12 15,8 5 8-15,1-8 16 16,7-1-4-16,5 5 52 16,9 0-32-16,8-5 0 15,0 5-16-15,4-4 12 16,1-1-12-16,-1-3-64 16,-4 4 28-16,4-4-400 15,-3 0 232-15</inkml:trace>
          <inkml:trace contextRef="#ctx0" brushRef="#br0" timeOffset="69919.3817">12542-1359 652 0,'17'-15'244'0,"-17"15"-192"0,55-23-12 15,-16 16-32-15,16-5-12 16,13 9-112-16,0 6 64 16,9 16-400-16</inkml:trace>
          <inkml:trace contextRef="#ctx0" brushRef="#br0" timeOffset="70608.4449">13568-1734 236 0,'-4'-7'88'0,"0"7"-68"0,-1-8-4 16,5 1 140-16,0 3-88 15,5-4 68-15,-5 1-76 16,8-8 28-16,13 0-52 16,1 3-12-16,-1-10-12 15,17 3 8-15,-4 3-12 0,-4 5-12 16,0 7 0-16,4 4 20 15,-4 12-8-15,0 10-28 16,-18 12 8-16,-3 12 12 0,-13 7 4 16,-9 4-4-16,-8-1 4 15,-5 9-16-15,-12 3 8 16,-5 4 4-16,-8-4 0 16,-9-15 52-16,5-4-28 15,0-7 24-15,8-12-28 16,4-7 0-16,18-1-12 15,12-6-8-15,13 3 4 16,21-8 12-16,26-7-8 16,13 3 24-16,4 1-20 0,0-4 12 15,4-4-12-15,-4 0-192 16,-9 3 96-16,-8-3-432 16,-17 8 288-1,-9-8 84-15</inkml:trace>
          <inkml:trace contextRef="#ctx0" brushRef="#br0" timeOffset="70818.4638">13359-1510 684 0,'-17'-19'252'0,"22"15"-192"0,16 4-20 15,0 0 56-15,13 0-60 16,17 0 56-16,9 4-52 15,4-4-12-15,0 0-16 16,4 0 16-16,4 4-16 0,-4-1-196 0,-4 5 96 16,-8 3-464-1</inkml:trace>
          <inkml:trace contextRef="#ctx0" brushRef="#br0" timeOffset="71118.7635">14228-1276 508 0,'-42'23'188'0,"16"-4"-148"0,-12 23-8 0,21-20 60 0,0 16-56 16,4 0 24-16,9-4-40 15,4 0-8-15,12-3-8 16,10-5-16-16,7-3 8 0,10-4 40 15,-1-8-24-15,0-3 24 16,1-8-20-16,-5-4 0 16,-9-7-8-16,-3-12 36 15,-10-15-20-15,-7-4-12 16,-10-3-8-16,-12 3-4 16,0 4 0-16,0 12-12 15,-4 11 8-15,4 11-120 16,9 12 68-16</inkml:trace>
        </inkml:traceGroup>
      </inkml:traceGroup>
      <inkml:traceGroup>
        <inkml:annotationXML>
          <emma:emma xmlns:emma="http://www.w3.org/2003/04/emma" version="1.0">
            <emma:interpretation id="{9C2C90A7-3612-4B6A-9E76-BA3D8F2CB80D}" emma:medium="tactile" emma:mode="ink">
              <msink:context xmlns:msink="http://schemas.microsoft.com/ink/2010/main" type="line" rotatedBoundingBox="15015,14910 17788,14770 17841,15818 15068,15957"/>
            </emma:interpretation>
          </emma:emma>
        </inkml:annotationXML>
        <inkml:traceGroup>
          <inkml:annotationXML>
            <emma:emma xmlns:emma="http://www.w3.org/2003/04/emma" version="1.0">
              <emma:interpretation id="{609BF8F3-E17B-450E-B792-722BDACBA8F7}" emma:medium="tactile" emma:mode="ink">
                <msink:context xmlns:msink="http://schemas.microsoft.com/ink/2010/main" type="inkWord" rotatedBoundingBox="15015,14910 15757,14873 15810,15920 15068,15957"/>
              </emma:interpretation>
            </emma:emma>
          </inkml:annotationXML>
          <inkml:trace contextRef="#ctx0" brushRef="#br0" timeOffset="72980.7151">11792-19 248 0,'0'0'92'0,"0"-7"-72"0,9 7-4 16,-1 0 148-16,-8-4-92 15,13 0 52-15,-4 0-76 16,-1-3 12-16,5-1-40 0,8 1 28 16,9-1-32-16,13 0 4 0,8 1-12 15,0 3-16-15,9 0 4 16,-5 8 4-16,-12 4 0 15,-14 7-12-15,1 4 8 16,-17 7 20-16,-5 8-8 16,-20 12 4-16,-14 3-4 15,-21-4-16-15,-4 1 4 16,0-5 40-16,0 1-24 16,0 0 36-16,8-16-32 15,1 1 32-15,12-1-32 0,4-7-4 16,5 0-8-16,8-4-4 15,0 0 0-15,9 0 8 16,4 0-4-16,9 1-28 16,4-1 12-16,8-8 12 15,13 1 4-15,8-4 8 16,10-4-8-16,3 3-12 16,-4-3 4-16,-4 0-192 15,-9 0 108-15</inkml:trace>
          <inkml:trace contextRef="#ctx0" brushRef="#br0" timeOffset="73210.3263">11758 341 652 0,'-17'-19'244'0,"13"15"-192"0,17 4-12 0,0 0 40 16,4 0-52-16,12 0 96 15,14-4-72-15,12-3 4 16,18 3-36-16,3 8-4 0,1 3-8 16,-9-3-244-16,-12 0 128 15,-5 3-440 1,-13 5 308-16,-8-1 80 16</inkml:trace>
          <inkml:trace contextRef="#ctx0" brushRef="#br0" timeOffset="74181.4212">12342 621 260 0,'-4'-8'96'0,"4"16"-76"0,0-1-4 0,0-7 52 15,0 12-40-15,0-5 68 16,-5 1-56-16,5 7 72 15,-4 4-64-15,0 7 20 0,-1-3-40 16,1 4 8-16,0-1-20 16,-5-3 8-16,5 0-12 0,0-4-8 15,0-4 0-15,-1 0 4 16,10 0-4-16,-5-8 16 16,8 1-12-16,5 0 16 15,4-5-16-15,0 1 16 16,9 0-16-16,-5 0 16 15,0-4-16-15,0 0-4 16,1 0 0-16,-5 0-40 16,0 0 20-16,-4 0-188 15,-5-4 112-15</inkml:trace>
        </inkml:traceGroup>
        <inkml:traceGroup>
          <inkml:annotationXML>
            <emma:emma xmlns:emma="http://www.w3.org/2003/04/emma" version="1.0">
              <emma:interpretation id="{CF7896E3-365F-4B22-81D4-93AF9C8688F1}" emma:medium="tactile" emma:mode="ink">
                <msink:context xmlns:msink="http://schemas.microsoft.com/ink/2010/main" type="inkWord" rotatedBoundingBox="16073,15084 16500,15063 16521,15486 16095,15507"/>
              </emma:interpretation>
            </emma:emma>
          </inkml:annotationXML>
          <inkml:trace contextRef="#ctx0" brushRef="#br0" timeOffset="74469.1867">12802 371 488 0,'-13'-8'180'0,"26"5"-140"0,8-1-12 0,-4 4 136 16,9 0-96-16,12-4 16 0,-4-3-48 16,13 10-16-16,0-3-12 15,-1-7-60-15,-11-1 28 0,3 1-436 16,-8 7 248 0,4 7-16-16</inkml:trace>
          <inkml:trace contextRef="#ctx0" brushRef="#br0" timeOffset="74664.2119">13015 91 508 0,'-5'0'188'0,"10"26"-148"0,7 8-8 16,-12-3 104-16,-8-1-80 15,8 4-4-15,0 4-32 0,0-8-8 16,0 12-4-16,0-8-8 0,-4 0 4 15,4-8-208-15,0 9 112 16,-9-5-332 0</inkml:trace>
        </inkml:traceGroup>
        <inkml:traceGroup>
          <inkml:annotationXML>
            <emma:emma xmlns:emma="http://www.w3.org/2003/04/emma" version="1.0">
              <emma:interpretation id="{840BA631-9877-456E-A489-3476A59E3633}" emma:medium="tactile" emma:mode="ink">
                <msink:context xmlns:msink="http://schemas.microsoft.com/ink/2010/main" type="inkWord" rotatedBoundingBox="16891,14871 17791,14826 17827,15545 16928,15590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75234.485">13636 333 652 0,'-21'-23'244'0,"25"12"-192"0,13-4-12 0,-8 7 76 0,12 1-72 15,0-5 52-15,13-3-56 16,13 4-28-16,26 3-12 16,12 1-72-16,-4 7 40 0,-9 4-376 15</inkml:trace>
          <inkml:trace contextRef="#ctx0" brushRef="#br0" timeOffset="75023.4264">13824-57 352 0,'21'-34'132'0,"9"23"-104"0,8-8-8 0,-17 15 124 0,9 0-84 16,4 4 28-16,5 0-52 15,-10 12 20-15,5-5-28 16,-12 12 8-16,-1 4-20 15,-4 7 44-15,-17 8-32 0,-17 0 12 16,-4 11-24-16,-18 0 8 16,-7-3-12-16,-1-5-16 15,4-3 0-15,9-4 20 16,-4-3-8-16,16-5-20 16,1-3 4-16,8-4 12 15,9-4 0-15,8-4-12 16,18-3 4-16,-1-4-92 0,5-4 48 15,12 0-136-15,0 0 104 16</inkml:trace>
          <inkml:trace contextRef="#ctx0" brushRef="#br0" timeOffset="75504.8384">14330 473 520 0,'-12'23'192'0,"3"-4"-152"0,5 0-8 0,4-4-8 16,13-8-20-16,-5 5 24 16,22-8-16-16,-9-8-20 15,13-8 0-15,5-10-32 16,-14-5 24-16,1 1-28 16,-5-1 24-16,-21 5-52 15,0-5 40-15,-17 4-276 16,-9 8 172-16,-3 4 32 15</inkml:trace>
        </inkml:traceGroup>
      </inkml:traceGroup>
    </inkml:traceGroup>
    <inkml:traceGroup>
      <inkml:annotationXML>
        <emma:emma xmlns:emma="http://www.w3.org/2003/04/emma" version="1.0">
          <emma:interpretation id="{151FB289-4816-473F-A8D9-654F30B138E0}" emma:medium="tactile" emma:mode="ink">
            <msink:context xmlns:msink="http://schemas.microsoft.com/ink/2010/main" type="paragraph" rotatedBoundingBox="2692,16043 13793,16067 13789,17865 2689,178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9103E8B-3F42-4540-8D6F-9D38096C80F8}" emma:medium="tactile" emma:mode="ink">
              <msink:context xmlns:msink="http://schemas.microsoft.com/ink/2010/main" type="line" rotatedBoundingBox="2692,16043 13793,16067 13789,17865 2689,17842"/>
            </emma:interpretation>
          </emma:emma>
        </inkml:annotationXML>
        <inkml:traceGroup>
          <inkml:annotationXML>
            <emma:emma xmlns:emma="http://www.w3.org/2003/04/emma" version="1.0">
              <emma:interpretation id="{5782E1DF-04C2-4A6F-9550-4724DC0D68EE}" emma:medium="tactile" emma:mode="ink">
                <msink:context xmlns:msink="http://schemas.microsoft.com/ink/2010/main" type="inkWord" rotatedBoundingBox="2691,16562 3644,16564 3641,17844 2689,17842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71920.8422">-441 1639 260 0,'0'-4'96'0,"8"0"-76"0,5-3-4 0,0 3 80 15,12 0-56-15,9-3-16 16,17-1-16-16,17 1 60 16,5-1-36-16,-1 4 4 15,-4 4-20-15,9 0-20 16,0 0 0-16,-9 0 4 0,-13 4 0 16,-12 7 60-16,-18-3-32 15,-16 0 96 1,-1-1-72-16,-25 1 4 0,-4 3-36 15,-5 0-4-15,1-7-8 16,4 8-68-16,-1-1 32 16,1 0-392-16</inkml:trace>
          <inkml:trace contextRef="#ctx0" brushRef="#br0" timeOffset="172147.4458">-505 1662 384 0,'-9'0'140'0,"13"0"-108"0,-8 4-8 15,4 7 92-15,-4 8-68 16,4 15 16-16,0 26-40 0,0 20-12 16,0 3-8-16,-4 0 20 15,-1-7-12-15,-3-8 12 0,-5-7-12 16,-4-1-88-16,-4-3 44 15,-1-8-280 1</inkml:trace>
          <inkml:trace contextRef="#ctx0" brushRef="#br0" timeOffset="172356.5438">-233 2324 508 0,'-25'19'188'0,"12"15"-148"0,-8 34-8 16,12-22-8-16,5 10-20 15,0 1 8-15,4 4-8 16,4-8-12-16,0-4 4 16,5-15-244-16,3-11 136 15,-7-1-140-15</inkml:trace>
          <inkml:trace contextRef="#ctx0" brushRef="#br0" timeOffset="172610.2001">40 2593 612 0,'17'4'228'0,"-9"3"-180"0,5 12-12 15,-4-4 28-15,-5 8-44 0,4 3 24 16,-8 1-24-16,9-1-36 15,-9 1 8-15,-9-1-36 0,9-14 28 16,-8 11 4-16,-1-16 12 16,5 4-20-16,-4-3 12 15,8-8-12-15,8 8 8 16,5-8 24-16,8-4-4 16,9 0-116-16,21-4 56 0,9 1-376 31</inkml:trace>
        </inkml:traceGroup>
        <inkml:traceGroup>
          <inkml:annotationXML>
            <emma:emma xmlns:emma="http://www.w3.org/2003/04/emma" version="1.0">
              <emma:interpretation id="{1D95B44E-6268-4AFB-8942-1D18AA9C396A}" emma:medium="tactile" emma:mode="ink">
                <msink:context xmlns:msink="http://schemas.microsoft.com/ink/2010/main" type="inkWord" rotatedBoundingBox="4560,16972 4871,16973 4870,17246 4559,17245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72910.9768">1381 2006 548 0,'4'-4'204'0,"9"1"-156"0,8-1-16 0,-8 0-8 15,8 4-20-15,5 0-4 16,4 8 4-16,0-1-456 15,-13 16 248-15,0 0 64 16</inkml:trace>
          <inkml:trace contextRef="#ctx0" brushRef="#br0" timeOffset="173016.2577">1296 2248 624 0,'-34'-11'228'0,"42"19"-176"0,14-1-16 0,-1-7 16 0,4 0-36 16,14 0 20-16,3 4-20 15,5 4-588-15</inkml:trace>
        </inkml:traceGroup>
        <inkml:traceGroup>
          <inkml:annotationXML>
            <emma:emma xmlns:emma="http://www.w3.org/2003/04/emma" version="1.0">
              <emma:interpretation id="{92BE725D-5A25-4DA2-AEE9-6E7166AA6209}" emma:medium="tactile" emma:mode="ink">
                <msink:context xmlns:msink="http://schemas.microsoft.com/ink/2010/main" type="inkWord" rotatedBoundingBox="5911,16050 9185,16057 9183,17264 5908,17257">
                  <msink:destinationLink direction="with" ref="{4F8A4FB1-9CB5-4487-8261-0819D307F005}"/>
                </msink:context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74246.5737">2705 2161 332 0,'0'0'120'0,"5"4"-92"0,12-8-8 16,-9 1 88-16,13-5-64 15,14-3 0-15,11-12-28 16,18-7 8-16,13-16-16 16,-5-7-72-16,1 0 32 15,-5-4-12-15,-4 4 24 16,-17 0 20-16,-5 1 4 15,-12-5 8-15,-13 0-8 16,-4 4 32-16,0 4-20 16,-13 15 172-16,0 7-104 15,0 8-12-15,0 8-44 16,0 11-20-16,0 7-4 16,0 9-4-16,0 6 0 0,0 5 16 0,0 3-8 15,-5 4-4-15,1-4 0 16,-5-3 40-16,5-1-24 15,-4-3-20-15,8-8 0 16,-5 0 16-16,10-7-8 16,3-8-92-1,5 0 48-15,17-11-88 16,4-12 72-16,8-7-68 16,5-8 64-16,4-8 12 15,0-10 28-15,-12 6 40 16,-9 9-16-16,-9 7 132 0,-8 11-76 15,-5 12 48-15,-16 18-64 16,-1 16 28-16,-4 11-44 16,1 4-8-16,3 3-16 0,1-3 12 15,8 4-12-15,4-12 16 16,4-3-16-16,1-5 40 16,-5 1-24-16,5-4-252 15,-5-4 124-15,-4-3-408 16</inkml:trace>
          <inkml:trace contextRef="#ctx0" brushRef="#br0" timeOffset="174486.712">3893 1700 496 0,'26'-8'184'0,"-9"12"-140"0,0-4-16 0,-8 0 64 15,-9 0-56 1,-9 19 48-16,-8 0-40 15,0 0-24-15,-9-1 0 0,5 1-16 16,4-3-12-16,13-5 4 16,8 0-32-16,9-3 20 15,8-4-4-15,5-4 12 16,-1-4 32 0,5 4-12-16,4-4-232 15,0-4 116-15,-4 5-272 16</inkml:trace>
          <inkml:trace contextRef="#ctx0" brushRef="#br0" timeOffset="174729.0826">4745 1181 652 0,'-8'-15'244'0,"8"11"-192"0,0 0-12 15,0 4 48 1,-5 23-64-16,-12 22-8 16,-4 20-12-16,-13 14-4 15,-4 1 24-15,-1-5-12 0,-16 5-84 16,0-1 40-16,-1 5-200 16,1-5 128-1,-5 4-296-15</inkml:trace>
          <inkml:trace contextRef="#ctx0" brushRef="#br0" timeOffset="175447.9038">4651 2226 364 0,'-4'-4'132'0,"8"-4"-100"0,5 5-12 15,-5-5 68-15,0-3-52 16,5-8-12-16,-1-8-16 16,1-7 0-16,4-11-4 15,4-12-4-15,0-11 4 16,8 3 12-16,5 1-8 0,4 4-4 15,13-9 0-15,4-2 20 16,5-1-12-16,3 3 84 16,1 16-52-16,-22 8 40 15,0 15-48-15,1 15-20 16,-14 11-8-16,-16 11 16 0,4 9-12 16,-13 10 40-16,-13 8-28 15,-8-4 32-15,-9 1-32 16,0-9-156-16,-13-3 72 15,1 0-100-15,8 0 92 16,4-11-168-16,13-1 132 16,13 1-164-16,8-1 156 15,4 5 36-15,14 3 304 32,-1 23-116-17,0-8 104-15,1-3-124 16,-22-8 56-16,-13-4-88 15,-9-4 20-15,-16-3-44 16,8-8-12-16,-4-4-16 16,13 0-8-16,4-4 4 0,13 1-148 15,12-1 80-15,5 5-404 16</inkml:trace>
          <inkml:trace contextRef="#ctx0" brushRef="#br0" timeOffset="182685.7513">5222 1855 196 0,'0'-8'72'0,"4"8"-56"0,1 0-4 15,-5 0 72-15,0-4-48 16,8 1 40-16,1-1-44 15,-5-4 16-15,4 4-28 16,5-3 16-16,-4-1-20 0,-1 5 0 16,5-5-8-16,0-3-16 15,-1 11 4 1,-3-4 12-16,4 0-4 0,-5 4-12 16,-8 0 4-16,0 0 12 15,5 8-4-15,-5-1 32 16,0 5-20-16,-9 3 4 15,9 0-12-15,-9 0-16 16,9-4 4-16,-12 8 40 16,3-4-24-16,5 1-8 15,-5-1-8-15,-3-4 48 16,-1 8-24-16,0-4-52 0,-4 0 16 16,9 0-16-16,-1-3 20 15,5-1 16-15,4-3 0 16,4-1 40-16,-4-7-20 15,13 0-4-15,0 0-12 16,-1 0 36-16,1 0-20 16,4 0 4-16,0 4-16 0,0-4-316 15</inkml:trace>
          <inkml:trace contextRef="#ctx0" brushRef="#br0" timeOffset="184290.1293">2927 1079 132 0,'-51'11'52'0,"25"4"-44"0,-16 16 4 16,20-5 148-16,1 27-88 16,-17 19 32-16,4 23-60 15,-5-5 44-15,5 9-52 16,26 11 44-16,12 7-44 15,22 0 16-15,20-14-32 16,44-20 8-16,25-11-16 16,8-8-516-16</inkml:trace>
          <inkml:trace contextRef="#ctx0" brushRef="#br0" timeOffset="184682.5911">5533 1113 320 0,'30'-27'120'0,"-18"24"-96"0,-3-5-4 16,-9 8 148-16,8 0-96 15,5 8 24-15,9 11-56 16,7 22 8-16,14 31-28 16,0 23 36-16,-5 3-32 15,0-7 56-15,-17 11-44 0,1 4 20 16,-35 11-36-16,-8-7 44 15,-30-15-36-15,-30-12-200 16,-13 0 92-16,0 4-496 16</inkml:trace>
          <inkml:trace contextRef="#ctx0" brushRef="#br0" timeOffset="183239.7539">5529 1938 528 0,'0'-19'196'0,"12"12"-152"0,14-5-12 15,-5 5 44-15,9-1-48 0,4 0-4 16,9 5-12-16,-1 3 44 16,-3 3-32-16,3 5-440 15,-12 7 224-15,8-3-60 16</inkml:trace>
          <inkml:trace contextRef="#ctx0" brushRef="#br0" timeOffset="183045.7383">5592 1745 268 0,'30'-8'100'0,"-8"8"-76"0,-1-3-8 0,-13 6 88 15,14 1-60-15,-10 0 24 16,-3 4-36-16,4 3 4 16,-9 4-20-16,-13 0 8 15,1 0-12-15,-5 4 20 0,5 0-20 16,-5-4-4-16,-4 0-4 16,4 1-16-16,0-5 8 15,5 0 12-15,-1 1-4 16,5-1-20-16,0 0 8 15,4 1 12-15,4-1 0 16,0-3-12-16,13-1 4 16,-4-3-216-16</inkml:trace>
        </inkml:traceGroup>
        <inkml:traceGroup>
          <inkml:annotationXML>
            <emma:emma xmlns:emma="http://www.w3.org/2003/04/emma" version="1.0">
              <emma:interpretation id="{248D92B9-39B5-49B7-9B78-796592361A9A}" emma:medium="tactile" emma:mode="ink">
                <msink:context xmlns:msink="http://schemas.microsoft.com/ink/2010/main" type="inkWord" rotatedBoundingBox="9807,16168 11787,16172 11785,17417 9804,17413">
                  <msink:destinationLink direction="with" ref="{4F8A4FB1-9CB5-4487-8261-0819D307F005}"/>
                </msink:context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85682.3965">7300 2301 280 0,'9'-7'104'0,"-1"-1"-84"0,13-11 0 0,1 8 20 0,7-4-24 15,14-12 4-15,17-10-12 16,8-13-8-16,0-10 4 16,-4-5-4-16,-9-3 0 15,-4 8-20-15,-12 3 12 16,-5 4 12-16,-5 4 0 16,-7 3-4-16,-10 5 4 15,-3 10 28-15,0 5-16 16,-5 11 56-16,0 7-40 15,-4 8 20-15,0 8-32 16,-4 11-8-16,0 3-8 16,-5 5 40-16,-4 3-24 15,-4 4 16-15,-4 0-20 16,12 4 8-16,-3 0-12 16,3-4 12-16,5-4-16 0,-5-7 16 15,18-8-16-15,-1-7-12 0,9-12 0 16,0-11-192-1,5-8 108-15,-1-7-96 16,9-8 108-16,4 0-60 16,-4-3 80-16,-1-5 12 15,-7 1 28-15,-1 7 180 16,-12 8-92-16,3 11 160 16,-12 11-132-16,-4 16 12 15,-13 7-68-15,4 11 0 16,5 5-28-16,4 3 8 0,-1 0-12 15,10 0 36-15,-1 0-24 0,-4-4 48 16,0 0-40-16,0 1-164 16,0-5 68-16</inkml:trace>
          <inkml:trace contextRef="#ctx0" brushRef="#br0" timeOffset="187278.0588">8177 1862 372 0,'0'-11'140'0,"4"11"-112"0,-4 0-4 0,0 0 48 15,0 0-44-15,0 0 8 16,5 8-24-16,-5 3 12 15,-5 8-16-15,-7 7 32 16,3 8-24-16,1 12-4 16,-5-1-8-16,9-3 12 0,-5-8-8 15,1-4-4-15,-1-3 0 0,9-8 20 16,-4-4-12-16,-5-8 24 16,9-7-24-16,0 0 12 15,9-3-12-15,-5-13 0 16,13-6-4-16,-4-9 28 15,0-6-20-15,-5-5-32 16,13 0 8-16,-12 1-44 16,8 7 32-16,-13 7 8 15,9 4 8-15,-4 4 4 16,-1 8 0-16,-8 7-28 16,0 4 16-16,-8 15 40 15,3 12-16-15,-3 11 36 16,-5 7-32-16,-4 8 20 0,13-4-20 15,-1-14-16-15,1-1-4 16,4-4 12-16,0-7-4 16,-4-5 32-16,4-6-20 15,0-5 40-15,0-7-32 16,4-7-4-16,-4 7-12 16,4-15 12-16,1-12-12 15,-1 5-4-15,-4-9 0 16,0 1-40-16,0 3 20 15,0 5-12-15,0 3 16 16,0 11-36-16,0 16 28 16,-4 7 8-16,-1 4-20 15,1 15 20-15,4-8-4 16,0-3 8-16,0 4 32 16,0-5-12-16,-4-3 24 15,4-11-24-15,-4 7 40 16,4-7-28-16,0-1 32 15,0-7-32-15,0 0-400 16</inkml:trace>
          <inkml:trace contextRef="#ctx0" brushRef="#br0" timeOffset="185972.5863">8279 1885 352 0,'0'-23'132'0,"5"23"-104"0,-5 0-8 15,0 0 104-15,8 8-72 16,-8 3 24-16,9 4-44 16,-5 8-40-16,4-4 4 15,-8 8 28-15,0-5-16 0,-8-3 8 16,8-4-8-16,-13-3 4 15,5-5-8-15,-1 1 8 0,-4-1-8 16,9-3-28-16,4-4 12 16,4 0 4-16,18 4 8 15,7 0 8-15,14 0-4 16,0-4-28-16,3 0 12 16,-3-4-436-1</inkml:trace>
          <inkml:trace contextRef="#ctx0" brushRef="#br0" timeOffset="183586.6772">6521 1684 508 0,'-13'-11'188'0,"17"11"-148"0,1-7-8 15,-5 7 104-15,4 7-80 16,17-7 24-16,5 0-48 16,8-7-40-16,30 3 4 15,12 0 36-15,14 0-20 0,-9 4-64 0,8 0 28 16,-17 8-536 0</inkml:trace>
          <inkml:trace contextRef="#ctx0" brushRef="#br0" timeOffset="189860.5295">7866 1189 184 0,'-29'3'68'0,"16"5"-52"0,-13 0-4 0,9-1 108 16,-17 8-68-16,-8 12 8 15,-14 14-40-15,-3 12 92 16,-1 15-60-16,5 1 20 16,4 3-40-16,4 3 24 15,13 24-32-15,4 10 4 16,21 1-16-16,5-11 12 0,17-12-16 16,17-8 68-16,21-3-44 15,25-4-248-15,14-4 112 0</inkml:trace>
        </inkml:traceGroup>
        <inkml:traceGroup>
          <inkml:annotationXML>
            <emma:emma xmlns:emma="http://www.w3.org/2003/04/emma" version="1.0">
              <emma:interpretation id="{AD40A950-6051-4A54-BF0A-89F818A7A3EB}" emma:medium="tactile" emma:mode="ink">
                <msink:context xmlns:msink="http://schemas.microsoft.com/ink/2010/main" type="inkWord" rotatedBoundingBox="12055,16269 13792,16273 13790,17557 12053,17554">
                  <msink:destinationLink direction="with" ref="{4F8A4FB1-9CB5-4487-8261-0819D307F005}"/>
                </msink:context>
              </emma:interpretation>
              <emma:one-of disjunction-type="recognition" id="oneOf11">
                <emma:interpretation id="interp15" emma:lang="" emma:confidence="0">
                  <emma:literal>)</emma:literal>
                </emma:interpretation>
                <emma:interpretation id="interp16" emma:lang="" emma:confidence="0">
                  <emma:literal>,</emma:literal>
                </emma:interpretation>
                <emma:interpretation id="interp17" emma:lang="" emma:confidence="0">
                  <emma:literal>}</emma:literal>
                </emma:interpretation>
                <emma:interpretation id="interp18" emma:lang="" emma:confidence="0">
                  <emma:literal>]</emma:literal>
                </emma:interpretation>
                <emma:interpretation id="interp19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90206.4517">10196 1310 488 0,'72'-19'180'0,"-25"19"-140"0,4 19-12 0,-21 3 48 16,0 20-48-16,-5 19 40 15,-4 11-36-15,-4 3 52 16,-12 27-48-16,-10 20 28 0,-3-5-36 15,-13-15 28-15,-22-19-32 16,-17-7 92-16,-33 0-64 16,-9-1-92-16,-5 1 16 15,-29-11-452 1,-13-1 260-16,8-30-164 16</inkml:trace>
          <inkml:trace contextRef="#ctx0" brushRef="#br0" timeOffset="186236.8362">9199 1544 560 0,'-8'-45'208'0,"12"41"-164"0,0-7-8 15,-8 7 76-15,4 4-68 16,-17 30-28 0,-9 12 8-16,-12 3-20 15,-13 16 36-15,-17 30-24 0,-5 11 40 16,18-7-32-16,0-12-208 16,-1-4 100-16</inkml:trace>
          <inkml:trace contextRef="#ctx0" brushRef="#br0" timeOffset="188149.3764">8859 2498 364 0,'4'-15'132'0,"4"4"-100"0,1-4-12 16,-5 7 88-16,9-7-64 15,0 0 24-15,4-4-36 16,-5-4 4-16,5-7-20 16,1 3 8-16,7-11-12 15,5-18 44-15,-5-12-28 0,9-4-40 16,-4 0 4-16,0 7 20 15,4 9-8-15,-4 6-8 16,0 9 0-16,0 10 28 16,4 5-12-1,0 7-12-15,-9 4-4 0,5 7-4 16,-4 5 0-16,-5 6 8 16,-4 5 0-16,-4 0 32 0,-1 3-16 15,-16 4 76-15,-9 4-56 16,-8 0-12-16,-9 4-16 15,-4 3-204-15,-4-3 108 16,8-1-184 0,9-3 156-16,4-3-68 15,4-5 108-15,5 0 24 0,8 1 32 16,0 3 60-16,4 7-20 16,0 1 140-16,9 4-88 15,-5-5 4-15,14 1-48 16,-5 0 20-16,-5 0-32 15,-12-5 48-15,0-2-36 16,-4-1 72-16,-4-4-52 16,-5-7 8-16,-4-4-32 15,4-4 12-15,-4 0-20 16,9 1-8-16,-9-1-4 0,-9 4 12 16,13 0-8-16,-17-8-12 15,9 4 0 1,13 1 4-16,-5-1-100 15,13 0 56-15,8 4-448 16</inkml:trace>
          <inkml:trace contextRef="#ctx0" brushRef="#br0" timeOffset="188366.956">9459 2040 488 0,'-34'-11'180'0,"25"15"-140"0,9 7-12 0,0 0 76 16,-8 8-64-16,8 8-16 16,0 3-16-16,8 0 24 15,-8-7-16-15,0 0 20 0,0-1-20 16,-8-3 0-16,8-7-8 16,-4-1-236-16,-1-3 124 15,1 3-292-15</inkml:trace>
          <inkml:trace contextRef="#ctx0" brushRef="#br0" timeOffset="188711.8705">9655 2127 436 0,'17'-22'160'0,"-4"14"-124"0,8 4-8 15,-8 4 60-15,-5 0-52 16,14 0-4-16,-5 12-20 15,-5 3 0-15,-3 4-8 16,-5 3-4-16,-4-3 4 0,-4 0 20 0,-5 4-12 16,-12-12 24-16,-9 4-24 15,5 1 12-15,-9-9-12 16,0-3-8-16,4 3 0 16,8 1-24-16,10 0 12 15,3-8 4-15,22 0 4 16,4 0 0-16,4 0 0 15,1 0 8-15,7 0-4 16,-7 0-136-16,12 0 76 16</inkml:trace>
          <inkml:trace contextRef="#ctx0" brushRef="#br0" timeOffset="188834.9973">9625 2260 476 0,'0'-12'176'0,"17"12"-136"0,17 0-12 16,-13 0 48-16,9-3-48 16,13 3 24-16,-5 0-32 15,0 0-280-15</inkml:trace>
        </inkml:traceGroup>
      </inkml:traceGroup>
    </inkml:traceGroup>
    <inkml:traceGroup>
      <inkml:annotationXML>
        <emma:emma xmlns:emma="http://www.w3.org/2003/04/emma" version="1.0">
          <emma:interpretation id="{FFEED2F1-BE5E-47FA-BAC1-D7ED8C99F904}" emma:medium="tactile" emma:mode="ink">
            <msink:context xmlns:msink="http://schemas.microsoft.com/ink/2010/main" type="paragraph" rotatedBoundingBox="6205,17754 13374,18071 13320,19285 6152,1896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2C5FB81-C5F4-479D-9E7D-10FF4E525315}" emma:medium="tactile" emma:mode="ink">
              <msink:context xmlns:msink="http://schemas.microsoft.com/ink/2010/main" type="line" rotatedBoundingBox="6205,17754 13374,18071 13320,19285 6152,18968"/>
            </emma:interpretation>
          </emma:emma>
        </inkml:annotationXML>
        <inkml:traceGroup>
          <inkml:annotationXML>
            <emma:emma xmlns:emma="http://www.w3.org/2003/04/emma" version="1.0">
              <emma:interpretation id="{BC4ACEAA-E1C8-4B36-B2CD-F8D813E0108E}" emma:medium="tactile" emma:mode="ink">
                <msink:context xmlns:msink="http://schemas.microsoft.com/ink/2010/main" type="inkWord" rotatedBoundingBox="6205,17754 8952,17876 8904,18956 6157,18835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92519.1509">2991 3607 280 0,'-9'8'104'0,"13"-4"-84"0,9-1 0 0,-4 1 64 16,8-4-48-16,8 0 24 16,5-4-40-16,13-3 28 15,8-5-32-15,0-6 20 16,0-17-20-16,0 5 8 15,4-23-12-15,-3 4 0 16,-10-12-4-16,-4-3-8 0,-8-8 4 16,-8 12 28-1,-10 10-16-15,-3 13-56 0,-9 6 16 16,0 9-8-16,-4 6 20 16,-1 1 52-16,-3 15-20 15,-1 15 36-15,1 16-32 16,-1 14-12-16,1 16-8 15,8 3 20-15,-5 0-12 0,1-14-4 16,0-5-4-16,0 0 40 16,4-18-24-16,0 3 36 15,0-11-32-15,0-4-76 16,0-11 28-16,0-4-176 16,8-7 108-16,1-24-96 15,4 9 104 1,-1-28-48-16,5-3 72 0,-4-11-16 15,8 3 40-15,1 12 200 16,-1 11-88-16,-8 8 164 16,4 11-136-16,-4 12-8 15,-5 14-56-15,-4 16 24 16,-4 7-36-16,0 12 20 16,0-1-28-16,-4-3 8 0,4 0-16 15,0-4 44-15,0-4-28 16,-4-3 40-16,4-4-40 15,0-4-208-15,0 0 96 16</inkml:trace>
          <inkml:trace contextRef="#ctx0" brushRef="#br0" timeOffset="192760.5538">3834 3456 280 0,'17'-11'104'0,"-13"18"-84"0,17 1 0 16,-12-5 56-16,4 1-44 15,4 11 24-15,0 1-36 16,0-1 44-16,-13-4-36 16,-4 8-24-16,-4-4-4 15,-9 0 16-15,-4-3-8 16,0-5-4-16,4 1 0 16,0-1-24-16,5-7 12 15,21 0 4 1,8 0 20-16,9 0-8 15,8-7-232-15</inkml:trace>
          <inkml:trace contextRef="#ctx0" brushRef="#br0" timeOffset="192985.4206">4643 3047 476 0,'-21'-15'176'0,"16"15"-136"0,-3 8-12 0,-1-1 64 16,-8 12-56-16,-8 19 4 16,-1 19-24-16,-16 7 8 0,-1 12-16 15,-4-12 16-15,5 0-16 0,-1-7 32 16,5-8-24-16,4 1-208 16,4-9 104-16,13 12-328 15</inkml:trace>
          <inkml:trace contextRef="#ctx0" brushRef="#br0" timeOffset="193569.0271">4668 3925 260 0,'-4'0'96'16,"4"8"-76"-16,4-8-4 0,1-8 68 0,-1 8-48 0,0-11 56 15,-4-4-52-15,0-4 40 16,0-8-44-16,0-3-12 16,0-8-12-16,0 8 24 15,0-4-20-15,4-8 4 16,1 1-12-16,3-1-16 15,5-4 4-15,4-3-16 0,9 0 12 16,8-4 64-16,8 0-28 16,5 8 8-16,0 7-24 0,-13 11-8 15,-8 16 0-15,-5 11 4 32,-13 8-4-32,-8 18 68 0,-21 8-40 15,-13 0 4-15,0 4-20 16,-9-8-100-1,14 4 48-15,-14-3-88 0,13-16 72 16,9 4-36-16,12-12 52 16,9-3-8-16,5-4 28 15,12 8 0-15,4-1 8 16,9-3 8-16,0 15 0 16,-5-12 16-16,1 5-8 15,-14 3 24-15,-3-11-20 16,-9 3 76-16,-13 1-52 15,-4-1-20-15,-4-3-16 16,-9 8 16-16,4-5-8 0,1 5 16 16,4-12-16-16,8 0-12 0,4 0 0 15,1 0-376 1</inkml:trace>
          <inkml:trace contextRef="#ctx0" brushRef="#br0" timeOffset="193900.4082">5081 3603 392 0,'22'-7'148'0,"-5"7"-116"0,4 0-8 15,-8 0 40-15,4 7-40 16,4-3-12-16,-17 8-4 15,1-5 24-15,-10 12-16 16,-7 0 32-16,-10 8-32 16,-7-9-12-16,-1 1-8 15,-4-3-24-15,4-5 16 16,9 0 48-16,8-3-16 16,9-4 8-16,16-8-16 15,5-4 28-15,9 8-24 16,8 0 12-16,0 0-16 0,-4 0-104 15,-5 8 48-15,-3-1-412 16</inkml:trace>
          <inkml:trace contextRef="#ctx0" brushRef="#br0" timeOffset="194304.5327">5341 3645 372 0,'9'-11'140'0,"-1"3"-112"0,5 4-4 0,-4 1 48 0,3-1-44 15,-3-4-4-15,-1 8-12 16,1 0-12-16,-1 0 4 15,-8 0 28-15,5 12-16 16,-5-5-4-16,-5 1-8 16,1 3 20-16,0 0-12 15,0-3 40-15,-1 7-28 16,1-3-12-16,0 3-8 16,-5 0-4-16,9 0 0 0,-4-4 16 15,-4 8-8-15,8 0 24 16,0-4-20-16,-9 0-4 15,9 1-4-15,0-5-32 16,9 0 16-16,-9-3-208 16,12-8 124-16,-3-4-252 15</inkml:trace>
          <inkml:trace contextRef="#ctx0" brushRef="#br0" timeOffset="194456.8887">5392 3755 528 0,'0'-8'196'0,"0"8"-152"0,0 0-12 0,9 0 28 16,12-3-40-16,0-5 16 15,18 0-20-15,-5 5-60 16,17-1 20-16,0 4-448 0</inkml:trace>
          <inkml:trace contextRef="#ctx0" brushRef="#br0" timeOffset="199321.4163">3131 2831 300 0,'9'-30'112'0,"-18"26"-88"0,5-7-8 15,-5 7 172-15,1 4-108 16,-5 4 20-16,-17 15-60 15,1 11 8-15,-10 16-28 16,5 25-16-16,-4 43-8 16,12 7 12-16,9 0-4 0,13 0 16 0,21 8-12 15,21-12-204 1</inkml:trace>
        </inkml:traceGroup>
        <inkml:traceGroup>
          <inkml:annotationXML>
            <emma:emma xmlns:emma="http://www.w3.org/2003/04/emma" version="1.0">
              <emma:interpretation id="{9AB859E9-1656-4538-89A7-49E296CD3EA0}" emma:medium="tactile" emma:mode="ink">
                <msink:context xmlns:msink="http://schemas.microsoft.com/ink/2010/main" type="inkWord" rotatedBoundingBox="8832,17992 9224,18010 9176,19102 8783,19085"/>
              </emma:interpretation>
              <emma:one-of disjunction-type="recognition" id="oneOf13">
                <emma:interpretation id="interp21" emma:lang="" emma:confidence="1">
                  <emma:literal>)</emma:literal>
                </emma:interpretation>
                <emma:interpretation id="interp22" emma:lang="" emma:confidence="0">
                  <emma:literal>,</emma:literal>
                </emma:interpretation>
                <emma:interpretation id="interp23" emma:lang="" emma:confidence="0">
                  <emma:literal>}</emma:literal>
                </emma:interpretation>
                <emma:interpretation id="interp24" emma:lang="" emma:confidence="0">
                  <emma:literal>]</emma:literal>
                </emma:interpretation>
                <emma:interpretation id="interp25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99754.5698">5652 3017 444 0,'9'0'164'0,"3"0"-124"0,10 4-16 16,-5 3 52-16,8 12-48 16,5 11 8-16,13 27-24 0,-5 11 64 15,-8 12-44-15,-13-1 48 16,-4 1-44-16,-18-1 24 0,-12 8-32 16,-25 23 72-16,-31-4-56 15,-12-4-144-15,-13-11 52 16,-4-4-576-1</inkml:trace>
        </inkml:traceGroup>
        <inkml:traceGroup>
          <inkml:annotationXML>
            <emma:emma xmlns:emma="http://www.w3.org/2003/04/emma" version="1.0">
              <emma:interpretation id="{098E62CE-DEC3-4FEA-BDA2-62146A182669}" emma:medium="tactile" emma:mode="ink">
                <msink:context xmlns:msink="http://schemas.microsoft.com/ink/2010/main" type="inkWord" rotatedBoundingBox="9737,18286 10032,18299 10021,18566 9725,18553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94883.3894">6431 3494 520 0,'5'-8'192'0,"-1"8"-152"0,17 0-8 0,-4 0 36 15,4 0-44-15,5-7 32 16,4 3-28-16,0-4 28 15,-1 8-32-15,10-7 12 0,-1 3-20 16,0 0-412 0</inkml:trace>
          <inkml:trace contextRef="#ctx0" brushRef="#br0" timeOffset="195032.286">6695 3316 288 0,'-21'0'108'0,"21"11"-84"0,-4 1-4 16,0 6 152-16,-1 9-96 16,1 15-12-16,0-5-40 15,0 1 24-15,-5 4-24 16,5-4-136-16</inkml:trace>
        </inkml:traceGroup>
        <inkml:traceGroup>
          <inkml:annotationXML>
            <emma:emma xmlns:emma="http://www.w3.org/2003/04/emma" version="1.0">
              <emma:interpretation id="{155C879C-37FC-45D9-99AD-25F9FE88F41E}" emma:medium="tactile" emma:mode="ink">
                <msink:context xmlns:msink="http://schemas.microsoft.com/ink/2010/main" type="inkWord" rotatedBoundingBox="10257,18649 11059,17887 11619,18476 10817,19238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95995.47">8160 3577 612 0,'-4'11'228'0,"4"-3"-180"0,-4 3-12 0,4 4 0 15,-5 8-28-15,1-4-20 16</inkml:trace>
          <inkml:trace contextRef="#ctx0" brushRef="#br0" timeOffset="195866.1255">7249 3971 248 0,'-9'-8'92'0,"14"8"-72"0,3-8-4 16,-4-3 176-16,5 7-108 15,4-11 8-15,4 4-52 16,4-16-12-16,9-3-16 0,0-8 0 16,17-3-4-16,8-1 20 15,0-3-16-15,-4 7 24 0,-4-8-24 16,-9 5-32-16,-3-12 12 15,-6-4-24-15,-7 4 16 16,-10 7 8-16,-3 12 8 16,-5 8-36-16,-4 15 20 15,-8 18 24-15,-1 20-4 16,-8 14 36-16,0 8-24 16,0-3 20-16,9-1-20 15,3-7-8-15,10-4-4 0,3-7-4 16,5-5 0-1,0-3 24-15,-1-7-12 0,5-9 56 16,0-6-36-16,9-5-8 16,0-11-12-16,-5 8-132 15,4-12 64-15,-3-7-76 16,-1-12 76-16,-4 1-40 16,-4-5 56-1,0 5 56-15,-1 6-8 16,-3 5 136-16,-5 19-80 15,-4 11 16-15,-4 19-48 16,0 11 56-16,-1 15-48 16,1-7-36-16,0-4-4 0,4-3 12 15,0-5-4-15,0 1 68 16,-4-8-44-16,4-1 16 0,-5-2-32 16,5-9-500-1,9 20 60 1</inkml:trace>
          <inkml:trace contextRef="#ctx0" brushRef="#br0" timeOffset="198225.0065">7849 2998 268 0,'-38'-8'100'0,"12"16"-76"0,-12-4-8 16,13-1 52-16,-14 9-40 15,-8 11 104-15,-8 14-76 0,0 24 36 16,8 18-52-16,13 5-4 16,4-1-24-16,13 0 20 15,17 4-20-15,17 4 4 0,17 0-8 16,21-8 72-16,18-7-44 16,8-16-312-1</inkml:trace>
        </inkml:traceGroup>
        <inkml:traceGroup>
          <inkml:annotationXML>
            <emma:emma xmlns:emma="http://www.w3.org/2003/04/emma" version="1.0">
              <emma:interpretation id="{471550B7-9DEC-4F6D-B82F-A765060D30AB}" emma:medium="tactile" emma:mode="ink">
                <msink:context xmlns:msink="http://schemas.microsoft.com/ink/2010/main" type="inkWord" rotatedBoundingBox="11872,18155 13367,18221 13329,19088 11834,19022"/>
              </emma:interpretation>
              <emma:one-of disjunction-type="recognition" id="oneOf16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96918.8332">8778 3978 236 0,'0'-4'88'0,"8"4"-68"0,1-3-4 15,-1-5 68-15,-4 8-48 16,-4-8 120-16,0-3-88 15,0 4 28-15,0-9-56 16,0-2 4-16,5-9-28 16,3-7 36-16,5-4-28 15,8-4-12-15,13 1-8 0,9-1 4 16,4-3-4-16,0-4 16 16,-1-4-12-16,-3 0-56 15,-5 0 24-15,-4 7 64 0,-4 8-20 16,0 8 12-16,-4 15-20 15,-5 11 0-15,-13 15-4 16,-3 12 48-16,-10 4-32 16,-3 3 60-16,-5 12-48 15,-8-8 36-15,-13-8-40 16,0 1-64-16,0-5 20 16,0-7-160-16,-1-3 96 15,6-5-100-15,7-3 104 16,22-4-96-1,9 4 60 1,8 4 56-16,4-1 84 0,5 4-12 16,-5 1 72-16,0-1-52 15,1 1 36-15,-10 3-44 16,-3-4 88-16,-9-3-68 16,-4-1 48-16,-13-3-60 15,0 4 8-15,-9-5-32 0,-4-3 8 16,-4 0-12-16,0 0 20 15,9 0-20-15,3 0-84 16,14 0 40-16,8 0-344 16</inkml:trace>
          <inkml:trace contextRef="#ctx0" brushRef="#br0" timeOffset="197295.057">9297 3675 416 0,'-13'0'152'0,"18"0"-116"0,-5 0-12 0,0 0 84 15,0 16-28 1,0 10-40-16,0-3-4 16,0 11-24-16,0-4 12 0,0 16-16 15,-5-12 48-15,1-4-28 16,-4-4 4-16,-1-3-20 15,5-4-340 1,0-8 176-16</inkml:trace>
          <inkml:trace contextRef="#ctx0" brushRef="#br0" timeOffset="197630.7482">9510 3842 488 0,'9'-19'180'0,"12"11"-140"0,17-7-12 0,-12 12 76 0,12 3-64 16,0 0 36 0,5 3-44-16,12 1-248 0</inkml:trace>
          <inkml:trace contextRef="#ctx0" brushRef="#br0" timeOffset="197451.5415">9582 3641 600 0,'17'-15'224'0,"-8"15"-176"0,8-4-12 16,-4 4 0-16,0 4-28 16,-1 4-12-16,5 3 0 15,-8 4 20-15,-5 4-8 16,-4 8 32-16,-4 3-24 0,-9 0 20 16,-4 4-20-16,-4-11-8 15,-5 11-4-15,1-7 12 16,-1-5-8-16,9 5-20 0,4-8 4 15,5-8 20-15,4 0-4 16,4 1-28-16,4-5 8 16,4-7-84-16,5 0 56 15,4 0-180 1</inkml:trace>
          <inkml:trace contextRef="#ctx0" brushRef="#br0" timeOffset="198648.7351">9923 3270 508 0,'21'19'188'0,"-4"8"-148"0,13 30-8 0,-13-20 60 16,0 13-56-16,0 3 24 16,-8 15-40-16,-9 7 80 15,-17 9-56-15,-9 7 76 0,-16-8-68 16,-22-11-388-16,-30-23 180 15,-8 8-300 1</inkml:trace>
          <inkml:trace contextRef="#ctx0" brushRef="#br0" timeOffset="196290.0214">8905 3293 548 0,'-17'-57'204'0,"17"42"-156"0,0-4-16 16,0 12 104-16,0-1-80 0,-4 19-12 16,-13 12-28-16,-9 23-16 15,-12 10 4-15,-4 5 28 0,-5 3-16 16,8-7 40-16,5-4-32 15,0-4-4-15,4-3-12 16,5-5-348 0</inkml:trace>
        </inkml:traceGroup>
      </inkml:traceGroup>
    </inkml:traceGroup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6:28.8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F8A4FB1-9CB5-4487-8261-0819D307F005}" emma:medium="tactile" emma:mode="ink">
          <msink:context xmlns:msink="http://schemas.microsoft.com/ink/2010/main" type="inkDrawing" rotatedBoundingBox="6158,17448 14047,17923 14037,18084 6148,17609" semanticType="underline" shapeName="Other">
            <msink:sourceLink direction="with" ref="{92BE725D-5A25-4DA2-AEE9-6E7166AA6209}"/>
            <msink:sourceLink direction="with" ref="{248D92B9-39B5-49B7-9B78-796592361A9A}"/>
            <msink:sourceLink direction="with" ref="{AD40A950-6051-4A54-BF0A-89F818A7A3EB}"/>
          </msink:context>
        </emma:interpretation>
      </emma:emma>
    </inkml:annotationXML>
    <inkml:trace contextRef="#ctx0" brushRef="#br0">0 14 216 0,'4'0'80'0,"0"0"-60"0,9-4-8 0,-9 0 108 16,13 0-68 0,-4 1 16-16,4 3-44 0,4 0 32 15,-8 3-32-15,8 5-4 16,5 3-12-16,8-3 20 16,17 7-16-16,4-4 48 15,14 8-32-15,16-11-4 16,47 3-16-16,21 8-8 0,17 4 4 15,52 7-4-15,12-7 0 0,43-1 0 16,12 5 0-16,44 3-12 16,16-3 8-16,13 7 12 15,42-8-4-15,1-3 32 16,21-4-20-16,16 4 20 16,14-12-20-16,-34-3 36 15,-1 3-28-15,-59 4 32 16,-17-11-32-16,-51 3 4 15,-56-7-16-15,-33 0-8 16,-35-7 0-16,-42 7 28 16,-35-4-16-16,-24 4 48 15,-35 0-36-15,-26 4-120 16,-25-4 48-16,-17 11-292 16,-17 4 188-1,-4 12-244-15</inkml:trace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7:19.8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7195AC5-E573-473F-984A-814918AE4CEB}" emma:medium="tactile" emma:mode="ink">
          <msink:context xmlns:msink="http://schemas.microsoft.com/ink/2010/main" type="writingRegion" rotatedBoundingBox="18360,412 20114,471 20091,1157 18337,1098"/>
        </emma:interpretation>
      </emma:emma>
    </inkml:annotationXML>
    <inkml:traceGroup>
      <inkml:annotationXML>
        <emma:emma xmlns:emma="http://www.w3.org/2003/04/emma" version="1.0">
          <emma:interpretation id="{9547131D-5BC9-4A3E-9307-321E55B7F09D}" emma:medium="tactile" emma:mode="ink">
            <msink:context xmlns:msink="http://schemas.microsoft.com/ink/2010/main" type="paragraph" rotatedBoundingBox="18360,412 20114,471 20091,1157 18337,10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BA839A-260F-4078-858E-464967882365}" emma:medium="tactile" emma:mode="ink">
              <msink:context xmlns:msink="http://schemas.microsoft.com/ink/2010/main" type="line" rotatedBoundingBox="18360,412 20114,471 20091,1157 18337,1098"/>
            </emma:interpretation>
          </emma:emma>
        </inkml:annotationXML>
        <inkml:traceGroup>
          <inkml:annotationXML>
            <emma:emma xmlns:emma="http://www.w3.org/2003/04/emma" version="1.0">
              <emma:interpretation id="{655E7FFF-9D5B-4DBE-97EE-E3F25030E853}" emma:medium="tactile" emma:mode="ink">
                <msink:context xmlns:msink="http://schemas.microsoft.com/ink/2010/main" type="inkWord" rotatedBoundingBox="18360,412 20114,471 20091,1157 18337,109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7 53 704 0,'-34'-23'264'0,"26"23"-208"0,-1 8-12 0,14-8 36 15,3 0-52-15,18-8 60 16,3 8-52-16,52-4 20 15,4-3-36-15,26-1 36 16,-9 8-32-16,1-4 12 16,-18 4-20-16,-9-3-104 15,-12-1 44-15</inkml:trace>
          <inkml:trace contextRef="#ctx0" brushRef="#br0" timeOffset="166.3459">418 60 592 0,'-21'46'220'0,"21"-46"-172"0,-22 91-12 0,5-42-4 15,13-4-24-15,-9 16 40 16,5-4-24-16,3-16 12 16,5-3-20-16</inkml:trace>
          <inkml:trace contextRef="#ctx0" brushRef="#br0" timeOffset="762.9345">1031-167 632 0,'-21'4'236'0,"21"-4"-184"0,-26 49-16 0,9-18 8 16,9-1-32-16,-14 23 4 15,5 4-8-15,0 22 4 16,9-3-8-16,-5 0-4 16,13-8 4-16,0-15 20 15,4-4-12-15,-4-19 40 16,0-7-28-16,0-19 12 16,0-8-20-16,0-30-8 15,0 0-4-15,4-34-4 16,5-1 0-16,8-6 8 0,0 3-4 0,4 4-28 15,5 15 12-15,-1 3-32 16,1 16 28-16,-5 15 16 16,-4 12 0-16,0 26 12 15,-8 0-8-15,-9 11 16 16,0 12-12-16,0 18 32 16,0-3-24-16,0 4-12 15,8-5-8-15,9-14 64 16,5 0-32-16,3-31 32 15,5-3-32-15,0-35 36 16,8 4-36-16,1-30-16 16,-5 4-4-16,12-23 8 15,-3 12-8-15,8-12-28 16,0 19 8-16,-4 4-40 16,0 22 32-16,-9 23 32 15,-8 19-4-15,-17 19 36 16,0 8-28-16,-18 22-4 15,5 1-8-15,0 14 20 16,5-3-12-16,-5-8 76 16,12-7-52-16,-12-16-92 15,9-11 28-15,-18-11-380 16,9-8 224-16</inkml:trace>
        </inkml:traceGroup>
      </inkml:traceGroup>
    </inkml:traceGroup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7:23.1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47A164B-12C2-4062-B85E-C4EEBB6C5371}" emma:medium="tactile" emma:mode="ink">
          <msink:context xmlns:msink="http://schemas.microsoft.com/ink/2010/main" type="writingRegion" rotatedBoundingBox="4562,346 4799,4689 3073,4783 2836,440"/>
        </emma:interpretation>
      </emma:emma>
    </inkml:annotationXML>
    <inkml:traceGroup>
      <inkml:annotationXML>
        <emma:emma xmlns:emma="http://www.w3.org/2003/04/emma" version="1.0">
          <emma:interpretation id="{120D7C04-174F-4324-8D77-73E683637617}" emma:medium="tactile" emma:mode="ink">
            <msink:context xmlns:msink="http://schemas.microsoft.com/ink/2010/main" type="paragraph" rotatedBoundingBox="4562,346 4799,4689 3073,4783 2836,4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9DE3D3-6727-4CCC-8260-F4E71DB562D3}" emma:medium="tactile" emma:mode="ink">
              <msink:context xmlns:msink="http://schemas.microsoft.com/ink/2010/main" type="line" rotatedBoundingBox="4562,346 4799,4689 3073,4783 2836,440"/>
            </emma:interpretation>
          </emma:emma>
        </inkml:annotationXML>
        <inkml:traceGroup>
          <inkml:annotationXML>
            <emma:emma xmlns:emma="http://www.w3.org/2003/04/emma" version="1.0">
              <emma:interpretation id="{E0FD566C-F859-4026-BBBC-7AE86FB7F15A}" emma:medium="tactile" emma:mode="ink">
                <msink:context xmlns:msink="http://schemas.microsoft.com/ink/2010/main" type="inkWord" rotatedBoundingBox="4562,346 4799,4689 3073,4783 2836,44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15 1765 612 0,'-9'-23'228'0,"0"8"-180"0,-3-12-12 16,12 12 88 0,0 8-76-16,-9-12 0 15,18 7-32-15,3-7 8 16,6 8-16-16,7 0 16 15,5 7-16-15,21 8-12 16,0 15 0-16,21 26 40 16,-8 8-24-16,0 4 24 15,4 3-20-15,-25-3-8 16,-5-4-4-16,-25-11 48 0,-4-4-28 0,-35-8-28 16,0-4 0-16,-25-11-28 15,-4 1 20-15,-5-13-40 16,9-3 32-16,4-11 16 15,13-4 4-15,5-12-44 16,20 1 28-16,18-4-40 16,-1 11 32-16,35-8 36 15,8 12-4-15,17 0 8 16,-4 11-8-16,4 4 36 16,-9 4-20-16,-7 4-4 15,-10 3-12-15</inkml:trace>
          <inkml:trace contextRef="#ctx0" brushRef="#br0" timeOffset="284.7607">99 2397 592 0,'-29'0'220'0,"29"0"-172"0,25-4-12 16,5 0 76 0,8 4-68-16,35-4 68 15,3-7-60-15,61-4 16 16,-1-4-40-16,30 0 0 0,-13 0-16 0,9 0 0 16,-21 8-4-16,-5 3 28 15,-25 8-20-15,-22 0 32 16,-21 0-32-16,-21 8-92 15,-22-1 40-15</inkml:trace>
          <inkml:trace contextRef="#ctx0" brushRef="#br0" timeOffset="1290.4563">359 2590 464 0,'-64'0'176'0,"64"0"-140"0,-21 0-8 0,21 0 56 15,8 0-52-15,14 0 32 16,3 0-36-16,14 0 8 16,3 7-20-16,22 1 20 15,0 3-24-15,17 8 24 16,-4 0-24-16,-5 4 4 15,-12 7-8-15,-14 4 36 16,-12 8-20-16,-21 7 12 16,-9 12-20-16,-29-1-36 15,-5-3 12-15,-29 3-8 16,3-10 8-16,-8-12-44 0,9-4 24 16,-9-12 32-16,13-14 0 15,-4-8 20-15,12-8-16 0,9-14-20 16,13 3 4-1,16-19 4-15,14 4 4 0,16-12-12 16,5 12 8-16,21-11 12 16,0 15-4-16,26-8 8 15,-4 15-8-15,3-3-4 16,1 10 4-16,-13 1 4 16,-9 11-4-16,-12-7-12 15,-5 7 4-15,-13-3 12 16,-3 7-4-16,-5-4 8 15,-4 4-8-15,-9-4-12 16,4 4 4-16,-3-4 20 16,-1 8-8-16,-4-4-12 15,0 0 0-15,0 0-4 16,0 0 0-16,0 0-12 16,8 0 12-16,-3 0 48 15,-1 0-20-15,0 0-8 16,0 4-8-16,1-4 12 15,-1 4-8-15,4-4 4 16,-8 7-4-16,5 1 4 16,-1 7-8-16,-4-4 24 15,0 5-16-15,-9-1 32 16,9 0-28-16,-17 0 4 0,9 0-12 0,-9-7 4 16,4 3-8-16,0-7-36 15,9 3 16-15,0 1-28 16,4-1 24-16,4 9 0 15,5 3 12-15,3 11 16 32,1 4-4-32,4 8-80 0,4-5 40 0,-8 5-32 15,4-4 44-15,-17 4 20 16,5-8 4-16,-18 0 12 16,0 0-8-16,-13-4 8 15,1 0-8-15,-9 8-4 16,4-4 4-16,-8-7 56 15,12 7-32-15,-4-19 84 16,9 4-60-16,0-15 36 16,12-4-52-16,-4-19 8 15,9 4-28-15,0-20 8 16,8 9-12-16,9-16-24 16,4 4 4-16,13-7-128 15,0 7 76-15,8 4 4 16,5 11 36-16,3 5-116 15,-3 10 76-15,0 0-320 16,-1 5 212-16</inkml:trace>
          <inkml:trace contextRef="#ctx0" brushRef="#br0" timeOffset="-12566.0445">466-578 464 0,'-13'-27'176'0,"13"16"-140"0,-4-12-8 0,8 4 20 31,4 4-32-31,5-15 40 0,8 11-32 0,13 4 20 16,5 15-24-16,25 19 16 16,-5 15-20-16,5 11 28 15,0 4-28-15,4 0 4 16,-17-3-12-16,-12-1 12 15,-10-3-12-15,-24-4 68 16,-10-4-44-16,-33-8 4 16,0 1-20-16,-35-23-116 15,9 3 52-15,-8-14 12 16,12 3 20-16,9-15 8 16,17 4 0-16,9 0-20 15,16 3 16-15,22 1 12 16,13 3 4-16,16 5 8 15,18 3-8-15,4 3 52 16,-5 9-32-16,5 3-20 16,-17 0-4-16</inkml:trace>
          <inkml:trace contextRef="#ctx0" brushRef="#br0" timeOffset="-12252.2307">-3 107 572 0,'-8'4'208'0,"8"-4"-160"0,59-12-12 0,-12 8 4 15,8 4-28-15,43-3 48 16,5-1-32-16,41-11 40 15,-12 3-40-15,43-3-4 16,-17 4-16-16,3-8 12 16,-24 11-12-16,-14 1 4 15,-21 7-4-15,-29 0 20 16,-18 7-16-16,-17 1 24 16,-16-1-24-16,-22 5-224 15,0-1 116-15</inkml:trace>
          <inkml:trace contextRef="#ctx0" brushRef="#br0" timeOffset="-11441.5743">206 232 144 0,'-21'0'52'0,"21"0"-40"0,17 0 0 16,4 0 140-16,0 7-84 0,22 1 112 16,-1-1-100-16,9 5 12 15,1 3-56-15,20 8 20 16,-8 7-28-16,12 15 0 16,-3 1-16-16,-9 7 28 15,-9-4-24-15,-25-4 20 16,-9-3-20-16,-34-4-16 15,-4-4-4-15,-34-8-4 16,4 1 0-16,-16-12 8 16,11 4 0-16,-11-19-12 15,11 0 8-15,-3-19 4 16,13 0 0-16,3-4 0 16,18-3 0-16,17-8-56 15,12 11 32-15,22-11-8 16,4 8 20-16,26-1 52 15,4 8-20-15,21 0 16 16,0 12-20-16,0 7 8 16,-4 3-12-16,-17 9 28 15,-9 3-24-15,-8 4 20 16,-9 4-20-16,-8 3 44 16,-9 1-32-16,-12-1 20 15,-9 0-28-15,-9 1 16 16,-3-4-20-16,-14-4-44 15,5 3 16-15,-13-10-76 16,4-1 48-16,-13-7-16 16,14 0 32-16,3-4-56 0,9 3 44 0,13 1-20 15,8 0 36 1,13 4-8-16,9 3 16 0,3 8 8 16,1 4 4-1,-4 18 16-15,-1 5-8 0,-8 18-4 16,-4-3 0-16,-13 3-24 15,-4-4 12-15,-26-7 20 16,9-3-4-16,-22-13 24 16,-4-2-20-16,-4-17-4 15,4-6-4-15,-12-16 48 16,29 0-28-16,0-15 88 16,17 4-64-16,22-15 12 15,12 7-36-15,22-11-20 16,16 4-8-16,-3-8 4 15,8 11 0-15,-13-7-124 16,-4 12 68-16,-5-9-496 16,-8 13 304-16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06.61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CE0437C-4097-432D-9B1E-CE15B3020DBC}" emma:medium="tactile" emma:mode="ink">
          <msink:context xmlns:msink="http://schemas.microsoft.com/ink/2010/main" type="inkDrawing" rotatedBoundingBox="7535,12513 9647,10520 10455,11376 8342,13369" semanticType="callout" shapeName="Other">
            <msink:sourceLink direction="with" ref="{DD245114-D1F2-43B5-ADA6-8AFDC161D7C6}"/>
          </msink:context>
        </emma:interpretation>
      </emma:emma>
    </inkml:annotationXML>
    <inkml:trace contextRef="#ctx0" brushRef="#br0">0 1497 600 0,'38'55'224'0,"-38"-55"-176"0,62 68-12 0,-31-40 16 15,-4-4-36-15,8 7 20 16,4-3-20-16,-8-4 44 16,-8 0-32-16,0-11 48 15,1 1-44-15,-5-14 12 16,0 4-28-16,5-22 28 15,-5 5-28-15,8-32 4 16,0 4-12-16,0-45 20 16,12 7-16-16,-12-32-100 15,12 19 44-15,-12-32-96 16,4 10 80-16,-20-13 20 0,5 24 24 16,-8-8-12-16,3 22 16 0,5-14 24 15,-5 24-8-15,16-7 28 16,-7 20-20-16,7 1 56 15,4 20-36-15,-4 0 12 16,-8 14-28-16,-3 0 8 16,-5 14-12-16,-3-3 12 15,4 9-16-15,-12-3-4 16,4 8 0-16,-4-1-24 16,3 3 12-16,-3 1-4 15,4 3 4-15,0-4 16 16,4 1-4-16,4-4 32 15,-1 7-20-15,9-7-4 16,-1 7-8-16,16 0-4 16,0 4 0-16,27-1 0 15,3 7 0-15,24-3 8 16,-3 0-4-16,45 0-12 16,-7 7 4-16,15-11 20 15,-7 1-8-15,7-4 60 16,-23 0-40-16,-3 0-4 15,-28 0-12-15,-12 0 8 16,-26 0-12-16,-8-4 84 16,-5 4-48-16,-14-7 12 15,-9 7-32-15,-3-3-224 16,0 3 108-16,-8 0-660 16,12 7 416-16</inkml:trace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8:33.5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CF0D176-24FE-4CEE-AFCF-B12998E6A956}" emma:medium="tactile" emma:mode="ink">
          <msink:context xmlns:msink="http://schemas.microsoft.com/ink/2010/main" type="inkDrawing" rotatedBoundingBox="6731,10218 16095,10690 16090,10771 6726,10300" semanticType="underline" shapeName="Other">
            <msink:sourceLink direction="with" ref="{295CF839-EDDC-4886-BB36-ED1B33E224DD}"/>
            <msink:sourceLink direction="with" ref="{FCBF903D-18EC-4250-8B3F-CD1496E357B7}"/>
            <msink:sourceLink direction="with" ref="{3C8E41F2-7494-4F69-8A54-9098811AA2A6}"/>
            <msink:sourceLink direction="with" ref="{8E91BB22-7CD5-4BAD-920C-A3DED16EFB6C}"/>
          </msink:context>
        </emma:interpretation>
      </emma:emma>
    </inkml:annotationXML>
    <inkml:trace contextRef="#ctx0" brushRef="#br0">0 43 216 0,'17'-15'80'0,"-17"15"-60"0,43-15-8 0,-18 11 108 15,1 4-68-15,12-4 60 16,9 4-68-16,4-4 24 16,5 8-40-16,7-4 8 15,1 0-20-15,30 0-8 16,-5 0-4-16,35 4-4 15,-5 3 0-15,43 1 32 16,-9 7-16-16,52-7-24 16,-9 7 4-16,72 4 8 15,-21 0 0-15,102-4 192 16,-8 8-108-16,93-1-28 16,-21-3-36-16,98 8-4 15,-51-5-12-15,98 12-4 16,-64-7 0-16,46 3 12 15,-75-3-8-15,41-1 32 16,-76-3-24-16,5-12 48 0,-78 4-36 0,-29-3-92 16,-64-5 32-16,-38-14-508 15,-56 7 296-15</inkml:trace>
  </inkml:traceGroup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9:20.1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4C244FD-05F1-41E4-A20C-E46606A5F282}" emma:medium="tactile" emma:mode="ink">
          <msink:context xmlns:msink="http://schemas.microsoft.com/ink/2010/main" type="inkDrawing" rotatedBoundingBox="6472,13530 14397,14011 14385,14207 6460,13727" semanticType="underline" shapeName="Other">
            <msink:sourceLink direction="with" ref="{AAB07A05-3413-4140-A5F1-77F9FD25252C}"/>
            <msink:sourceLink direction="with" ref="{53B4820D-E01F-4C07-BC4B-C60038B7457C}"/>
            <msink:sourceLink direction="with" ref="{4865EDAC-602A-43D8-AA2F-5614E3EBDB99}"/>
          </msink:context>
        </emma:interpretation>
      </emma:emma>
    </inkml:annotationXML>
    <inkml:trace contextRef="#ctx0" brushRef="#br0">50 26 260 0,'-9'-23'96'0,"1"23"-76"16,-5-4-4-16,5 4 96 0,8 0-64 15,-9 0 76-15,5 0-68 16,4 0 32-16,0 0-52 16,0 0 16-16,13 4-32 15,4 0 0-15,4 7-12 16,13-3-8-16,-4-4 4 0,21 3 12 16,13 1-8-16,17 7-4 15,21 4 0-15,4 7-32 16,5 5 16-16,34 3 32 15,21 0-12-15,8-8 16 16,35 5-12-16,4-5 0 16,17-11-4-16,38 0-16 15,-21-7 4-15,39-1-4 0,-14 5 0 16,35-8 24-16,-9-1-8 16,30-3 48-16,-5 8-28 15,35 0 4-15,-5-5-20 16,-3 12 20-16,3-3-20 15,-4 7 24-15,-21-4-24 16,-17 8 4-16,-39-12-8 16,-20-3 48-16,-22 7-32 15,-43 0-12-15,-34-8-4 16,-34-7 16-16,-29 0-12 16,-26 0-100-16,-26-3 44 0,-17-5-396 15</inkml:trace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7:12.32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BCFABDF-A7DF-42E6-8ABE-9BC7C0B15781}" emma:medium="tactile" emma:mode="ink">
          <msink:context xmlns:msink="http://schemas.microsoft.com/ink/2010/main" type="writingRegion" rotatedBoundingBox="2764,671 23186,545 23281,15955 2860,16081"/>
        </emma:interpretation>
      </emma:emma>
    </inkml:annotationXML>
    <inkml:traceGroup>
      <inkml:annotationXML>
        <emma:emma xmlns:emma="http://www.w3.org/2003/04/emma" version="1.0">
          <emma:interpretation id="{A673A5B0-DC3B-4C31-B8E4-1249FCEA0E97}" emma:medium="tactile" emma:mode="ink">
            <msink:context xmlns:msink="http://schemas.microsoft.com/ink/2010/main" type="paragraph" rotatedBoundingBox="4826,702 12139,351 12225,2137 4912,248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8A2CC04-BE83-45DA-BAB0-33EF5135463F}" emma:medium="tactile" emma:mode="ink">
              <msink:context xmlns:msink="http://schemas.microsoft.com/ink/2010/main" type="line" rotatedBoundingBox="4826,702 12139,351 12225,2137 4912,2488"/>
            </emma:interpretation>
          </emma:emma>
        </inkml:annotationXML>
        <inkml:traceGroup>
          <inkml:annotationXML>
            <emma:emma xmlns:emma="http://www.w3.org/2003/04/emma" version="1.0">
              <emma:interpretation id="{83816DD9-6747-4A13-8901-2BBE1A334FEA}" emma:medium="tactile" emma:mode="ink">
                <msink:context xmlns:msink="http://schemas.microsoft.com/ink/2010/main" type="inkWord" rotatedBoundingBox="4826,702 6084,642 6169,2428 4912,2488"/>
              </emma:interpretation>
            </emma:emma>
          </inkml:annotationXML>
          <inkml:trace contextRef="#ctx0" brushRef="#br0">2203-366 444 0,'-9'-19'164'0,"9"19"-124"0,0-8-16 16,0 1 176-1,0 7-116-15,-4 7 28 16,4 1-68-16,-8 18 16 16,3 16-32-16,-16 34 8 0,4 3-20 0,-17 12 0 15,8-4-8-15,-8 0 28 16,9-8-20-16,-5 8 20 15,9-15-20-15,-1-11-8 16,10-8-4-16,12-27-288 16,8-7 156-16</inkml:trace>
          <inkml:trace contextRef="#ctx0" brushRef="#br0" timeOffset="406.5794">2284 137 788 0,'-17'-15'292'0,"17"15"-228"0,8 7-16 0,5-7 108 15,4 0-96-15,13-7 64 16,8 7-72-16,18-8 16 16,-1 5-40-16,13-5-204 15,13 4 96-15,-9 4-524 16,1 8 336-16</inkml:trace>
          <inkml:trace contextRef="#ctx0" brushRef="#br0" timeOffset="212.5625">2952-491 696 0,'-17'7'256'0,"17"-7"-196"0,-8 46-20 0,-1-12 4 16,-3 4-32-16,-10 34 32 16,10 7-28-16,-10 12 32 15,1-4-32-15,0-8-32 16,4-10 8-16,-17-1-184 15,16-12 104-15</inkml:trace>
          <inkml:trace contextRef="#ctx0" brushRef="#br0" timeOffset="1035.8101">3050 353 652 0,'-21'-4'244'0,"21"4"-192"0,-17 15-12 0,4 0 84 15,9 4-76-15,-9 8-12 16,9 3-20-16,4 0-32 16,4 1 8-16,9-13 12 15,4 1 0-15,4-15-4 16,5 0 4-16,-1-12-4 16,1 1 0-16,0-8-20 15,-5 0 12-15,-4-4 4 16,-4 7 4-16,-9 5-20 15,0 3 12-15,-8 23-4 16,0 7 4-16,-5 24 0 16,1 6 0-16,-9 24 16 15,8-1-4-15,-8 16 24 16,4-8-16-16,-4-4-4 16,4-11-4-16,-12-11 12 15,8-16-8-15,-17-11 24 16,8-4-20-16,-12-22 24 15,4-8-24-15,-4-19 92 16,12-4-56-16,-4-26 4 16,13 0-32-16,9-12-56 15,12 12 20-15,17-4-8 16,13 15 16-16,17 1-328 16,5 2 184-16</inkml:trace>
        </inkml:traceGroup>
        <inkml:traceGroup>
          <inkml:annotationXML>
            <emma:emma xmlns:emma="http://www.w3.org/2003/04/emma" version="1.0">
              <emma:interpretation id="{85B036EE-58E8-4A06-BCDC-EBD52378BFA6}" emma:medium="tactile" emma:mode="ink">
                <msink:context xmlns:msink="http://schemas.microsoft.com/ink/2010/main" type="inkWord" rotatedBoundingBox="6965,1219 7175,1209 7187,1454 6976,146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411.3383">4038 262 808 0,'9'7'300'0,"-9"-7"-232"0,42 8-20 15,-12-4 28 1,4 3-52-16,13 5-396 16,4-1 200-16</inkml:trace>
          <inkml:trace contextRef="#ctx0" brushRef="#br0" timeOffset="1261.9107">4051 99 788 0,'4'-15'292'0,"-4"15"-228"0,26-4-16 0,-13-3 152 16,-1 14-120-16,5-7 0 16,5 8-48-16,3-1-92 15,1-3 32-15</inkml:trace>
        </inkml:traceGroup>
        <inkml:traceGroup>
          <inkml:annotationXML>
            <emma:emma xmlns:emma="http://www.w3.org/2003/04/emma" version="1.0">
              <emma:interpretation id="{84FE27DE-97FF-445F-A292-97CE880F5A5C}" emma:medium="tactile" emma:mode="ink">
                <msink:context xmlns:msink="http://schemas.microsoft.com/ink/2010/main" type="inkWord" rotatedBoundingBox="7718,1318 8036,1302 8039,1356 7721,1371"/>
              </emma:interpretation>
            </emma:emma>
          </inkml:annotationXML>
          <inkml:trace contextRef="#ctx0" brushRef="#br0" timeOffset="1621.3971">4783 179 756 0,'0'-4'280'0,"0"4"-216"0,22 4-20 0,-5-4 164 16,4 3-124-16,9 1 52 15,0 0-76-15,8-4-12 16,-4 8-28-16,0-8 40 15,-4-4-32-15,-5 4-216 16,-3 0 100-16,-9 7-644 16,-9 5 404-16</inkml:trace>
        </inkml:traceGroup>
        <inkml:traceGroup>
          <inkml:annotationXML>
            <emma:emma xmlns:emma="http://www.w3.org/2003/04/emma" version="1.0">
              <emma:interpretation id="{4447C45B-3E6B-4086-A6AD-9A4523EEE310}" emma:medium="tactile" emma:mode="ink">
                <msink:context xmlns:msink="http://schemas.microsoft.com/ink/2010/main" type="inkWord" rotatedBoundingBox="8466,659 12145,482 12207,1777 8529,1954"/>
              </emma:interpretation>
              <emma:one-of disjunction-type="recognition" id="oneOf1">
                <emma:interpretation id="interp1" emma:lang="" emma:confidence="0">
                  <emma:literal>Ex</emma:literal>
                </emma:interpretation>
                <emma:interpretation id="interp2" emma:lang="" emma:confidence="0">
                  <emma:literal>-Ex</emma:literal>
                </emma:interpretation>
                <emma:interpretation id="interp3" emma:lang="" emma:confidence="0">
                  <emma:literal>-ex</emma:literal>
                </emma:interpretation>
                <emma:interpretation id="interp4" emma:lang="" emma:confidence="0">
                  <emma:literal>-E,</emma:literal>
                </emma:interpretation>
                <emma:interpretation id="interp5" emma:lang="" emma:confidence="0">
                  <emma:literal>-EX</emma:literal>
                </emma:interpretation>
              </emma:one-of>
            </emma:emma>
          </inkml:annotationXML>
          <inkml:trace contextRef="#ctx0" brushRef="#br0" timeOffset="3769.67">7253 58 780 0,'-21'-19'288'0,"21"19"-224"0,34 3-20 16,-4 1-20-16,12-4-24 0,18 0 60 15,4 0-32-15</inkml:trace>
          <inkml:trace contextRef="#ctx0" brushRef="#br0" timeOffset="4293.5877">8658-465 696 0,'5'-7'256'0,"-5"7"-196"15,12-8-20-15,-12-3 76 16,0 11-72-16,-8-8 36 16,-1 8-48-16,-20 0-28 15,3 0-4-15,-21 0 0 16,5 8 0-16,-9-5 8 16,12 5-4-16,-8-8-28 15,9 4 12-15,-5-4 12 16,14 0 4-16,-1 0-28 15,9 0 12-15,-1 0 4 16,1 4 8-16,12 3-20 16,-3 5 12-16,3 25 12 0,5 5 0 15,-5 34 32-15,-12 3-20 0,0 12 20 16,4-11-20-16,-9-9-24 16,5-6 0-16,-5-1 12 15,9-15 0-15,-4-7 8 16,8 0-8-16,1-20 60 15,7-3-36-15,10-15 8 16,3 0-24-16,18-16-32 16,8 9 8-16,8-9 4 15,5 9 8-15,0-5-80 16,0 8 44-16,-9-8-252 16,0 5 164-16</inkml:trace>
          <inkml:trace contextRef="#ctx0" brushRef="#br0" timeOffset="4490.5126">8084 58 592 0,'-13'-27'220'0,"13"27"-172"0,30-8-12 0,-18 5 92 15,5 3-76-15,5 0 8 16,3 7-40-16,9-3 32 15,0 4-28-15,17-1-32 16,-4 1 4-16,4-4-324 16,-4 3 176-16</inkml:trace>
          <inkml:trace contextRef="#ctx0" brushRef="#br0" timeOffset="5435.9106">8914 254 332 0,'0'-3'120'0,"0"3"-92"0,17 3-8 16,-13-3 104 0,0 4-72-16,-4-4 52 15,0 0-64-15,0 0 16 16,0 0-36-16,0 0 8 0,0 0-16 16,5 0 28-16,-5 4-24 0,0-4 56 15,0 0-40-15,0 4 12 16,8 3-28-16,-3 1 8 15,-1 15-12-15,0 7 28 16,5 0-24-16,3 8 20 31,-3 4-20-31,12-1 20 0,0-3-24 0,1-8 32 16,-1 1-28-16,-4-12 20 16,0-4-20-16,-13 0-60 15,13-8 20-15</inkml:trace>
          <inkml:trace contextRef="#ctx0" brushRef="#br0" timeOffset="5615.8439">9255 285 728 0,'-17'-16'268'0,"17"16"-208"0,-35 0-16 15,14 4 152 1,0 8-116-16,-9 10 0 15,5 12-48-15,-14 8 16 16,14 0-32-16,-9 11-128 16,8-8 60-16</inkml:trace>
          <inkml:trace contextRef="#ctx0" brushRef="#br0" timeOffset="2824.155">5899-26 476 0,'-30'-34'176'0,"26"27"-136"0,-13 7-12 0,8 7 120 15,9 8-88-15,-8 23 28 16,8 4-52-16,-9 37-12 16,9 1-16-16,-8 26 20 15,8-8-16-15,-13-3 24 16,5-12-24-16,-14-11 84 16,1-15-52-16,-17-12 4 15,8-11-28-15,-17-19 16 16,5-3-24-16</inkml:trace>
          <inkml:trace contextRef="#ctx0" brushRef="#br0" timeOffset="2973.0497">5750-476 832 0,'13'-19'308'0,"-13"19"-240"0,25 19-20 16,-12-12 8-1,8 5-40-15,1 3-332 16,12-4 172-16</inkml:trace>
          <inkml:trace contextRef="#ctx0" brushRef="#br0" timeOffset="3422.7472">6423-170 404 0,'-34'27'148'0,"34"-27"-112"0,-26 38-12 0,13-19-12 16,5 3-12-16,-9 5-20 16,4 3 12-16,-8 4 12 15,12-3 0-15,-3-1 32 16,7-4-20-16,1 1-4 16,4-4-8-16,0-1-4 15,9-3 0-15,-1-4 8 16,5-3-4-16,4-9-20 15,0-3 8-15,0-15 12 16,0 4 0-16,-4-16 8 16,4 1-8-16,-4-1 172 15,-1 9-92-15,1 6-4 16,-4 8-48-16,-1 12-20 16,5 7-8-16,4 8 20 15,9 0-12-15,12 3 12 16,0 1-12-16,13-9 12 15,-4 1-16-15,0-7 4 0,-4-1-4 16,-9-19 20-16,-13 8-16 0,0-18 32 16,-8 2-28-16,-5-10 20 15,1-1-20-15,-9-10-8 16,0 3-4-16,4-1-32 16,9 9 16-16</inkml:trace>
          <inkml:trace contextRef="#ctx0" brushRef="#br0" timeOffset="3649.8505">7556-378 780 0,'-5'-34'288'0,"5"34"-224"0,-30-7-20 0,5 10 24 15,8 9-48-15,-30 22-28 16,4 4 4-16,-16 34-16 15,8-1 8-15,12 9 36 16,14-8-16-16,12-12 0 16,13-7-4-16,21-7-48 15,9-4 24-15,4-8-300 16,5-12 176-16</inkml:trace>
        </inkml:traceGroup>
      </inkml:traceGroup>
    </inkml:traceGroup>
    <inkml:traceGroup>
      <inkml:annotationXML>
        <emma:emma xmlns:emma="http://www.w3.org/2003/04/emma" version="1.0">
          <emma:interpretation id="{038121EB-800B-4A6A-BBF5-514BE5FFA291}" emma:medium="tactile" emma:mode="ink">
            <msink:context xmlns:msink="http://schemas.microsoft.com/ink/2010/main" type="paragraph" rotatedBoundingBox="4850,2856 13772,2826 13777,4413 4855,444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417EBFD-EAA5-4336-98C8-B97207E2253B}" emma:medium="tactile" emma:mode="ink">
              <msink:context xmlns:msink="http://schemas.microsoft.com/ink/2010/main" type="inkBullet" rotatedBoundingBox="4850,2866 6814,2860 6818,4073 4854,4080"/>
            </emma:interpretation>
          </emma:emma>
        </inkml:annotationXML>
        <inkml:trace contextRef="#ctx0" brushRef="#br0" timeOffset="13435.6691">2629 1943 464 0,'4'-12'176'0,"0"8"-140"0,5-7-8 0,-9 3 180 15,0 8-120-15,-4-7 52 16,4-1-80-16,-17-7-36 16,8 8-16-16,-29-12 8 15,8 7-8-15,-17-10-12 16,4 3 0-16,-16-8 20 15,-1 8-8-15,-16 0-28 16,24 8 8-16,-11 15 24 16,20 7-8-16,5 27-44 15,12 11 24-15,5 23 28 16,8 0-4-16,0 34 8 16,9-4-8-16,-9 12 20 15,5-16-16-15,-1-15-20 16,5-14 0-16,-9-13 20 15,5-10-4-15,-9-12 24 16,17-4-20-16,0-19 4 0,0 1-8 0,29-20-32 16,1 8 12-16,26-4-4 15,-1 4 8-15,17 0 8 16,-3 4 0-16,-1 0 32 16,-9 0-16-16,-3-4-188 15,-5 0 88-15</inkml:trace>
        <inkml:trace contextRef="#ctx0" brushRef="#br0" timeOffset="13618.6718">2041 2291 852 0,'-34'-27'316'0,"34"27"-248"0,9 0-16 15,-5 4 4 1,17 4-40-16,9 3 76 15,8 0-56-15,13 8 48 16,0 0-48-16,9 4-72 16,0 0 16-16</inkml:trace>
        <inkml:trace contextRef="#ctx0" brushRef="#br0" timeOffset="13995.616">3093 2616 756 0,'-21'42'280'0,"21"-42"-216"0,-39 49-20 16,10-22 48-1,16-1-60-15,-30 16-12 16,13-1-12-16,-8 9-204 16,12-9 108-16</inkml:trace>
        <inkml:trace contextRef="#ctx0" brushRef="#br0" timeOffset="13828.3248">2829 2609 600 0,'8'30'224'0,"-8"-30"-176"0,26 49-12 0,-9-26 36 16,0 0-48-16,13 3 0 16,-9 8-16-16,5-4 4 15,4-3-8-15,-5-8-432 16,-4 4 232-16</inkml:trace>
        <inkml:trace contextRef="#ctx0" brushRef="#br0" timeOffset="14204.6733">3702 2161 756 0,'8'-15'280'0,"-8"15"-216"0,26 0-20 0,-9-4 56 15,4 4-64-15,13-4 12 16,0 8-28-16</inkml:trace>
        <inkml:trace contextRef="#ctx0" brushRef="#br0" timeOffset="14354.0691">3685 2480 624 0,'0'0'228'0,"0"0"-176"0,42 0-16 0,-20-4-28 15,8 0-12-15,21 1-348 16,0 3 192-16</inkml:trace>
      </inkml:traceGroup>
      <inkml:traceGroup>
        <inkml:annotationXML>
          <emma:emma xmlns:emma="http://www.w3.org/2003/04/emma" version="1.0">
            <emma:interpretation id="{336DEA90-9F0F-4AD3-88E4-CDB2D79ABF96}" emma:medium="tactile" emma:mode="ink">
              <msink:context xmlns:msink="http://schemas.microsoft.com/ink/2010/main" type="line" rotatedBoundingBox="7823,2846 13772,2826 13777,4413 7829,4432"/>
            </emma:interpretation>
          </emma:emma>
        </inkml:annotationXML>
        <inkml:traceGroup>
          <inkml:annotationXML>
            <emma:emma xmlns:emma="http://www.w3.org/2003/04/emma" version="1.0">
              <emma:interpretation id="{2FDDF1B2-95D6-4061-9808-E30847F620D2}" emma:medium="tactile" emma:mode="ink">
                <msink:context xmlns:msink="http://schemas.microsoft.com/ink/2010/main" type="inkWord" rotatedBoundingBox="7824,3063 12164,3048 12167,4211 7828,4225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5782.3682">4915 2313 808 0,'-21'0'300'0,"17"8"-232"0,4 11-20 0,0-8 28 16,8 4-52-16,5 4 0 16,8 0-16-16,18-7 48 15,3-5-32-15,27-11-364 16,3 4 188-16</inkml:trace>
          <inkml:trace contextRef="#ctx0" brushRef="#br0" timeOffset="15990.9235">5588 2518 436 0,'-8'113'160'0,"8"-113"-124"0,-5 87-8 15,-3-49 0 1,4 0-20-16,-18 11 172 15,1 1-96-15,-21-9 32 16,12 1-68-16,-13-27 8 16,5 0-36-16</inkml:trace>
          <inkml:trace contextRef="#ctx0" brushRef="#br0" timeOffset="16141.8249">5614 1988 860 0,'8'0'320'0,"-8"0"-248"0,22 19-20 0,-14-12-4 16,1 5-36-16,3-1-188 15,1 0 92-15</inkml:trace>
          <inkml:trace contextRef="#ctx0" brushRef="#br0" timeOffset="16564.4593">6129 2105 716 0,'-30'4'264'0,"30"-4"-204"0,-21 15-16 0,4 0 72 15,4 8-72-15,-8 15-20 16,8 11-12-16,-4 4-4 16,9 0-4-16,8-4 8 15,8-7-8-15,13-8 8 16,-4-4-8-16,5-15 16 15,12-3-12-15,-17-16-108 16,17-4 52-16,-17-11-52 16,4 4 60-16,-8-7 4 15,-5 3 20-15,-8 4-16 16,0 7 20-16,0 8 76 0,0 8-36 16,0 3 20-16,13 8-32 0,4 0 28 15,5 0-28-15,12-4 20 16,-5-8-20-16,1-7 28 15,0 0-28-15,13-15 56 16,-14 0-40-16,-7-15 4 16,-1 7-24-16,-17-18 12 15,1 14-16-15,-14-15 4 16,0 8-4-16,-3-4-172 16,7 12 88-16,-3 3-312 15,-1 4 216-15</inkml:trace>
          <inkml:trace contextRef="#ctx0" brushRef="#br0" timeOffset="18301.1048">6355 3074 572 0,'-13'4'208'0,"13"-4"-160"0,4-4-12 15,0-3 32 1,5 3-44-16,4-15 32 16,8 0-28-16,17-19 0 15,5 4-16-15,17-15 0 0,-1 11-4 0,5-15 20 16,-4 11-16-16,-5-22 4 15,-8 7-8-15,-5-26 20 16,-7 11-16-16,-10-7-4 16,1 18-4-16,-9 1 28 15,-5 25-16-15,-3 5-12 16,4 7-8-16,-13 20 20 16,0 14-8-16,-5 27-12 15,5 15 0-15,-8 11 12 16,-1-3-4-16,5-4-12 15,8-4 4-15,-4-12 20 16,9-7-8-16,-9-19 24 16,8 4-20-16,5-22 12 15,9-1-12-15,-1-27-88 16,0 5 44-16,0-31-24 16,5 0 32-16,-5-11-12 15,-12 12 20-15,-5-5 16 16,5 27 4-16,-9 7 76 15,0 12-44-15,-9 23 12 16,1 18-28-16,-5 24 40 16,8 3-32-16,1 11 4 15,4-11-20-15,0-4 0 16,9-7-4-16,-1-12 28 16,14-4-20-16,-10-14-356 15,10-5 184-15</inkml:trace>
          <inkml:trace contextRef="#ctx0" brushRef="#br0" timeOffset="18991.4059">7764 2185 832 0,'-4'-15'308'0,"4"15"-240"0,-9-8-20 0,5 4 52 15,0 4-64-15,-13 0-12 16,4 4-16-16,-8 7-20 15,4 12 8-15,-4 11-32 16,3 4 20-16,1 11-28 16,9 0 24-16,4 1 8 15,12-9 12-15,9-3 24 16,5-11-12-16,12-12 12 16,0-4-12-16,12-11 0 15,1 0-4-15,0-15-32 16,0 4 12-16,-17-16 24 15,-5 1-8-15,-16-8-8 16,-5 7 0-16,-12-3-4 16,-1 11 0-16,-4 4-20 15,9 11 16-15,-4 12 4 16,8 10 8-16,4 9-20 16,4 3 12-16,5 0 20 15,8 1-4-15,5-9 24 16,-1 1-20-16,5-8 24 0,0-3-24 0,-4-12-48 15,-1 0 20-15,-8-8-68 16,-4 1 48-16,-9-12 16 16,5 0 16-16,-9-19 12 15,0 8-4-15,-4-16-36 16,8 12 16-16,0-4-12 16,9 12 16-16,-5 3 44 15,5 8-20-15,0 7 24 16,4 8-20-16,0 8 20 15,8 3-24-15,-3 8-4 16,3 8-4-16,1 3 20 16,-1 0-12-16,1 1 24 15,-5-1-24-15,-12-4 12 16,-1 8-12-16,-12-3 64 16,0-5-44-16,-9-3-12 15,0-4-12-15,0-12 8 16,5 1-8-16,-1-12-72 15,5 0 32-15,0-22-180 16,8 3 116-16,0-26-248 16,5 0 196-16</inkml:trace>
          <inkml:trace contextRef="#ctx0" brushRef="#br0" timeOffset="19652.1627">8471 1935 624 0,'9'-19'228'0,"-9"19"-176"0,25-8-16 16,-12 16 72-16,0-4-68 0,4 3 16 15,4 9-32 1,-4-9-4-16,4 8-12 0,-8 4 12 16,0-8-12-16,-5-3 24 15,5 7-20-15,4-7 4 16,-4-1-8-16,8-3 12 16,5 4-12-16,8-8-56 15,8 0 24-15,1-4-32 16,-5 0 32-16,-4-11-8 15,-4 4 20-15,0-5 0 16,-9 5 4-16,-12 4 112 16,-1 7-56-16,-12 7 24 15,0 8-40-15,-13 12 32 16,4 7-36-16,-4 7-16 16,4 5-4-16,0 14 0 15,5-3-4-15,8 0 32 16,8-4-20-16,1-11-12 15,4-8-8-15,8-12-32 16,0-6 20-16,1-9-56 16,7-3 40-16,-7-15 8 15,8 3 12-15,-1-22 4 16,-3-1 0-16,-9-18 16 16,0 8-4-16,0-9 8 15,-4 9-8-15,-13-1 24 16,4 12-16-16,-12 0 12 0,-1 11-12 15,-17-4-8-15,9 12 0 16,-17 3-4-16,5 12 0 16,-14 3-20-16,9 8 12 0,-4 4-32 15,8 0 24-15,0 8 4 16,17 3 12-16,5 0 0 16,8 4 0-16,17-3 16 15,4-1-8-15,9-11 60 16,-5 0-40-16,18-12 40 15,0-3-36-15,-14-8-72 16,1 1 20-16,-17-5-204 16,0 1 124-16,-18-5-144 15,-3 8 140-15,-5-3-208 16,0 7 176-16</inkml:trace>
        </inkml:traceGroup>
        <inkml:traceGroup>
          <inkml:annotationXML>
            <emma:emma xmlns:emma="http://www.w3.org/2003/04/emma" version="1.0">
              <emma:interpretation id="{A05695A1-F931-43FE-8571-AAA2E231A7CA}" emma:medium="tactile" emma:mode="ink">
                <msink:context xmlns:msink="http://schemas.microsoft.com/ink/2010/main" type="inkWord" rotatedBoundingBox="12798,2830 13772,2826 13777,4413 12803,4416"/>
              </emma:interpretation>
              <emma:one-of disjunction-type="recognition" id="oneOf3">
                <emma:interpretation id="interp7" emma:lang="" emma:confidence="0">
                  <emma:literal>DI</emma:literal>
                </emma:interpretation>
                <emma:interpretation id="interp8" emma:lang="" emma:confidence="0">
                  <emma:literal>D</emma:literal>
                </emma:interpretation>
                <emma:interpretation id="interp9" emma:lang="" emma:confidence="0">
                  <emma:literal>DE</emma:literal>
                </emma:interpretation>
                <emma:interpretation id="interp10" emma:lang="" emma:confidence="0">
                  <emma:literal>De</emma:literal>
                </emma:interpretation>
                <emma:interpretation id="interp11" emma:lang="" emma:confidence="0">
                  <emma:literal>Hy</emma:literal>
                </emma:interpretation>
              </emma:one-of>
            </emma:emma>
          </inkml:annotationXML>
          <inkml:trace contextRef="#ctx0" brushRef="#br0" timeOffset="21212.4349">9906 2211 560 0,'-42'-38'208'0,"42"38"-164"0,4 0-8 0,13 0 40 16,-4 8-48-16,25 3 32 16,13 4-32-16,13 1 36 15,0 3-36-15,17-4-16 16,0 0-4-16,4-8-52 15,-9 1 24-15,-16-4 8 16,-9 0 8-16,-25-8 28 16,-9 4-12-16,-22-4 12 15,-3 0-12-15,-13 8-24 16,-1 11 4-16,1 0-24 16,4 16 20-16,4 3-4 15,22 3 8-15,4-3 16 16,8 1-4-16,13-9-4 15,4 1 4-15,5-12 20 16,-1 0-12-16,-3-8 24 16,-1-3-24-16,-8-8 4 0,-5 1-8 15,-12-9-40-15,-4 5 16 0,-9-5-4 16,0 5 12-16,-9 3 0 16,1 4 0-16,-5 11-28 15,4 8 20-15,-3 12 40 16,3-1-12-16,1 11 36 15,3 5-32-15,1 18 32 16,8 1-32-16,-4 10 12 16,5-3-16-16,-10-4 28 15,1-7-24-15,-22-12 64 16,5-11-44-16,-13-8 56 16,-4-7-56-16,-5-15-44 15,1-1 4-15,3-18-144 16,14-1 80-16,-1-18-584 15,13 4 360-15</inkml:trace>
          <inkml:trace contextRef="#ctx0" brushRef="#br0" timeOffset="20495.0131">10059 1791 600 0,'-17'-45'224'0,"17"45"-176"0,26-12-12 0,-22 24 28 16,-4 3-44-16,0 26 112 16,0 5-72-16,-8 18-8 15,3 1-32-15,-12 18 12 16,5-4-20-16,3 12 68 15,-4-11-48-15,5-12-12 16,8-11-12-16,4-23-248 16,13-8 132-16</inkml:trace>
          <inkml:trace contextRef="#ctx0" brushRef="#br0" timeOffset="20675.4735">10507 1696 728 0,'-13'-11'268'0,"13"11"-208"0,-22 68-16 16,5-26 80 0,13 3-76-16,-17 16 32 0,12-4-44 0,-12 18 40 15,13-7-44-15,-1 23-208 16,18-15 92-16,-9-15-180 16,4-8 152-16</inkml:trace>
        </inkml:traceGroup>
      </inkml:traceGroup>
    </inkml:traceGroup>
    <inkml:traceGroup>
      <inkml:annotationXML>
        <emma:emma xmlns:emma="http://www.w3.org/2003/04/emma" version="1.0">
          <emma:interpretation id="{360B4DF7-74A9-4D50-9D2A-A96E62AE0794}" emma:medium="tactile" emma:mode="ink">
            <msink:context xmlns:msink="http://schemas.microsoft.com/ink/2010/main" type="paragraph" rotatedBoundingBox="4763,4983 23212,4869 23222,6341 4772,64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0507BCC-AB65-4543-B133-79987F9AEA47}" emma:medium="tactile" emma:mode="ink">
              <msink:context xmlns:msink="http://schemas.microsoft.com/ink/2010/main" type="line" rotatedBoundingBox="4763,4983 23212,4869 23222,6341 4772,6455"/>
            </emma:interpretation>
          </emma:emma>
        </inkml:annotationXML>
        <inkml:traceGroup>
          <inkml:annotationXML>
            <emma:emma xmlns:emma="http://www.w3.org/2003/04/emma" version="1.0">
              <emma:interpretation id="{6A1B0D3F-6169-4882-ADB2-D49849D4252B}" emma:medium="tactile" emma:mode="ink">
                <msink:context xmlns:msink="http://schemas.microsoft.com/ink/2010/main" type="inkWord" rotatedBoundingBox="4763,5051 6719,5039 6726,6177 4770,6190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4535.9132">2429 4562 624 0,'0'4'228'0,"0"-4"-176"0,21 26-16 0,-13-11 16 15,14 0-36-15,3 16-4 16,1-1-8-16,4 15 56 16,12 1-32-16,-3-5-28 15,-5 5-4-15,0-8-324 16,-9-4 176-16</inkml:trace>
          <inkml:trace contextRef="#ctx0" brushRef="#br0" timeOffset="24713.6264">2727 4630 756 0,'-43'30'280'0,"43"-30"-216"0,-51 68-20 0,25-26 4 16,9 0-36-16,-17 14 32 15,13 1-28-15,0-8-48 16,8-7 16-16,5-23-332 15,3-11 192-15</inkml:trace>
          <inkml:trace contextRef="#ctx0" brushRef="#br0" timeOffset="24953.8341">3097 4482 676 0,'-4'-15'248'0,"4"15"-192"0,4-7-16 0,5 3 100 16,-1 4-84-16,9-4 4 16,9 0-36-16,25-3 20 15,4 3-28-15,18-7-4 16,3 3-8-16,1 0 48 16,-9 1-28-16,-4 3-72 15,-17 0 24-15,-17 4-272 16,-5 4 160-16</inkml:trace>
          <inkml:trace contextRef="#ctx0" brushRef="#br0" timeOffset="25195.8918">3634 4161 572 0,'0'-8'208'15,"0"8"-160"-15,17 4-12 0,-13-4 120 16,5 4-92-16,3 3 44 15,5 5-64-15,-4 10 12 16,13 8-36-16,-9 12 8 16,4 4-16-16,-12 7 56 15,-1-4-40-15,-12 0 68 16,0-4-56-16,-31-3 28 16,10-8-40-16,-13-7-8 15,4-1-12-15,-5-7-84 16,14 4 40-16</inkml:trace>
          <inkml:trace contextRef="#ctx0" brushRef="#br0" timeOffset="24156.4037">2501 3968 1024 0,'-8'-4'0'0,"8"-4"-4"0,-9 4 52 15,5 4-28-15,-5-3-20 16,1-1 0-16,-22-4 16 16,9 4-8-16,-22-7-4 15,9 11 0-15,-17-7-4 16,4 3 0-16,-4 0-28 15,13 4 16-15,-5 0 32 16,13 8-12-16,0-1 8 16,9 8-8-16,-4 8 12 15,8 3-12-15,-5 20-4 16,9-1 0-16,-8 27 12 16,8 4-8-16,-8 7 4 15,8-3-4-15,-4-12-8 16,9-11 4-16,-5-12-24 15,9-3 12-15,-1-16 40 16,10 1-20-16,8-20 16 16,8 5-16-16,26-5 28 15,-1 4-24-15,14 1 12 0,4-1-16 16,0 1-88-16,-5-1 44 0</inkml:trace>
          <inkml:trace contextRef="#ctx0" brushRef="#br0" timeOffset="24352.426">1884 4569 820 0,'-34'-19'304'0,"34"19"-236"0,4-3-20 0,0 3-8 15,9 3-32-15,17 1 32 16,4 0-24-16,30 0 76 15,-1 3-56-15,14-3-260 16,-9 4 120-16</inkml:trace>
        </inkml:traceGroup>
        <inkml:traceGroup>
          <inkml:annotationXML>
            <emma:emma xmlns:emma="http://www.w3.org/2003/04/emma" version="1.0">
              <emma:interpretation id="{5CDBB48C-3A9D-4999-8A60-5E2506F6710C}" emma:medium="tactile" emma:mode="ink">
                <msink:context xmlns:msink="http://schemas.microsoft.com/ink/2010/main" type="inkWord" rotatedBoundingBox="7430,5137 8566,5129 8572,6040 7435,6047"/>
              </emma:interpretation>
              <emma:one-of disjunction-type="recognition" id="oneOf5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26993.5372">4519 4028 456 0,'-12'-11'168'0,"7"-1"-128"0,1 5-16 15,0 3 104-15,8 8-76 0,0 3-4 16,5 5-28-16,4 29 64 16,12 9-48-16,1 29 4 15,4 1-24-15,-1 3-20 16,5-4 0-16,1-14 40 15,-1-16-24-15,-5-7 96 16,-3-12-60-16,0-11 100 16,-1-8-84-16,1-19 52 15,3 1-72-15,1-23-4 16,0-1-24-16,-4-29 16 16,-1-1-20-16,-4-11 32 15,5 12-28-15,-5 3 4 16,-4 15-12-16,-8 5 20 15,4 10-16-15,-5 1-172 16,1 10 88-16,-5 1-344 16,0 8 232-16</inkml:trace>
          <inkml:trace contextRef="#ctx0" brushRef="#br0" timeOffset="27204.5999">5635 4641 632 0,'-13'38'236'0,"13"-38"-184"0,-21 38-16 0,4-15 0 16,8-1-28-16,-25 12 24 15,5 1-20-15,-22-1-260 16,8 0 136-16</inkml:trace>
        </inkml:traceGroup>
        <inkml:traceGroup>
          <inkml:annotationXML>
            <emma:emma xmlns:emma="http://www.w3.org/2003/04/emma" version="1.0">
              <emma:interpretation id="{810FF6E7-F415-49AB-B074-9323E5695BA6}" emma:medium="tactile" emma:mode="ink">
                <msink:context xmlns:msink="http://schemas.microsoft.com/ink/2010/main" type="inkWord" rotatedBoundingBox="9682,4952 10738,4946 10747,6418 9691,6425"/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28240.8739">6908 3880 416 0,'9'-26'152'0,"-9"26"-116"0,-9-30-12 0,5 18 152 15,4 9-100-15,-8 6-20 16,3 16-36-16,-7 8 8 16,-1 11-16-16,-4 18-4 15,4 1-4-15,-8 19-4 16,8 3 0-16,-8-3 16 15,8-8-8-15,4-7 24 16,1-12-20-16,8-15-172 16,0-7 88-16</inkml:trace>
          <inkml:trace contextRef="#ctx0" brushRef="#br0" timeOffset="28677.7681">6832 4198 612 0,'0'-7'228'0,"0"7"-180"0,29 4-12 16,-7-4 88-1,-1 0-76-15,22-4 32 16,-5 0-44-16,17-3 20 16,5-1-28-16,4 4-140 15,0 8 60-15</inkml:trace>
          <inkml:trace contextRef="#ctx0" brushRef="#br0" timeOffset="28422.858">7287 3831 572 0,'-30'61'208'0,"30"-61"-160"0,-12 72-12 0,3-31-20 15,18 1-16-15,-9 22 32 16,4 5-16-16,4 2-136 16,1-6 64-16</inkml:trace>
          <inkml:trace contextRef="#ctx0" brushRef="#br0" timeOffset="29155.8076">7568 4180 444 0,'9'15'164'0,"-9"-15"-124"0,0 45-16 0,0-18 124 16,4 3-88-16,-4 8 20 15,4 3-48-15,-4-3-20 16,13 0-8-16,-9-8 20 15,13 4-12-15,-4-18 4 16,4-1-8-16,5-12-60 16,-1 5 28-16,0-19-52 15,9 3 44-15,-9-7 16 16,-4 0 12-16,-4 0 20 16,-4 7-8-16,-9 4 84 15,4 4-48-15,-8 8 12 16,4 7-32-16,-9 8-12 15,9-1-8-15,-8 13 12 16,16-1-8-16,-8 26 4 16,0 4-4-16,-8 16 12 15,8-1-12-15,-13 1 4 16,4-8-4-16,-12-12 4 16,8-3-8-16,-12-15 16 15,3-12-12-15,-7-11 24 16,3-4-20-16,-4-19 12 0,5 1-12 15,-1-24 12-15,13 1-16 16,5-27-20-16,-1 3 4 0,13-14 4 16,9 11 4-1,9-4-28-15,3 12 16 0,1-1 12 16,-1 16 4-16</inkml:trace>
        </inkml:traceGroup>
        <inkml:traceGroup>
          <inkml:annotationXML>
            <emma:emma xmlns:emma="http://www.w3.org/2003/04/emma" version="1.0">
              <emma:interpretation id="{9985FD24-9BB0-49C7-84EE-70B2B9C706D1}" emma:medium="tactile" emma:mode="ink">
                <msink:context xmlns:msink="http://schemas.microsoft.com/ink/2010/main" type="inkWord" rotatedBoundingBox="11536,4986 13242,4975 13247,5776 11541,5787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29906.8283">8641 4195 392 0,'0'-4'148'0,"0"4"-116"0,-8-4-8 16,4 0 128 0,4 8-88-16,-9-4 80 15,5 0-84-15,-5 0 40 16,9 0-60-16,-4 0 16 16,4 0-36-16,4 0 16 15,5 0-20-15,12-4 28 16,5 4-28-16,21-3-12 15,-1 6-8-15,10-6 28 16,-5 3-12-16,4-4 40 0,-4 0-28 0,-4 0 4 16,-4 4-16-16,-9-4-88 15,-9 8 44-15,-8-8-104 16,-4 4 76-16</inkml:trace>
          <inkml:trace contextRef="#ctx0" brushRef="#br0" timeOffset="30177.0466">9016 4009 548 0,'-4'8'204'0,"4"-8"-156"0,8 0-16 0,1 0 72 16,4 0-64-16,12 0 44 15,5 7-48-15,4 1 8 16,0 7-28-16,4 4 36 15,-8 0-28-15,-17 11 20 16,-4 0-24-16,-22 8 36 16,-4 4-32-16,-13 0-4 15,-4 3-12-15,0-7 20 16,8 0-16-16,1-12-12 16,8 1-4-16,0-12-268 15,8 0 144-15</inkml:trace>
          <inkml:trace contextRef="#ctx0" brushRef="#br0" timeOffset="30703.9486">9697 3918 572 0,'13'-38'208'0,"-13"38"-160"0,47-15-12 0,-21 8 156 15,3 3-112-15,18-7 36 16,0 7-68-16,4 0-20 16,0 4-16-16,-12 0 32 15,3 0-20-15,-12 8 20 16,4-8-24-16,-25 0-60 16,-1 7 16-16,-21-7-128 15,5 4 80-15,-22-4-16 16,9 8 48-16,-9-16 28 15,9 12 8-15,-1-12-32 16,5 8 20-16,-4 12-12 16,4-1 16-16,-4 12-8 15,8 7 8-15,-8 15 0 16,8 1 4-16,4 18 16 16,5-3-4-16,0 3 8 15,4-7-8-15,-13-8 16 16,13-7-12-16,-8-8 48 15,-5-8-28-15,-17-11-40 0,9-3 4 16,-9-12-8-16,9-4 8 0,-9-7 0 16,8 3 0-16,-7-3 132 15,16 3-72-15,4 0 44 16,1 8-56-16,8 0-4 16,8 4-24-16,14 0 12 15,-1 0-16-15,17 3 76 16,-4 1-48-16</inkml:trace>
          <inkml:trace contextRef="#ctx0" brushRef="#br0" timeOffset="30886.9361">10311 4482 788 0,'0'34'292'0,"0"-34"-228"0,0 42-16 16,-5-23 28 0,1-4-52-16,-9 8-56 15,5-4 20-15</inkml:trace>
        </inkml:traceGroup>
        <inkml:traceGroup>
          <inkml:annotationXML>
            <emma:emma xmlns:emma="http://www.w3.org/2003/04/emma" version="1.0">
              <emma:interpretation id="{CD98EFC0-B13D-45A4-B480-4BB6C69884D5}" emma:medium="tactile" emma:mode="ink">
                <msink:context xmlns:msink="http://schemas.microsoft.com/ink/2010/main" type="inkWord" rotatedBoundingBox="14534,4966 18753,4940 18759,6003 14540,6030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31707.885">11605 4887 600 0,'0'0'224'0,"0"0"-176"0,21-30-12 15,1 7-16 1,8 4-20-16,21-18 16 16,0 6-8-16,25-14 4 0,-7 3-4 0,-6-22 20 15,1 7-16-15,-21-34 12 16,-5 12-12-16,-12-16-8 16,-1 19 0-16,-12 1 20 15,-4 18-12-15,-9 8 40 16,4 18-28-16,-8 24-32 15,4 11 4-15,-9 22 16 16,5 12-4-16,0 30-4 16,8-3 0-16,0-5-16 15,9 1 8-15,-5-12 40 16,5-11-24-16,0-16 68 16,4-3-44-16,-4-22 20 15,4-5-36-15,-5-26-8 16,6 0-8-16,-6-27-84 15,5 4 44-15,-4 5-12 16,0 2 28-16,-5 12-4 16,1 12 12-16,-5 11 0 15,0 11 4-15,-8 27 44 16,4 15-24-16,-4 26 8 16,8 4-12-16,-4 0 48 15,9-11-32-15,-1-4 24 16,1-8-28-16,-5-18-168 15,0-8 80-15</inkml:trace>
          <inkml:trace contextRef="#ctx0" brushRef="#br0" timeOffset="31979.8777">12832 3824 736 0,'12'-8'272'0,"-12"8"-208"0,0 11-20 0,-4-3 64 16,4 7-68-16,-13 8-36 16,5 3-4-16,-9-3 12 15,8 4-4-15,-4-5 4 16,1-3-4-16,7-4-8 16,1-3 4-16,4-5 20 15,9 1-12-15,12-8 12 16,4 0-12-16,14-11-32 15,8 3 8-15,12 0-416 16,1 5 232-16</inkml:trace>
          <inkml:trace contextRef="#ctx0" brushRef="#br0" timeOffset="33494.8273">13385 4274 436 0,'0'-15'160'0,"0"15"-124"0,13-19-8 0,-9 8 132 15,5 7-92-15,-5-11 96 16,4 7-96-16,-8-7 48 15,9 4-72-15,-18-4 4 16,9 3-28-16,-12 1-4 16,-1 3-8-16,-13 12-16 15,5 4 4-15,-17 14-24 16,12 9 16-16,1 10 12 16,12 5 4-16,9-1-4 15,12-3 4-15,13-4 20 16,13-12-12-16,-4-7 40 15,4-4-28-15,0-7 12 16,0-4-20-16,-4-16-24 16,4 5 0-16,-17-12-12 15,0-4 8-15,-8-11 0 0,4 4 4 16,-13-8 0-16,4 15 0 0,-4-3-36 16,0 10 24-1,0 13-56-15,4 6 44 0,5 13 32 16,-9 2 4-16,4 5 0 15,4 7 0-15,1-3 28 16,4-1-16-16,4-10 20 16,-9-5-20-16,5-11 28 15,4 8-28-15,-8-8-4 16,3 0-8-16,1-16-104 16,-9 13 56-16,1-28-24 15,-1 5 40-15,0-16 16 16,5 4 8-16,-1-3-24 15,1 10 16-15,4 5 4 16,4 7 8-16,0 8 24 16,4 7-12-16,9 15 12 15,8 8-12-15,-4 15 36 16,0 4-24-16,0 7 20 16,5-3-24-16,-18 0 36 15,0-1-32-15,-12-3 64 16,-5-7-48-16,-13-9 36 15,1-3-44-15,-13-15-108 16,-1 0 44-16,-8-19-100 16,9 3 76-16,4-37-112 15,4 7 92-15,9-26-68 0,13 8 84 0,12-8 4 16,4 15 36-16,10 0 20 16,-10 11 4-16,5-3 40 15,0 14-20-15,0-3 100 16,-9 8-68-16,0 7 36 15,-8 7-52-15,-5 9-4 16,9 10-24-16,-17 5 20 16,5 6-20-16,-10 1 4 15,5 4-8-15,-8 0 28 16,16 0-20-16,-8-5 12 16,0 1-16-16,5-3 20 15,3-1-20-15,5-8-32 16,0 1 12-16,8-8-104 15,9 0 60-15,8-8-108 16,5 1 92-16,-5-8-56 16,-4 3 72-16,4-7 36 15,-8 8 12-15,-8-4 32 16,-10 3-16-16,1 1 156 16,0 7-96-16,-13 8 0 15,4 4-48-15,-12 7-24 16,-5 11-4-16,0 16 12 15,-4 7-4-15,4 12 8 16,1-1-8-16,7-3 24 16,5-4-16-16,5-8 24 15,7-7-24-15,14-7 4 0,4-9-8 16,4-10-16-16,0-1 4 16,0-15 12-16,-4 0-4 0,-1-26 16 15,-7 4-12-15,-9-16-20 16,4 4 4-16,-13-11 32 15,-4 11-16-15,-21 0 0 16,8 12-4-16,-17 3-4 16,0 8 0-16,-21 11 16 15,8 8-8-15,-8 7-12 16,17 8 0-16,4 4-4 16,18 7 0-16,16 0 0 15,9-3 0-15,21-4 44 16,8-1-24-16,5-7 68 15,0 1-44-15,-13-9-44 16,4-3 4-16,-3-8-348 16,-6 0 196-16</inkml:trace>
          <inkml:trace contextRef="#ctx0" brushRef="#br0" timeOffset="35356.3813">15084 4327 476 0,'0'-7'176'0,"0"3"-136"0,-8 4-12 0,8 0 152 16,0 0-104-16,8 0 16 15,5 4-56-15,25-1 36 16,5 1-40-16,16 4 20 16,1-1-32-16,8 1 8 15,-4 3-16-15,4-3 28 16,-4 3-24-16,-4-3 56 15,-9 3-40-15,-21-7-84 16,-1 3 24-16</inkml:trace>
          <inkml:trace contextRef="#ctx0" brushRef="#br0" timeOffset="35626.6016">15582 4142 372 0,'-4'-8'140'0,"4"8"-112"0,13 0-4 16,-5 0 188 0,5 8-120-16,8-1 16 15,9 8-64-15,4 8-12 16,5 7-20-16,-10 4 0 16,1 8-4-16,-17 3 28 15,0-3-20-15,-26-4 48 16,-4 0-36-16,-17-4 4 0,4-4-20 0,-17-3 20 15,17-1-20-15,1-7 4 16,12-4-8-16,0-3-348 16,12-1 184-16</inkml:trace>
        </inkml:traceGroup>
        <inkml:traceGroup>
          <inkml:annotationXML>
            <emma:emma xmlns:emma="http://www.w3.org/2003/04/emma" version="1.0">
              <emma:interpretation id="{E436DC1E-93FA-4B1D-BE35-7BB1C7828B06}" emma:medium="tactile" emma:mode="ink">
                <msink:context xmlns:msink="http://schemas.microsoft.com/ink/2010/main" type="inkWord" rotatedBoundingBox="19340,5126 20230,5121 20234,5882 19344,5888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36001.5983">16515 3983 560 0,'0'0'208'0,"0"0"-164"0,0 11-8 16,0 0 40-1,0 5-48-15,0 25 24 16,0 8-32-16,-4 20 28 15,-5-5-32-15,1 4 48 16,-1-7-36-16,-12-8 28 16,17-12-28-16,-14-7 28 15,6-3-32-15,-5-13 20 16,12 1-24-16,5-7 16 16,0-5-20-16,22-3-8 15,-1 4-4-15,9-8-4 16,4 3 0-16,8-3-20 0,-3 4 12 15,3-4 20-15,1 4-4 0,-13-4 4 16,-9 4-4 0,0-4-60-16,-4 4 28 0</inkml:trace>
          <inkml:trace contextRef="#ctx0" brushRef="#br0" timeOffset="36182.5785">17298 4611 788 0,'-12'8'292'0,"12"-8"-228"0,-5 34-16 0,1-23-24 16,-4 8-24-16,-1 7 0 15,-4 5 0-15</inkml:trace>
        </inkml:traceGroup>
        <inkml:traceGroup>
          <inkml:annotationXML>
            <emma:emma xmlns:emma="http://www.w3.org/2003/04/emma" version="1.0">
              <emma:interpretation id="{5B0927D2-995D-41F8-AE44-053EBD0E6941}" emma:medium="tactile" emma:mode="ink">
                <msink:context xmlns:msink="http://schemas.microsoft.com/ink/2010/main" type="inkWord" rotatedBoundingBox="21028,5138 23214,5124 23218,5845 21033,5858"/>
              </emma:interpretation>
              <emma:one-of disjunction-type="recognition" id="oneOf10">
                <emma:interpretation id="interp18" emma:lang="" emma:confidence="0">
                  <emma:literal>FTC</emma:literal>
                </emma:interpretation>
                <emma:interpretation id="interp19" emma:lang="" emma:confidence="0">
                  <emma:literal>FIC</emma:literal>
                </emma:interpretation>
                <emma:interpretation id="interp20" emma:lang="" emma:confidence="0">
                  <emma:literal>FJC</emma:literal>
                </emma:interpretation>
                <emma:interpretation id="interp21" emma:lang="" emma:confidence="0">
                  <emma:literal>FC</emma:literal>
                </emma:interpretation>
                <emma:interpretation id="interp22" emma:lang="" emma:confidence="0">
                  <emma:literal>FFC</emma:literal>
                </emma:interpretation>
              </emma:one-of>
            </emma:emma>
          </inkml:annotationXML>
          <inkml:trace contextRef="#ctx0" brushRef="#br0" timeOffset="37789.1503">18337 4039 392 0,'0'-11'148'0,"0"7"-116"0,0-3-8 0,-8-1 172 16,8 8-112-16,-4-7 28 16,-9 7-68-16,-4-8-20 15,-9 8-12-15,-4 4 8 16,1 3-12-16,3 16 16 15,5 11-16-15,-9 15 16 16,17 12-16-16,-4 18-4 16,9-10 0-16,16-1 12 15,1-12-8-15,4-14 60 16,16-8-40-16,-3-7-196 16,4-5 88-16</inkml:trace>
          <inkml:trace contextRef="#ctx0" brushRef="#br0" timeOffset="37957.5983">18116 4320 676 0,'-9'-8'248'0,"9"8"-192"0,18 8-16 0,3-1 40 16,0 1-52-16,22-1 52 16,8 1-48-16,17-4-24 15,0 7-8-15,4 0-592 16,-12 1 324-16</inkml:trace>
          <inkml:trace contextRef="#ctx0" brushRef="#br0" timeOffset="38225.31">18674 4429 488 0,'0'-3'180'0,"0"3"-140"0,30-8-12 0,-18 4 100 15,1 4-76-15,17-4 32 16,0 8-48-16,25-4-24 16,5 0-4-16,12 0 36 15,-4 4-24-15,-4 0-80 16,-4 0 32-16,-9-8-28 15,-9 4 36-15,-20 0 8 16,3 0 12-16</inkml:trace>
          <inkml:trace contextRef="#ctx0" brushRef="#br0" timeOffset="38479.039">19066 4164 540 0,'-17'-3'200'0,"17"3"-156"0,8 7-12 0,-4 1 60 16,1 3-56-16,16 8 4 16,0 4-24-16,9 11 16 15,0 4-20-15,0 11 32 16,-9-11-28-16,-17 7 32 16,5-3-32-16,-31-8 48 15,14 0-36-15,-30-4 20 16,3-3-28-16,-3-8 16 15,8-1-20-15,5-6-176 16,12-1 88-16</inkml:trace>
          <inkml:trace contextRef="#ctx0" brushRef="#br0" timeOffset="38763.7426">20066 4232 728 0,'9'-37'268'0,"-9"37"-208"0,4-19-16 16,-8 11 96-1,-5 4-84-15,1-3 4 16,-5 3-36-16,-17 4-32 0,0 8 0 0,-25 18-4 16,8 4 4-16,-17 20 16 15,13 6-4-15,17 1-12 16,17 4 4-16,47-8 40 15,0-8-24-15,42-3 80 16,-4-4-56-16,22-12-48 16,8-3 4-16,-9-4-576 15,0-4 324-15</inkml:trace>
        </inkml:traceGroup>
      </inkml:traceGroup>
    </inkml:traceGroup>
    <inkml:traceGroup>
      <inkml:annotationXML>
        <emma:emma xmlns:emma="http://www.w3.org/2003/04/emma" version="1.0">
          <emma:interpretation id="{795B8D76-B0C3-420D-8007-82955E145213}" emma:medium="tactile" emma:mode="ink">
            <msink:context xmlns:msink="http://schemas.microsoft.com/ink/2010/main" type="paragraph" rotatedBoundingBox="4658,6492 18181,6205 18222,8136 4699,842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6BBDF30-A51D-4C6C-BA62-6565CAE0DBCC}" emma:medium="tactile" emma:mode="ink">
              <msink:context xmlns:msink="http://schemas.microsoft.com/ink/2010/main" type="inkBullet" rotatedBoundingBox="4670,7029 5385,7014 5405,7965 4690,7980"/>
            </emma:interpretation>
          </emma:emma>
        </inkml:annotationXML>
        <inkml:trace contextRef="#ctx0" brushRef="#br0" timeOffset="45070.1968">1743 5940 644 0,'-8'-8'236'0,"8"8"-180"0,8-8-20 16,-8 1 60-1,0 14-60-15,0-14 4 16,13 7-24-16,-5-8 16 0,14 5-20 0,12-13-32 31,4 16 12-31,26-7 8 0,0 7 4 0,8 7 16 16,-8 1-12-16,-4 3-4 15,-5-3 0-15,-12-1 12 16,-5 9-8-16,-13-5 16 16,-7 4-16-16,-18 12 32 15,0-1-24-15,-26 16 12 16,5 7-16-16,-30 11-8 16,8-3 0-16,-21 4 20 15,13-8-12-15,-13-8-12 16,22-3-4-16,-1-8-4 15,13-8 0-15,5-3-28 16,8-4 20-16,8 0-12 16,9-4 16-16,17 4 24 15,9-4-4-15,20 0 24 16,-3-3-20-16,12 7 4 16,-3-12-8-16,-6 1-32 15,-3-1 12-15,-9-7-164 16,-8 8 100-16</inkml:trace>
        <inkml:trace contextRef="#ctx0" brushRef="#br0" timeOffset="45284.2277">1803 6299 676 0,'-26'-26'248'0,"26"26"-192"0,0 0-16 0,0 0 48 15,9 7-56-15,3 1 48 16,10 3-44-16,12-15 0 16,8 12-24-16,18-8 20 15,0 0-20-15,3 0-92 16,-3 8 44-16</inkml:trace>
        <inkml:trace contextRef="#ctx0" brushRef="#br0" timeOffset="45644.1849">2382 6568 520 0,'-34'11'192'0,"34"-11"-152"0,-34 19-8 15,17-4 80 1,4 12-68-16,-4-1 44 16,8 8-52-16,9 0-28 15,9 1-8-15,8-13 0 16,4-3 0-16,5-8 16 16,4-7-8-16,-1-15 24 0,-3 0-20 15,-5-12 12-15,-4 4-12 0,-8-8 20 31,-5 9-20-31,-13-5 12 16,5 4-12-16,-13 0-16 0,4 4 0 0,1 3-32 16,3 9 20-16,9-1-636 15,13 8 356-15</inkml:trace>
      </inkml:traceGroup>
      <inkml:traceGroup>
        <inkml:annotationXML>
          <emma:emma xmlns:emma="http://www.w3.org/2003/04/emma" version="1.0">
            <emma:interpretation id="{8E023675-D47B-49B1-80C7-29DC1C61A240}" emma:medium="tactile" emma:mode="ink">
              <msink:context xmlns:msink="http://schemas.microsoft.com/ink/2010/main" type="line" rotatedBoundingBox="5783,6468 18181,6205 18222,8136 5824,8399"/>
            </emma:interpretation>
          </emma:emma>
        </inkml:annotationXML>
        <inkml:traceGroup>
          <inkml:annotationXML>
            <emma:emma xmlns:emma="http://www.w3.org/2003/04/emma" version="1.0">
              <emma:interpretation id="{324DD05D-5B55-4495-80BF-B06C22D2033F}" emma:medium="tactile" emma:mode="ink">
                <msink:context xmlns:msink="http://schemas.microsoft.com/ink/2010/main" type="inkWord" rotatedBoundingBox="5787,6657 7795,6614 7829,8233 5822,8276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46060.9686">2872 6462 704 0,'17'0'264'0,"-17"0"-208"0,55 0-12 0,-30-8-24 16,5 8-20-16,9 0-276 15,-1 0 152-15</inkml:trace>
          <inkml:trace contextRef="#ctx0" brushRef="#br0" timeOffset="45931.9203">3021 6152 820 0,'-13'-8'304'0,"13"8"-236"0,-13 8-20 16,4-8 108 0,18 0-96-16,-9 0-60 15,13 0-4-15,4-8 4 16,8 8 0-16,14 0-88 16,-10 0 52-16,14 8-624 15,-13-1 364-15</inkml:trace>
          <inkml:trace contextRef="#ctx0" brushRef="#br0" timeOffset="46630.9832">3255 6640 612 0,'-34'94'228'0,"34"-94"-180"0,4 125-12 16,-8-75 72-1,4-5-68-15,8 0 60 16,5-3-56-16,4-12 16 16,4-3-40-16,5-12 28 15,-1-4-32-15,14-18 32 0,-1-1-32 16,9-26 4-16,-5 4-12 0,1-38 12 15,0 3-12-15,-5-26-48 16,-4 12 24-16,-8-38-68 16,-5 11 48-16,-4-19 44 15,-4 19-4-15,-5 4-4 16,1 18-4-16,-9 5 108 16,4 22-56-16,4-7 24 15,1 15-40-15,0-8-4 16,3 11-16-16,14-7-16 15,-5 15 0-15,0-7 4 16,5 11 0-16,-5 7-12 16,5 5 8-16,-9 3-4 15,8 7 0-15,18 5 16 16,-13 3-4-16,21 4 8 16,4 8-8-16,26-8-12 15,-8 3 4-15,20-6 40 16,9 3-24-16,1-4 44 15,-18 4-32-15,-17-4-24 16,-13 8 0-16,-25-4-196 16,-13 4 108-16,-25-4-280 15,-14 7 204-15</inkml:trace>
          <inkml:trace contextRef="#ctx0" brushRef="#br0" timeOffset="46916.8028">4409 5561 560 0,'-13'8'208'0,"13"-8"-164"0,-9 30-8 0,1-7 120 16,-1-1-92-1,-3 16 8-15,3 4-44 16,-4 3-16-16,13 1-8 0,-12-5 4 16,7-7-4-16,1-7 16 15,4 3-12-15,-4-11 60 16,8 0-40-16,0-4 32 15,5-7-32-15,4-8-8 16,8 7-12-16,9-11 12 16,-1 4-12-16,10 0 32 15,-1 8-24-15,0 0-260 16,5-1 132-16,-9 1-520 16,0 7 352-16</inkml:trace>
          <inkml:trace contextRef="#ctx0" brushRef="#br0" timeOffset="47127.3038">3923 6235 880 0,'5'15'328'0,"-5"-15"-256"0,68 4-16 15,-17-4 12 1,0 7-48-16,30-14 8 15,0 7-16-15,25-4 64 0,-8-4-44 16,9 8-4-16,-18 0-16 0,-17-7-240 16,-12 11 124-16</inkml:trace>
          <inkml:trace contextRef="#ctx0" brushRef="#br0" timeOffset="47548.424">4800 6511 612 0,'-42'-7'228'0,"42"7"-180"0,-51 0-12 16,17 0 124-1,4 0-96-15,-17 0 60 16,5 7-68-16,-18-3 28 16,17 11-48-16,-8 4 24 15,13-4-32-15,0 15 8 16,8-3-20-16,8 22-8 15,14 0-4-15,12 4 20 16,9 4-12-16,17-8-4 16,4-11-4-16,17-11 40 0,4-1-24 0,5-15 44 15,12 1-36-15,-21-16-236 16,1 4 116-16,-23-11-136 16,-7 3 132-16</inkml:trace>
        </inkml:traceGroup>
        <inkml:traceGroup>
          <inkml:annotationXML>
            <emma:emma xmlns:emma="http://www.w3.org/2003/04/emma" version="1.0">
              <emma:interpretation id="{7DF258F9-451E-484F-A2C1-9856760D9CD0}" emma:medium="tactile" emma:mode="ink">
                <msink:context xmlns:msink="http://schemas.microsoft.com/ink/2010/main" type="inkWord" rotatedBoundingBox="9331,6671 11419,6627 11454,8280 9366,8324"/>
              </emma:interpretation>
              <emma:one-of disjunction-type="recognition" id="oneOf12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49170.8136">6419 6420 780 0,'0'4'288'0,"0"-4"-224"0,51 4-20 0,-9 0 12 16,-3-1-40-16</inkml:trace>
          <inkml:trace contextRef="#ctx0" brushRef="#br0" timeOffset="49035.9545">6491 6242 436 0,'-30'-15'160'0,"17"8"-124"0,5-1-8 16,-5 1 212-1,5 7-136-15,8-12 124 16,-9 12-132-16,9-7 32 16,0 7-80-16,9-8-16 0,-1 16-20 15,26-8 24-15,-4 0-20 0,21-4-84 16,9 11 36-16</inkml:trace>
          <inkml:trace contextRef="#ctx0" brushRef="#br0" timeOffset="50046.6402">7040 6572 548 0,'0'26'204'0,"0"-26"-156"0,0 91-16 16,0-30 96-1,9-5-76-15,-5 20 16 16,5-4-44-16,3-11 56 16,1-8-44-16,4-12 44 15,0-11-44-15,0-14 88 0,0-5-72 0,5-22 12 32,-1-1-40-32,4-33 4 0,5-1-16 0,4-41 0 15,5 4-4-15,3-34-8 16,-8 11 4-16,-4-38-68 15,0 15 36-15,-9-11 4 16,0 30 12-16,-4 1-8 16,5 25 12-16,-1 5 12 15,0 11 0-15,-4 3 24 16,5 20-16-16,-1 3 4 16,0 12-8-16,22 4 4 15,-5 10-8-15,26-3-4 16,8 12 4-16,9-4 4 15,5 3-4-15,-6-3 52 16,-7-1-32-16,-1 5 8 16,1-1-20-16,-18 8 12 15,-8-4-16-15,-30 8-172 16,0 7 92-16,-26 8-372 16,-3 4 252-16</inkml:trace>
          <inkml:trace contextRef="#ctx0" brushRef="#br0" timeOffset="50549.9822">7547 6364 632 0,'-34'41'236'0,"34"-41"-184"0,17 8-16 0,-8-8 52 15,3 0-56-15,14-12 16 16,8 1-32-1,13-23 36-15,4 0-28 0,0-23-24 16,4 8 0-16,-4-12-28 16,-4 8 16-16,-17 0 4 15,-4 12 8-15,-9-5 16 16,-13 16-8-16,-4 4-4 16,0 10 0-16,-13 16 20 15,5 8-12-15,-5 18 32 16,-4 5-28-16,4 14 12 15,9 4-16-15,8 1-8 16,5-5 0-16,12-7 20 16,-4-8-12-16,8-15 56 15,5-3-36-15,-8-20-120 16,7 0 44-16,1-18-144 16,-9 3 108-16,1-18-32 15,-1 7 64-15,-4-16 36 16,0 12 12-16,-8-7 0 15,-1 11 4-15,-16 8 216 16,8 14-120-16,-5 12 36 16,1 8-80-16,0 18-16 15,4 8-24-15,-9 19 32 16,9 4-24-16,5 7 64 0,-1 1-48 16,0-8-228-16,0-12 100 0</inkml:trace>
          <inkml:trace contextRef="#ctx0" brushRef="#br0" timeOffset="50734.0085">7581 6515 736 0,'0'7'272'0,"0"-7"-208"0,34 8-20 0,-4-8 72 15,4 0-72-15,34 0 8 16,9 0-32-16,21 0 68 15,-9 0-52-15,1 0-144 16,-22-4 56-16</inkml:trace>
          <inkml:trace contextRef="#ctx0" brushRef="#br0" timeOffset="51122.0726">7803 6893 780 0,'-39'-34'288'0,"39"34"-224"0,9 0-20 0,8 0 48 15,-4 0-60-15,29 0 4 16,9 0-20-16,17-7 40 16,0 3-28-16</inkml:trace>
          <inkml:trace contextRef="#ctx0" brushRef="#br0" timeOffset="51002.2218">8326 6538 444 0,'0'-8'164'0,"0"8"-124"0,-8 8-16 16,4-8 60-1,4 0-52-15,-9 0 32 16,0 7-36-16,-12-3 60 16,-9 0-48-16,-12 0 36 15,-5 3-44-15,-25 1 44 16,8 3-44-16,-9 12 48 16,18 11-48-16,8 15-32 0,13-4-4 15,17 12 16-15,13 4-4 0,25-12 16 16,13 4-16-16,21-19 68 15,5-7-44-15,0-12-144 16,-9 0 60-16,-13-8-460 16,-12 1 284-16</inkml:trace>
        </inkml:traceGroup>
        <inkml:traceGroup>
          <inkml:annotationXML>
            <emma:emma xmlns:emma="http://www.w3.org/2003/04/emma" version="1.0">
              <emma:interpretation id="{BE3602A8-021C-45CF-87A1-D73CA2CCE2EE}" emma:medium="tactile" emma:mode="ink">
                <msink:context xmlns:msink="http://schemas.microsoft.com/ink/2010/main" type="inkWord" rotatedBoundingBox="11901,7211 13389,7179 13400,7698 11912,7729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55684.1726">9033 6246 560 0,'9'-15'208'0,"-5"11"-164"0,4-3-8 0,-8 3 188 16,5 0-128-16,-1-7 60 15,0 3-92-15,-4-3 48 16,4 3-60-16,-8-3 16 16,4 7-40-16,-8 8 8 15,-1 3-20-15,-8 16-36 16,9 7 12-16,-9 5-8 16,8 2 8-16,-4 1 8 15,5 0 0-15,4-4-20 16,4-4 12-16,0-7 12 15,8-4 0-15,9-8-4 16,4-3 4-16,18-8-32 16,8-8 16-16,12-18-56 15,1 7 36-15,-5-15-12 0,-8 7 28 16,-13-14 36 0,-4 7-12-16,-17 0 52 0,-1 7-32 0,-16 8 84 15,-4 8-64-15,-9 15-24 16,4 11-12-16,-4 8-40 15,4 7 16-15,5 0 4 16,8 0 8-16,4-3-12 16,4-1 8-16,5-7-4 15,0 0 0-15,-5-7-100 16,5-1 60-16,-9-7-76 16,1-1 68-16,-5-10-4 15,0 3 36-15,-5-11 32 16,1 0-4-16,-4-12-8 15,3 8 0-15,1-3 40 16,4 3-24-16,4-4 16 16,5 8-16-16,4 0-8 15,4 11 0-15,-5 0 4 16,1 4-4-16,0-4-4 16,4 8 4-16,-4-4-4 15,4 0 0-15,-4-7 16 16,4 3-8-16,-5-7 16 15,1-1-16-15,-4-3-28 16,3 7 8-16,-3-3-4 16,4 4 8-16,-5 7 8 15,5 3 0-15,-4 5 16 16,-1 3-8-16,-4 8 40 16,1 0-24-16,-1 4-4 0,0 3-12 0,0 5 4 15,5-1-8-15,-5 0-4 16,0-3 4-16,1-5-16 15,-1 1 8-15,-8-4-32 16,-1 0 20-16,-7-12-28 16,3 5 24-16,-12-12 8 15,8 4 12-15,-8-12 8 16,8 0-4-16,4-7-28 16,5 0 12-16,17-15-108 15,4 7 64-15</inkml:trace>
          <inkml:trace contextRef="#ctx0" brushRef="#br0" timeOffset="56149.9799">10243 6083 820 0,'8'-19'304'0,"-8"19"-236"0,-17-15-20 15,4 8 108 1,9 7-96-16,-17 7 64 16,-1 5-72-16,-7 18-20 15,-1 4-20-15,0 15-44 16,9 4 16-16,4 4 4 15,8-8 12-15,9-3-20 16,9-5 12-16,3-3 4 16,10-4 4-16,3-11 16 15,9 0-8-15,-4-12-48 16,0 0 24-16,0-11-24 16,-5-3 24-16,-3-16 16 0,-1 3 4 0,-4-21 24 15,0 3-16-15,-9-31-12 16,5 8-4-16,-13-14 12 15,4 14-4-15,-4 4 32 16,-4 15-20-16,-13 8-4 16,9 14-8-16,-18 16-24 15,5 8 12-15,-13 19 4 16,4 3 4-16,0 8 8 16,13 0-4-16,9-4 8 15,8 0-8-15,17-8 32 16,4-3-20-16,13-8-12 15,0-4-8-15,9-7 28 16,3 0-12-16,-7-8-216 16,-5 0 112-16,-17-3-124 15,-4 3 124-15,-18 0-240 16,-3 4 184-16</inkml:trace>
        </inkml:traceGroup>
        <inkml:traceGroup>
          <inkml:annotationXML>
            <emma:emma xmlns:emma="http://www.w3.org/2003/04/emma" version="1.0">
              <emma:interpretation id="{6CD95BB7-30AA-4B29-8E1B-E19614C33C6F}" emma:medium="tactile" emma:mode="ink">
                <msink:context xmlns:msink="http://schemas.microsoft.com/ink/2010/main" type="inkWord" rotatedBoundingBox="14372,7174 14857,7164 14865,7521 14379,7532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57321.1111">11443 6345 892 0,'9'15'332'0,"-9"-15"-260"0,59 19-20 0,-20-16 20 16,3 1-52-16,39-8 16 15,0 4-20-15,9-7-352 16,-5 7 184-16</inkml:trace>
          <inkml:trace contextRef="#ctx0" brushRef="#br0" timeOffset="57157.2083">11550 6042 1016 0,'-22'-8'376'0,"22"8"-292"0,0-4-20 0,5 4-36 16,3 4-28-16,9-4 44 16,9 4-24-16,16-4 16 15,10 0-20-15,11 0-140 16,-3 4 68-16</inkml:trace>
        </inkml:traceGroup>
        <inkml:traceGroup>
          <inkml:annotationXML>
            <emma:emma xmlns:emma="http://www.w3.org/2003/04/emma" version="1.0">
              <emma:interpretation id="{8885D511-D5C0-4497-8BF6-8B59D4B6F78C}" emma:medium="tactile" emma:mode="ink">
                <msink:context xmlns:msink="http://schemas.microsoft.com/ink/2010/main" type="inkWord" rotatedBoundingBox="16067,6250 18181,6205 18218,7979 16104,8023"/>
              </emma:interpretation>
              <emma:one-of disjunction-type="recognition" id="oneOf15">
                <emma:interpretation id="interp27" emma:lang="" emma:confidence="0">
                  <emma:literal>¥</emma:literal>
                </emma:interpretation>
                <emma:interpretation id="interp28" emma:lang="" emma:confidence="0">
                  <emma:literal>}</emma:literal>
                </emma:interpretation>
                <emma:interpretation id="interp29" emma:lang="" emma:confidence="0">
                  <emma:literal>1</emma:literal>
                </emma:interpretation>
                <emma:interpretation id="interp30" emma:lang="" emma:confidence="0">
                  <emma:literal>l</emma:literal>
                </emma:interpretation>
                <emma:interpretation id="interp31" emma:lang="" emma:confidence="0">
                  <emma:literal>E</emma:literal>
                </emma:interpretation>
              </emma:one-of>
            </emma:emma>
          </inkml:annotationXML>
          <inkml:trace contextRef="#ctx0" brushRef="#br0" timeOffset="58284.4329">13415 6628 632 0,'-9'12'236'0,"9"-12"-184"0,9 0-16 0,-9 0 96 15,4 0-80-15,0-8 40 16,9 4-52-16,0-14 48 16,4 2-52-16,-13-21 64 15,13 6-60-15,-8-41 28 16,8 4-40-16,-4-34 16 16,-1 7-24-16,-3-30-16 15,4 19-8 1,-1-30 28-16,5 15-12 0,9 0-12 15,4 26-4-15,17 1 28 16,4 26-12-16,8-1 12 16,5 16-12-16,-8 8-8 15,-5 11 0-15,-13 15 20 16,5 4-12-16,-18 19 12 16,-4 15-12-16,-12 0 36 15,-5-4-24-15,-17 4-12 16,1 0-8-16,-22 3-92 15,4-7 48-15,-4 4-56 16,12-11 56-16,1-1-68 16,13 5 64-16,8-5-8 15,8 9 32-15,13-9 4 16,9 12 8-16,0 0-20 16,4 4 16-16,-4 3-20 15,-4 1 16-15,-18 3 28 16,1-4-8-16,-14 1 64 0,1-4-40 15,-22-4 24-15,1-4-32 0,-26 4 36 32,8-12-32-32,-12 5-12 0,12-5-8 0,1-7-260 15,20 8 140-15,18-16-316 16,17 4 244-16</inkml:trace>
          <inkml:trace contextRef="#ctx0" brushRef="#br0" timeOffset="59077.7698">13151 6046 696 0,'0'-12'256'0,"0"12"-196"0,51-7-20 15,-25 3 56 1,3 8-60-16,22-4 68 15,1 0-64-15,45-4 64 16,10 4-64-16,50-4 36 16,1 0-44-16,34 0 24 15,-13 1-28-15,12 3 0 0,-25 7-16 0,-4 1 0 16,-17-1-4-16,-30 1-52 16,-22 3 28-16,-20-3-164 15,-31-1 100-15,-25 1-308 16,-4 3 216-16</inkml:trace>
          <inkml:trace contextRef="#ctx0" brushRef="#br0" timeOffset="59617.8891">13547 6500 716 0,'-38'0'264'0,"38"0"-204"0,-39 15-16 16,14-4 80 0,8 4-76-16,-17 16 16 15,12-5-40-15,-3 12-12 16,16 7-8-16,9-3-32 15,13 0 16-15,8-16 12 16,13 1 4-16,-8-20-12 0,12-7 4 0,-4-15-172 16,9 0 96-16,-9-15-92 15,-13 7 100-15,-8-15 36 16,4 12 28-16,-25-1 76 16,3 8-36-16,-7 8 136 15,-1 7-92-15,-9 15 44 16,18 12-72-16,-4 11-44 15,16 8-4-15,5 0 24 16,4-1-16-16,34-11 8 16,0-11-8-16,9-11 12 15,4-8-12-15,4-15 32 16,-17 7-24-16,-17-18 40 16,-4-1-32-16,-22-7 4 15,-3 8-16-15,-5-12-8 16,-5 4 0-16,-3-4-4 15,-9 11 0-15,12-7-168 16,1 15 92-16,13 0-208 16,-1 8 160-16</inkml:trace>
          <inkml:trace contextRef="#ctx0" brushRef="#br0" timeOffset="58704.7478">14181 5743 528 0,'-21'-31'196'0,"21"31"-152"0,0-18-12 0,0 10 168 16,9 8-116-16,-1-8 44 16,9 8-76-16,13 0-28 15,8 0-16-15,18 0-88 16,3 8 44-16</inkml:trace>
          <inkml:trace contextRef="#ctx0" brushRef="#br0" timeOffset="58552.2886">14207 5432 664 0,'13'-11'244'0,"-13"11"-188"0,25-4-16 0,-12 8 84 16,0 4-76-16,0 7 16 15,4 4-40-15,-5 11 12 16,5 0-20-16,-12 8 8 16,7-4-12-16,-20 0 12 15,-1-4-16-15,-16 1 16 16,4-1-16-16,-9-11 40 15,4 7-24-15,1-7 20 16,8-3-24-16,0-1-28 16,12-4 4-16,5 4 0 15,5-7 4-15,7-1 32 16,10 1-16-16,7-4-172 16,1 3 84-16,4-14-328 15,5 7 228-15</inkml:trace>
          <inkml:trace contextRef="#ctx0" brushRef="#br0" timeOffset="59888.5464">14607 6398 808 0,'-30'-27'300'0,"30"27"-232"0,-46-7-20 0,7 7 36 16,18 7-56-16,-30 1 60 16,8 11-52-16,-8 3 20 15,13 5-36-15,-5 7 52 16,13 7-40-16,9 9-16 15,13 3-8-15,8 0-8 16,8-4 0-16,30-4 32 16,-3-11-16-16,24-15-120 15,5-4 56-15</inkml:trace>
          <inkml:trace contextRef="#ctx0" brushRef="#br0" timeOffset="60087.5356">14305 6572 728 0,'-17'0'268'0,"17"0"-208"0,8 0-16 15,-8 0 108 1,13 0-92-16,13 0 52 16,-1 7-64-16,26-3 0 15,9 0-28-15,4 0 24 16,4 3-28-16,-4-3-304 15,-5 0 156-15</inkml:trace>
        </inkml:traceGroup>
      </inkml:traceGroup>
    </inkml:traceGroup>
    <inkml:traceGroup>
      <inkml:annotationXML>
        <emma:emma xmlns:emma="http://www.w3.org/2003/04/emma" version="1.0">
          <emma:interpretation id="{1F2CFD8D-291F-42B9-A6D7-42CA95337CFF}" emma:medium="tactile" emma:mode="ink">
            <msink:context xmlns:msink="http://schemas.microsoft.com/ink/2010/main" type="paragraph" rotatedBoundingBox="4299,8707 15538,8419 15591,10471 4352,1075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848776F-7338-4564-A15E-AE4DEDD2EF53}" emma:medium="tactile" emma:mode="ink">
              <msink:context xmlns:msink="http://schemas.microsoft.com/ink/2010/main" type="line" rotatedBoundingBox="4299,8707 15538,8419 15591,10471 4352,10758"/>
            </emma:interpretation>
          </emma:emma>
        </inkml:annotationXML>
        <inkml:traceGroup>
          <inkml:annotationXML>
            <emma:emma xmlns:emma="http://www.w3.org/2003/04/emma" version="1.0">
              <emma:interpretation id="{9EF6D0D9-D90F-4551-B8D9-C5987E3A3A4C}" emma:medium="tactile" emma:mode="ink">
                <msink:context xmlns:msink="http://schemas.microsoft.com/ink/2010/main" type="inkWord" rotatedBoundingBox="4311,9161 5273,9137 5310,10575 4347,10600"/>
              </emma:interpretation>
              <emma:one-of disjunction-type="recognition" id="oneOf16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66451.9225">1735 8055 600 0,'-9'-11'224'0,"1"11"-176"0,3-7-12 0,-3 3 116 32,8 8-92-32,-13-8 64 0,9 4-72 0,-9-4-20 15,13 0-20-15,13-3-56 16,-5 3 28-16,22 0 4 15,4 4 8-15,4 0 4 16,14 8 0-16,-1 3 8 16,4 8-4-16,-4 7-12 15,-13-3 4-15,-4 0 48 16,-8 3-24-16,-17-3 52 16,-1-4-40-16,-16-4 36 15,-5 0-36-15,-13-7 0 16,5-4-20-16</inkml:trace>
          <inkml:trace contextRef="#ctx0" brushRef="#br0" timeOffset="66733.6692">1564 8059 508 0,'-34'0'188'0,"34"0"-148"0,-8 8-8 15,8-1 96 1,0-3-76-16,-13 4 32 15,13 7-48-15,-9 8-12 16,5 3-16-16,0 12 28 16,4 4-20-16,-4 7-12 15,8-4-8-15,-8 8 40 16,-1-4-24-16,-7 16 24 0,3-1-20 0,-8 12-8 16,4-4-4-16,-4-4 4 15,9-11-4-15,-1-8 16 16,9-15-12-16,4 0-20 15,5-11 4-15,4-12-112 16,12 0 68-16</inkml:trace>
          <inkml:trace contextRef="#ctx0" brushRef="#br0" timeOffset="66976.8152">1871 8828 580 0,'-4'7'216'0,"4"-7"-168"0,-9 46-12 15,1-24 136 1,8 5-100-16,-9 7 16 16,9 4-52-16,-4 3-8 15,4-3-16-15,-5 4-8 16,10-4 0-16,-5-4 12 15,0-4-8-15,-5-7 16 16,5-1-16-16</inkml:trace>
          <inkml:trace contextRef="#ctx0" brushRef="#br0" timeOffset="67323.2391">2135 9062 728 0,'8'4'268'0,"-8"-4"-208"0,22 4-16 0,-5 3 52 16,0 5-60-16,0 3-4 15,4 0-20-15,-4 4 8 16,4 0-12-16,-16 4 40 16,-1-1-24-16,-25 5 12 15,8-1-20-15,-21 1-8 16,0-4-4-16,-13 3 4 15,9-3-4-15,-1-1 24 16,14-3-16-16,8 0-20 16,8-4 0-16,22-7 40 15,12-4-20-15,18-8 36 16,4 0-32-16,4-3 4 16,0-1-12-16,-8-7-272 15,-9 4 148-15,0-1-452 16,-9 8 320-16</inkml:trace>
        </inkml:traceGroup>
        <inkml:traceGroup>
          <inkml:annotationXML>
            <emma:emma xmlns:emma="http://www.w3.org/2003/04/emma" version="1.0">
              <emma:interpretation id="{FCC450FD-2AF6-4A77-9FA2-A21CD1601AF7}" emma:medium="tactile" emma:mode="ink">
                <msink:context xmlns:msink="http://schemas.microsoft.com/ink/2010/main" type="inkWord" rotatedBoundingBox="5955,9789 6335,9779 6345,10170 5965,10180"/>
              </emma:interpretation>
              <emma:one-of disjunction-type="recognition" id="oneOf17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67637.1239">3144 8661 592 0,'-21'-11'220'0,"21"11"-172"0,0 3-12 0,0-3 172 16,0 0-120-16,4 0 16 15,9 0-60-15,12-3-4 16,9 3-24-16,13-8 20 16,4 8-24-16,0-4-120 15,1 8 60-15</inkml:trace>
          <inkml:trace contextRef="#ctx0" brushRef="#br0" timeOffset="67891.8014">3033 9017 788 0,'-4'11'292'0,"4"-11"-228"0,17 8-16 0,-4-8 8 15,4 0-40-15,21-4 20 16,5 4-20-16,16-4-52 16,1 0 20-16,0 4-560 15,-5 4 316-15</inkml:trace>
        </inkml:traceGroup>
        <inkml:traceGroup>
          <inkml:annotationXML>
            <emma:emma xmlns:emma="http://www.w3.org/2003/04/emma" version="1.0">
              <emma:interpretation id="{295CF839-EDDC-4886-BB36-ED1B33E224DD}" emma:medium="tactile" emma:mode="ink">
                <msink:context xmlns:msink="http://schemas.microsoft.com/ink/2010/main" type="inkWord" rotatedBoundingBox="7168,8633 11294,8528 11338,10254 7212,10360">
                  <msink:destinationLink direction="with" ref="{4CF0D176-24FE-4CEE-AFCF-B12998E6A956}"/>
                </msink:context>
              </emma:interpretation>
              <emma:one-of disjunction-type="recognition" id="oneOf18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72348.4211">4877 9153 456 0,'-13'19'168'16,"13"-19"-128"-16,5 8-16 0,-5-1 104 16,0-7-76-16,0 8 60 15,0-8-68-15,0 7 60 16,0-7-64-16,0 0 64 16,0 0-64-16,-5-7 0 15,5 7-24-15,-4-15 24 16,8-1-24-16,-8-10 12 15,0-1-16-15,-5-22 28 16,9 4-24-16,-12-38-4 16,12 7-8-16,-5-23 4 15,5 12-4-15,0-19-4 0,13 19 4 16,-4-22-16-16,-1 14 8 16,5 4-24-16,0 19 16 0,4 0 24 15,4 27-8-15,0 3 0 16,5 16 0-16,-9 7-16 15,4 11 8-15,-8 12 4 16,0 11 0-16,-13 15 60 16,4 8-32-16,-21 12 40 15,4 6-36-15,-21-3-52 16,0-7 8-16,-17-5-52 16,8-7 36-16,-4-15-72 15,13-4 56-15,9-11-36 16,16 4 48-16,22-8-32 15,8 0 32-15,13 0-8 16,5 7 24-16,3 5-8 16,-3 7 12-16,-5 0 16 15,-4 3 0-15,-9-3 8 16,-4 0-8-16,-13-4 84 16,0 4-44-16,-21-7 48 15,5 3-52-15,-18-8 8 16,4 5-32-16,-8-9-60 15,9 1 20-15,-1-4-332 16,13 0 196-16</inkml:trace>
          <inkml:trace contextRef="#ctx0" brushRef="#br0" timeOffset="72666.7669">5116 8472 560 0,'21'-8'208'0,"-21"8"-164"0,34 4-8 0,-21-4 32 15,4 4-44-15,-13 0 16 16,9 7-24-16,-22 4 8 16,1 0-12-16,-14 8 12 15,-3 0-16-15,-9 3 40 16,13 4-24-16,-5-3 40 15,9-1-36-15,4-3 4 16,9 0-20-16,-5-8-8 16,18 0 0-16,-1-11 20 15,14-4-12-15,3-8 12 16,5 5-12-16,0-1-44 16,-5 4 20-16</inkml:trace>
          <inkml:trace contextRef="#ctx0" brushRef="#br0" timeOffset="73297.4474">5346 8635 696 0,'-13'-12'256'0,"13"12"-196"0,8-4-20 0,1 1 48 15,4 3-56-15,12-4 16 16,5 0-32-16,8-4 20 16,9 5-24-16</inkml:trace>
          <inkml:trace contextRef="#ctx0" brushRef="#br0" timeOffset="73131.0034">5388 8513 372 0,'0'-11'140'0,"0"11"-112"0,21-4-4 0,-12 1 136 15,8 3-92-15,4-4 8 16,5 4-48-16,-5 0 0 16,5 4-16-16,-9-1-8 15,-5 5 0-15,-3 3 12 16,-9 1-8-16,-9 3 48 16,-3 4-28-16,-10 0 40 15,1 3-40-15,0 1 20 16,-9 0-28-16,13-1-36 15,4 1 8-15,5-4 0 16,16-4 8-16,5-3 24 16,8-5-12-16,5-3-12 15,-1 3-4-15</inkml:trace>
          <inkml:trace contextRef="#ctx0" brushRef="#br0" timeOffset="73642.4059">6397 7893 676 0,'-8'-4'248'0,"8"4"-192"0,-13 11-16 16,5 1 40-1,-5 7-52-15,-4 26 16 0,-5 4-28 0,-20 27 8 16,-5 0-12-16,-13 3-8 15,9-7 0-15,-21 4 12 16,21-12-8-16,-5 4-4 16,18-7 0-16,13-16 28 15,8-7-16-15</inkml:trace>
          <inkml:trace contextRef="#ctx0" brushRef="#br0" timeOffset="74108.5087">6487 8426 768 0,'-5'0'284'0,"5"0"-220"0,13 0-20 0,0-3 68 15,4 3-72-15,17 0 28 16,4 0-40-16,18-4 28 15,-5 4-32-15,0-4-164 16,0 4 76-16</inkml:trace>
          <inkml:trace contextRef="#ctx0" brushRef="#br0" timeOffset="73911.4624">6913 8142 644 0,'-5'-26'236'0,"5"26"-180"0,-29-15-20 0,16 15 36 16,4 0-48-16,-21 7 8 15,-4 12-20-15,-8 8-8 16,-5 7 0-16,-8 8 20 15,12-1-12-15,-8 5 32 16,21-1-28-16,0-3 20 16,22-8-20-16,8-4 0 15,13 0-8-15,21-15 48 16,0 4-32-16,8-7-88 16,9-5 32-16</inkml:trace>
          <inkml:trace contextRef="#ctx0" brushRef="#br0" timeOffset="74468.4871">6900 8540 436 0,'-9'0'160'0,"9"0"-124"0,5 8-8 15,-1-8 72 1,4 7-60-16,9 1 28 0,0 7-40 0,-4 0 0 15,4 0-16-15,-4 0 28 16,0 0-24-16,-13 4 20 16,4 0-20-16,-8-4 28 15,-1 8-28-15,-7-4-4 16,3 0-8-16,-8-4 20 16,9 0-12-16,8-3-12 15,4-1-4-15,4-4 28 16,14-3-12-16,3 0-180 15,1-4 92-15</inkml:trace>
          <inkml:trace contextRef="#ctx0" brushRef="#br0" timeOffset="75201.9191">7875 8453 444 0,'-9'-4'164'0,"9"4"-124"0,-4 4-16 16,0-4 148-1,4 4-100-15,-4-4 68 16,8 0-80-16,0 0-24 15,5 0-24-15,16 0 52 16,5 0-36-16,25 0 8 0,1 3-24 0,3 1 12 16,1-8-16-16,-5-3-4 15,1 7 0-15,-14 0-4 16,-3 0 0-16,-18 0 76 16,-4 4-40-16,-17-1 12 15,0 1-28-15,-13 0-160 16,5 0 72-16</inkml:trace>
          <inkml:trace contextRef="#ctx0" brushRef="#br0" timeOffset="79120.6528">4715 7484 236 0,'-64'-4'88'0,"30"12"-68"0,-21 14-4 0,21-10 184 16,13 10-112-16,-13 20 88 16,4 0-104-16,-9 26 16 15,5-4-52-15,-8 42 4 16,12 4-24-16,4 26 20 15,9-15-24-15,17 16 32 16,9-16-28-16,21 0 4 16,8-15-12-16</inkml:trace>
          <inkml:trace contextRef="#ctx0" brushRef="#br0" timeOffset="79424.4628">7189 7862 756 0,'90'8'280'0,"-90"-8"-216"0,115 72-20 0,-68-15 24 15,-5 7-48-15,1 23 68 16,-9 0-48-16,-26 12 52 16,-8-5-52-16</inkml:trace>
        </inkml:traceGroup>
        <inkml:traceGroup>
          <inkml:annotationXML>
            <emma:emma xmlns:emma="http://www.w3.org/2003/04/emma" version="1.0">
              <emma:interpretation id="{FCBF903D-18EC-4250-8B3F-CD1496E357B7}" emma:medium="tactile" emma:mode="ink">
                <msink:context xmlns:msink="http://schemas.microsoft.com/ink/2010/main" type="inkWord" rotatedBoundingBox="11685,8906 12766,8878 12808,10542 11727,10569">
                  <msink:destinationLink direction="with" ref="{4CF0D176-24FE-4CEE-AFCF-B12998E6A956}"/>
                </msink:context>
              </emma:interpretation>
              <emma:one-of disjunction-type="recognition" id="oneOf19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77170.7205">9804 8529 572 0,'34'-4'208'0,"-34"4"-160"0,8 11-12 0,-8-3 68 16,5 3-64-16,-14 8 36 15,5 0-44-15,-13 4 16 16,0 3-28-16,-9 1 16 15,14-5-20-15,-10 1-8 16,5-4-4-16,4-4-24 16,5 4 12-16,8-4 12 15,0 0 0-15,13-3 16 16,8-1-12-16,0-7-100 16,9 0 48-16</inkml:trace>
          <inkml:trace contextRef="#ctx0" brushRef="#br0" timeOffset="77340.7922">9663 8665 560 0,'5'-4'208'0,"-5"4"-164"0,51-11-8 16,-17 7 32-1,4 4-44-15</inkml:trace>
          <inkml:trace contextRef="#ctx0" brushRef="#br0" timeOffset="80052.546">9042 7756 436 0,'-39'16'160'0,"39"-16"-124"0,-34 26-8 16,13-7 116 0,4 4-84-16,-17 52 44 15,4 5-60-15,-8 41 12 16,8-4-36-16,9 35 52 16,12-8-40-16,30-1-16 15,9-18-8-15</inkml:trace>
          <inkml:trace contextRef="#ctx0" brushRef="#br0" timeOffset="76748.0959">8978 9414 112 0,'8'8'44'0,"-8"-8"-36"0,0-8 0 0,0 5 136 16,0-1-80-16,0-8 88 16,9 1-88-16,-9-8 28 15,13 4-52-15,-5-12 48 16,1 5-52-16,-5-12 56 15,13 7-56-15,-13-14 12 16,13 3-32-16,-4-27 44 16,4 9-32-16,0-43-24 15,0 12-4-15,0-11 52 16,0 14-28-16,9-14 0 16,-5 26-16-16,5-19 12 15,-1 16-12-15,1-5 16 16,8 19-16-16,-4 1 60 15,-9 18-40-15,0 12-36 16,5 15 0-16,-9 7 0 16,0 16 8-16,-13 11 24 15,5 4-12-15,-9 3 48 16,0 4-32-16,-22 4 12 16,9-3-24-16,-16-5-168 15,7-3 84-15,-3-4-80 16,12-4 84-16,5-8-68 15,16-3 72-15,1-4-4 16,12 8 40-16,4-1 4 0,9 12 12 16,1 0 0-16,-6 4 0 15,-16-4 60-15,0 4-28 0,-17-4 112 16,4-1-76-16,-30-2 44 16,9-5-60-16,-31 4 12 15,10 0-36-15,-9-7 16 16,12 3-20-16,5-11 0 15,13 0-8-15,13 0-24 16,8 0 8-16,12 0-320 16,5 8 176-16</inkml:trace>
          <inkml:trace contextRef="#ctx0" brushRef="#br0" timeOffset="76930.5817">9625 8498 644 0,'-25'12'236'0,"25"-12"-180"16,-18 26-20-16,10-7 36 16,4 0-48-16,-5 15 0 15,9 0-16-15,0 4 36 16,9 0-20-16,-9-8-68 16,8-3 24-16,1-12-336 15,-1-4 196-15</inkml:trace>
        </inkml:traceGroup>
        <inkml:traceGroup>
          <inkml:annotationXML>
            <emma:emma xmlns:emma="http://www.w3.org/2003/04/emma" version="1.0">
              <emma:interpretation id="{3C8E41F2-7494-4F69-8A54-9098811AA2A6}" emma:medium="tactile" emma:mode="ink">
                <msink:context xmlns:msink="http://schemas.microsoft.com/ink/2010/main" type="inkWord" rotatedBoundingBox="13271,9086 14467,9055 14488,9887 13293,9918">
                  <msink:destinationLink direction="with" ref="{4CF0D176-24FE-4CEE-AFCF-B12998E6A956}"/>
                </msink:context>
              </emma:interpretation>
              <emma:one-of disjunction-type="recognition" id="oneOf20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78206.1474">11546 8476 652 0,'-13'19'244'0,"13"-19"-192"0,0 34-12 0,0-19 32 15,0 11-48-15,8 12 32 16,-3 0-28-16</inkml:trace>
          <inkml:trace contextRef="#ctx0" brushRef="#br0" timeOffset="77682.7043">10826 7938 644 0,'-4'-7'236'0,"4"7"-180"0,-17 11-20 0,4 4 36 16,4 8-48-16,-21 30 16 15,5 11-24-15,-22 12 28 16,5-1-28-16,-14 5 40 16,9-8-32-16,0 11-4 15,5-15-12-15,4 0 48 16,16-11-32-16,1-15-64 16,12-8 20-16,9-19-644 15,9-7 364-15</inkml:trace>
          <inkml:trace contextRef="#ctx0" brushRef="#br0" timeOffset="78071.2882">10886 8442 736 0,'-5'3'272'0,"5"-3"-208"0,13-3-20 16,-4-1 8 0,3 8-36-16,27-4 4 15,3 0-12-15,31 0-60 16,-1 0 28-16</inkml:trace>
          <inkml:trace contextRef="#ctx0" brushRef="#br0" timeOffset="77907.3521">11333 8067 652 0,'-47'-30'244'0,"47"30"-192"0,-77 7-12 0,39 8 40 15,4 4-52-15,-17 19 8 16,0 7-24-16,4 8-8 15,13 0 0-15,4 0 20 16,9-3-12-16,12-1 12 16,9-8-12-16,13 1 12 15,4-8-16-15,13-7 68 16,4-5-44-16</inkml:trace>
        </inkml:traceGroup>
        <inkml:traceGroup>
          <inkml:annotationXML>
            <emma:emma xmlns:emma="http://www.w3.org/2003/04/emma" version="1.0">
              <emma:interpretation id="{8E91BB22-7CD5-4BAD-920C-A3DED16EFB6C}" emma:medium="tactile" emma:mode="ink">
                <msink:context xmlns:msink="http://schemas.microsoft.com/ink/2010/main" type="inkWord" rotatedBoundingBox="15294,8931 15551,8925 15579,9982 15321,9988">
                  <msink:destinationLink direction="with" ref="{4CF0D176-24FE-4CEE-AFCF-B12998E6A956}"/>
                </msink:context>
              </emma:interpretation>
              <emma:one-of disjunction-type="recognition" id="oneOf21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80411.0437">12359 7806 664 0,'64'-19'244'0,"-64"19"-188"0,68 0-16 16,-47 3 40-1,9 13-52-15,-9 25 8 16,1 8-24-16,-1 46 20 16,-8 0-20-16,-5 33 40 15,-8-3-28-15,-25 12 84 16,3-5-60-16,-25-3-100 16,1-23 24-16</inkml:trace>
        </inkml:traceGroup>
      </inkml:traceGroup>
    </inkml:traceGroup>
    <inkml:traceGroup>
      <inkml:annotationXML>
        <emma:emma xmlns:emma="http://www.w3.org/2003/04/emma" version="1.0">
          <emma:interpretation id="{4569AF60-B30C-47F5-8797-8EEE84BC15AE}" emma:medium="tactile" emma:mode="ink">
            <msink:context xmlns:msink="http://schemas.microsoft.com/ink/2010/main" type="paragraph" rotatedBoundingBox="7302,10497 15406,10717 15357,12500 7253,1228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52B8D65-DD8B-4EEB-A2B5-2A2D48F76304}" emma:medium="tactile" emma:mode="ink">
              <msink:context xmlns:msink="http://schemas.microsoft.com/ink/2010/main" type="line" rotatedBoundingBox="7302,10497 15406,10717 15357,12500 7253,12280"/>
            </emma:interpretation>
          </emma:emma>
        </inkml:annotationXML>
        <inkml:traceGroup>
          <inkml:annotationXML>
            <emma:emma xmlns:emma="http://www.w3.org/2003/04/emma" version="1.0">
              <emma:interpretation id="{E54E541E-B226-4578-AA5D-A843CA7FE834}" emma:medium="tactile" emma:mode="ink">
                <msink:context xmlns:msink="http://schemas.microsoft.com/ink/2010/main" type="inkWord" rotatedBoundingBox="7302,10497 10198,10575 10153,12249 7256,12170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82257.957">5005 11046 228 0,'-17'-15'84'0,"17"15"-64"0,0-16-8 0,-4 1 108 15,4-4-68-15,-9-19 84 16,18 4-76-16,-18-34 4 15,9 8-40-15,0-27 24 16,9 7-32-16,-9-30 20 16,12 16-20-16,-3-27 72 15,4 18-52-15,12-6 84 16,-4 22-68-16,9 11 8 16,9 19-36-16,-5 8-12 15,0 22-8-15,-9-3-4 16,1 19 0-16,-9-1 0 15,4 12 0-15,-21 0 16 16,4 8-8-16,-16 0 32 16,-1 3-24-16,-17 4 32 0,5 4-32 15,-14-4-76-15,9 4 32 0,1-4-52 16,7 4 44-16,10-11-40 16,3 7 40-16,0-11 4 15,18 11 16-15,0-8-32 16,3 12 28-16,5-4 16 15,9 1 4-15,-5 10-8 16,9 1 4-16,0-5-4 16,-9 5 0-16,-12 7 32 15,-5-8-12-15,-13-3 24 16,1 4-24-16,-22-1 12 16,4-3-12-16,-3-4 12 15,7 0-16-15,-7-12 16 16,7-3-16-16,1-8 4 15,12 4-4-15,-3-7-8 16,3 3 4-16,9-8 4 16,0 1-4-16,0-4-180 15,13 4 100-15</inkml:trace>
          <inkml:trace contextRef="#ctx0" brushRef="#br0" timeOffset="82663.0345">5380 10236 300 0,'0'0'112'0,"0"0"-88"0,0-8-8 0,0 1 128 16,8 7-84-16,5-4 80 15,-5 0-80-15,14 0-24 16,-5 8-20-16,4 4-4 16,-8 3-8-16,8 8 8 15,-12 0-8-15,-9 3 16 16,8 1-12-16,-16-4 24 16,-1 0-20-16,-12-4 12 15,-9 4-12-15,-4-4 28 16,4 4-24-16,0-11 40 15,18 7-32-15,3-4-12 16,9-3-8-16,21-1 20 16,-4 1-12-16,17-4 68 15,-4 3-48-15,13-7-84 16,-13 4 28-16,-1-4-304 16,5 0 184-16</inkml:trace>
          <inkml:trace contextRef="#ctx0" brushRef="#br0" timeOffset="83084.1535">5656 10425 508 0,'-8'0'188'0,"8"0"-148"0,17 0-8 0,4-4 28 16,-8 4-40-16,25-4 8 15,5 1-16-15</inkml:trace>
          <inkml:trace contextRef="#ctx0" brushRef="#br0" timeOffset="82935.7591">5699 10326 456 0,'-13'-7'168'0,"13"7"-128"0,13-4-16 0,-13 4 68 16,8 4-56-16,1 0-4 15,4 7-20-15,-5 0 16 16,5 1-16-16,-4 3 12 15,-9 0-12-15,-9 0 12 16,9 4-16-16,-21-4 4 16,12 4-4-16,-12-4-8 15,8 0 4-15,5-3 12 16,-5-1-8-16,13-3-12 16,0 3 0-16,13-11 20 15,-5 0-8-15</inkml:trace>
          <inkml:trace contextRef="#ctx0" brushRef="#br0" timeOffset="83416.0367">6781 9691 600 0,'-13'-12'224'0,"13"12"-176"0,-22-7-12 0,5 10 52 15,5 5-56-15,-18 11 40 16,0 4-40-16,-34 30 8 15,26 3-24-15,-35 39 0 16,22 3-8-16,-12 5 12 16,3-9-12-16,-4-3 40 15,21-15-24-15,-8-4 20 16,13-12-24-16,17-18-184 16,16-8 88-16</inkml:trace>
          <inkml:trace contextRef="#ctx0" brushRef="#br0" timeOffset="83670.2127">7100 9959 464 0,'0'-49'176'0,"0"49"-140"0,-21-15-8 0,8 11 56 15,4 4-52-15,-20 4 68 16,7 7-60-16,-20 16 28 15,3 3-40-15,-12 23-8 16,9 0-12-16,-1 8 48 16,22-1-32-16,4-3 8 15,17-4-20-15,25-4 28 16,5-7-24-16,0-4 40 16,4-4-32-16</inkml:trace>
          <inkml:trace contextRef="#ctx0" brushRef="#br0" timeOffset="83837.3029">6772 10308 600 0,'-4'0'224'0,"4"0"-176"0,30 11-12 16,-18-7 8-1,10 3-32-15,16-3 32 16,-4 4-28-16,9-5-144 15,3 1 64-15</inkml:trace>
          <inkml:trace contextRef="#ctx0" brushRef="#br0" timeOffset="84180.5921">7100 10451 508 0,'-21'0'188'0,"21"0"-148"0,8 0-8 0,-4 0 16 16,5 0-32-16,8 0 20 15,4 4-20-15,5 4 20 16,-1 7-24-16,-3 4-4 16,-10 0-4-16,-3 7 40 15,-9 1-24-15,-17 3 0 16,4 0-12-16,0-11 56 16,-4 4-36-16,17-4-36 15,0-4 0-15</inkml:trace>
          <inkml:trace contextRef="#ctx0" brushRef="#br0" timeOffset="84645.9669">4771 9365 268 0,'-81'34'100'0,"81"-34"-76"0,-111 72-8 16,60-30 156-1,17-1-96-15,-13 20 96 16,9-4-104-16,4 41 12 16,12 4-48-16,18 19-20 15,8-7-8-15,18 15 72 16,3-12-40-16</inkml:trace>
        </inkml:traceGroup>
        <inkml:traceGroup>
          <inkml:annotationXML>
            <emma:emma xmlns:emma="http://www.w3.org/2003/04/emma" version="1.0">
              <emma:interpretation id="{8DDC237D-9F2F-420E-BB47-E0D86E2CBB6D}" emma:medium="tactile" emma:mode="ink">
                <msink:context xmlns:msink="http://schemas.microsoft.com/ink/2010/main" type="inkWord" rotatedBoundingBox="10595,10759 10829,10766 10798,11907 10564,11901"/>
              </emma:interpretation>
              <emma:one-of disjunction-type="recognition" id="oneOf23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85095.906">7739 9641 456 0,'0'-22'168'0,"0"22"-128"0,21 19-16 16,-4-4 52-1,-4 7-48-15,8 20 52 16,9 7-48-16,-9 38 28 16,-8 4-32-16,-9 19 28 15,-4-12-32-15,-25 16 48 0,-1-8-40 16,-21 11 64-16,5-11-56 15,-18-19-8-15,9-11-20 0</inkml:trace>
        </inkml:traceGroup>
        <inkml:traceGroup>
          <inkml:annotationXML>
            <emma:emma xmlns:emma="http://www.w3.org/2003/04/emma" version="1.0">
              <emma:interpretation id="{A0BD727B-1C88-4131-BD68-01C1F10B6B00}" emma:medium="tactile" emma:mode="ink">
                <msink:context xmlns:msink="http://schemas.microsoft.com/ink/2010/main" type="inkWord" rotatedBoundingBox="11284,10780 13158,10831 13114,12439 11240,12388"/>
              </emma:interpretation>
              <emma:one-of disjunction-type="recognition" id="oneOf24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85294.4657">8331 10266 592 0,'34'4'220'0,"-34"-4"-172"0,72 15-12 0,-29-15 32 16,3 7-44-16,14-3-80 16,-5 4 28-16</inkml:trace>
          <inkml:trace contextRef="#ctx0" brushRef="#br0" timeOffset="85497.505">8407 9850 520 0,'-21'34'192'0,"21"-34"-152"0,-17 109-8 16,8-52 72-16,9-4-64 15,-8 19 8-15,4-4-28 0,-5 8 68 16,5-8-52-16</inkml:trace>
          <inkml:trace contextRef="#ctx0" brushRef="#br0" timeOffset="88128.0394">9361 9675 464 0,'-55'-11'176'0,"55"11"-140"0,-77 15-8 16,34 0 76-1,9 4-64-15,-17 34 8 16,4 8-28-16,1 45-12 15,12 4-4-15,8 41 40 16,17-3-24-16,35 7 36 16,12-19-32-16,52-19-24 15,12-14 0-15</inkml:trace>
          <inkml:trace contextRef="#ctx0" brushRef="#br0" timeOffset="86102.5358">9161 11269 580 0,'-21'-4'216'0,"21"4"-168"0,8-19-12 15,-4 4 32 1,5 4-44-16,12-19 16 16,0 3-24-16,1-11 28 15,3 8-28-15,1-27-4 16,-5 4-8-16,9-45 4 16,-9 7-4-16,1-34 16 15,3 15-12-15,1-26-12 16,3 15 0-16,1 7 56 15,0 23-28-15,-4 8 52 0,-1 23-44 0,-4 18-24 16,-3 8-8-16,-10 19 0 16,-4 7 0-16,-8 8 16 15,0 15-8-15,-9-3 60 16,4 10-40-16,-8 5-4 16,5-4-12-16,-1-5-152 15,4 9 76-15,9-12-68 16,9 4 72-16,8 11-8 15,4-3 40-15,9 7 24 16,4 0 4-16,4 4 0 16,-4 3 4-16,-12-10-4 15,-9-1 0-15,-22-4 120 16,-4-3-64-16,-17 0 24 16,5-4-48-16,-13-8-4 15,4-3-16-15,-9-8 12 16,13 0-16-16,5-4-56 15,12 0 24-15,9 0-464 16,8 4 268-16</inkml:trace>
          <inkml:trace contextRef="#ctx0" brushRef="#br0" timeOffset="86270.9834">9927 10300 592 0,'-29'8'220'0,"29"-8"-172"0,-30 34-12 0,17-19-4 16,4 4-24-16,-8 7 24 16,9 4-20-16,-5 5 24 15,9-1-24-15</inkml:trace>
          <inkml:trace contextRef="#ctx0" brushRef="#br0" timeOffset="86660.3383">10085 10569 612 0,'-21'-23'228'0,"21"23"-180"0,8-15-12 0,1 7-8 16,-1 8-24-16,9-7-12 15,13 7 4-15,0-4-120 16,4 8 68-16</inkml:trace>
          <inkml:trace contextRef="#ctx0" brushRef="#br0" timeOffset="86522.1516">10179 10383 560 0,'0'-7'208'0,"0"7"-164"0,8 11-8 0,-16-3 76 16,3-1-68-16,-12 8 8 15,5 4-32-15,-10 8-12 16,5-1-4-16,0 5 20 15,4-1-12-15,5-4-12 16,4 1-4-16,8-4 12 16,4-12-4-16,5 4 24 15,4-11-16-15,5 0-136 16,-5-1 68-16</inkml:trace>
        </inkml:traceGroup>
        <inkml:traceGroup>
          <inkml:annotationXML>
            <emma:emma xmlns:emma="http://www.w3.org/2003/04/emma" version="1.0">
              <emma:interpretation id="{D4F16044-2851-4151-AA71-BF79E652B734}" emma:medium="tactile" emma:mode="ink">
                <msink:context xmlns:msink="http://schemas.microsoft.com/ink/2010/main" type="inkWord" rotatedBoundingBox="13593,10845 15401,10894 15361,12364 13553,12315"/>
              </emma:interpretation>
              <emma:one-of disjunction-type="recognition" id="oneOf25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86947.3324">11077 9721 832 0,'-17'-8'308'0,"17"8"-240"0,-25 0-20 15,8 8-24 1,8-1-24-16,-17 20 8 16,9 11-4-16,-21 45-4 15,8 0 4-15,-17 27 12 16,5-8-8-16,-14 12 60 16,14-12-40-16,-1 0-12 15,9-15-8-15</inkml:trace>
          <inkml:trace contextRef="#ctx0" brushRef="#br0" timeOffset="87410.6188">11252 10406 832 0,'0'-4'308'0,"0"4"-240"0,38 4-20 0,-8 0 8 16,-5 0-40-16,22-1 56 15,0 1-40-15,13 4-588 16,4-1 304-16</inkml:trace>
          <inkml:trace contextRef="#ctx0" brushRef="#br0" timeOffset="87259.2181">11733 9963 364 0,'-43'-7'132'0,"43"7"-100"0,-51 7-12 0,21 1 140 15,5 3-92-15,-22 12 68 16,4 7-76-16,-16 15 36 16,8 1-56-16,4 7 24 15,13 0-36-15,17 7 8 16,13 1-20-16,21 7 20 15,8-4-24-15,9-3 32 16,0-4-28-16,5-16-84 16,-5-6 36-16,-9-17-456 15,5-6 268-15</inkml:trace>
          <inkml:trace contextRef="#ctx0" brushRef="#br0" timeOffset="87532.0864">11839 10633 728 0,'-34'80'268'0,"34"-80"-208"0,-17 75-16 0,13-48-80 16,8-5 12-16</inkml:trace>
          <inkml:trace contextRef="#ctx0" brushRef="#br0" timeOffset="88488.4965">12227 9853 716 0,'13'12'264'0,"-13"-12"-204"0,51 79-16 16,-13-18 52 0,-8-1-60-16,8 43 92 15,0-1-72-15,-29 34 60 16,-9-4-64-16,-47 9 76 15,9-13-72-15,-52-7 44 16,1-15-60-16,-39-11-400 16,13-16 196-16</inkml:trace>
        </inkml:traceGroup>
      </inkml:traceGroup>
    </inkml:traceGroup>
    <inkml:traceGroup>
      <inkml:annotationXML>
        <emma:emma xmlns:emma="http://www.w3.org/2003/04/emma" version="1.0">
          <emma:interpretation id="{CB4C1FAA-5275-42F7-BAAD-623449E6C086}" emma:medium="tactile" emma:mode="ink">
            <msink:context xmlns:msink="http://schemas.microsoft.com/ink/2010/main" type="paragraph" rotatedBoundingBox="2936,12062 13943,12796 13817,14693 2810,139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2BA1A94-5371-4DAF-ABB3-CB50344255DA}" emma:medium="tactile" emma:mode="ink">
              <msink:context xmlns:msink="http://schemas.microsoft.com/ink/2010/main" type="line" rotatedBoundingBox="2936,12062 13943,12796 13817,14693 2810,13959"/>
            </emma:interpretation>
          </emma:emma>
        </inkml:annotationXML>
        <inkml:traceGroup>
          <inkml:annotationXML>
            <emma:emma xmlns:emma="http://www.w3.org/2003/04/emma" version="1.0">
              <emma:interpretation id="{FE800A77-5D0A-4808-BE8A-4427D73C7E1D}" emma:medium="tactile" emma:mode="ink">
                <msink:context xmlns:msink="http://schemas.microsoft.com/ink/2010/main" type="inkWord" rotatedBoundingBox="2936,12062 5574,12238 5481,13628 2843,13453"/>
              </emma:interpretation>
              <emma:one-of disjunction-type="recognition" id="oneOf26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18829.645">44 11719 144 0,'-17'-3'52'0,"13"6"-40"0,-13 9 0 15,17-1 176-15,-9 16-104 16,5 22 64-16,-5 15-88 16,9 12-8-16,-8 0-32 15,4-8 32-15,-5-8-28 0,1-11 56 16,-5-11-44-16,4-7 36 15,1-12-40-15,-5-8 60 0,9-11-52 16,8-11-16-16,5-16-16 16,3-26-8-16,-3-26 0 15,21-16-152-15,-9 0 84 16,13 20-44-16,-4 10 68 16,12 16 0-16,-3 11 24 15,3 15 12-15,-8 12 8 16,0 11 24-16,9 11-12 15,-9 5 12-15,-4 6-12 16,-9 5 20-16,0 3-20 16,-3-3 24-16,-14 3-24 0,-4-4 24 15,-13 1-24-15,-8-8-76 16,-9-8 36 0,-8-7-28-16,-5-12 36 0,-8-3 8 15,8 3 12-15,13 5-36 16,9 10 20-16,13 16 104 15,8 15-48-15,17 7 28 16,8 8-36-16,1 0-4 16,16-4-16-16,5-11 28 15,-17-4-24-15,4-3 20 16,-4-9-20-16,-13-3 44 16,0-7-32-16,0-5 40 15,-8-7-40-15,-1-4-280 0,5-7 140 16,4-4-428-1</inkml:trace>
          <inkml:trace contextRef="#ctx0" brushRef="#br0" timeOffset="119042.183">768 11125 664 0,'43'-19'244'0,"-5"19"-188"0,4 0-16 0,-20-7-12 0,8 7-24 16,-1 0-4-1,-3-8 4-15,4 8-4 0,-1 0 0 16,-3 0-504-16,-9 8 276 16,0 7 32-16</inkml:trace>
          <inkml:trace contextRef="#ctx0" brushRef="#br0" timeOffset="119191.8097">951 11118 488 0,'-30'11'180'0,"30"19"-140"0,-4 16-12 15,4-16-24-15,0 8-8 16,-4 0 20-16,4-4-8 16,0-4 32-16,4-7-24 15,0-4-112-15,0-12 52 16,5-3-328-16</inkml:trace>
          <inkml:trace contextRef="#ctx0" brushRef="#br0" timeOffset="119550.5474">1832 11049 632 0,'5'-7'236'0,"-5"7"-184"0,-13 0-16 0,4 7-16 16,-8-7-20-16,-4 4 24 15,-4 0-12-15,-9-4-32 16,4 0 12-16,0 0-24 0,0 0 16 16,0 0 0-16,0 4 8 0,1 0 0 15,-1 3 0-15,-4 5 8 16,0 6 0-16,-5 5-12 16,1 11 8-16,4 8 40 15,8 7-24-15,5 4 16 16,4 0-16-16,9-4 20 15,3-15-20-15,18 4 4 16,8-8 0 0,18-11-8-16,3-3 36 15,5-5-20-15,4 8-40 16,-4-12 8-16,-17 1-456 31,8 0 252-31,-16-1-44 0</inkml:trace>
          <inkml:trace contextRef="#ctx0" brushRef="#br0" timeOffset="119702.9521">1326 11364 736 0,'-47'-46'272'0,"47"39"-208"0,0-9-20 0,13 9 44 16,8-1-56-16,17 1-12 16,18-1-12-16,8 8 8 15,4 12-8-15,-4 6-364 16,-1 13 192-16,18 3-276 15</inkml:trace>
          <inkml:trace contextRef="#ctx0" brushRef="#br0" timeOffset="120180.7549">2207 12386 632 0,'-64'-8'236'0,"60"8"-184"0,8 0-16 0,9 4 44 0,13 0-52 16,16-4 40-16,14 0-36 16,-1 0 16-16,13-4-28 15,4 4-220-15,5 4 108 0</inkml:trace>
          <inkml:trace contextRef="#ctx0" brushRef="#br0" timeOffset="120048.3705">2233 12238 600 0,'4'-8'224'0,"0"8"-176"0,9-7-12 0,0-1 116 16,4 8-92-1,8 0-16-15,5 0-28 0,-4 0 20 16,12 8-20-16,-4-1-268 16,0 5 136-16,-8 7-372 15</inkml:trace>
        </inkml:traceGroup>
        <inkml:traceGroup>
          <inkml:annotationXML>
            <emma:emma xmlns:emma="http://www.w3.org/2003/04/emma" version="1.0">
              <emma:interpretation id="{AAB07A05-3413-4140-A5F1-77F9FD25252C}" emma:medium="tactile" emma:mode="ink">
                <msink:context xmlns:msink="http://schemas.microsoft.com/ink/2010/main" type="inkWord" rotatedBoundingBox="6887,12569 9543,12746 9432,14401 6777,14224">
                  <msink:destinationLink direction="with" ref="{74C244FD-05F1-41E4-A20C-E46606A5F282}"/>
                </msink:context>
              </emma:interpretation>
              <emma:one-of disjunction-type="recognition" id="oneOf27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21847.4748">3851 13082 184 0,'-9'-11'68'0,"14"3"-52"0,3-7-4 16,1 0-16-16,-1 3 0 16,5-10 72-16,0-5-36 15,0-7-12-15,-1-15-12 16,-3-15 8-16,-5-20-8 15,0-3-20-15,-4 8 4 16,0 3 84-16,0 0-44 16,0-3 104-16,0-8-76 15,17-12 52-15,9 1-68 0,-5 11 48 16,30 11-52-16,-8 12-4 16,-1 7-20-16,1 12-12 0,4-1 0 15,-13 8 12-15,-4 8-8 16,-9 4-20-16,9 3 4 15,-17 19-4-15,4 0 4 16,-17 12 8-16,-9 11 0 16,1 0 24-16,-5 0-12 15,-17 0-4-15,9-4-4 16,-18 0 12-16,14-4-8 0,-5-3-20 16,13-1 4-16,4 1 4 15,13 0 4-15,9 3-36 16,4 4 20-16,16 8 4 15,1 7 12-15,-9 12-12 16,14-1 8-16,-18 1 4 16,4-8 0-16,-8-4 16 15,-13-7-8-15,-13 0 24 16,-8-4-20-16,-1-12 12 16,-16-7-12-16,4-7 20 15,4-8-20-15,0-1-12 16,22 1-4-16,8 0-32 15,8 4 20-15,14 3-392 16</inkml:trace>
          <inkml:trace contextRef="#ctx0" brushRef="#br0" timeOffset="122255.059">4643 12079 184 0,'-9'0'68'0,"1"0"-52"0,-5 4-4 16,0 3 144-16,5 1-88 16,-5 7 96-16,0 8-96 15,-4 3-40-15,4 8-24 16,-4-7 20-16,5-4-12 15,3-8 32-15,5 0-28 16,-5-8 12-16,9 5-16 16,-8-8-244-16,8-4 124 15,0 0-212-15</inkml:trace>
          <inkml:trace contextRef="#ctx0" brushRef="#br0" timeOffset="122508.257">4860 11954 444 0,'30'-11'164'0,"-17"15"-124"0,-5 11-16 0,-8-8-8 15,13 12-16-15,-13 11 32 16,0 5-16-16,0-1 20 16,-13 7-20-16,-8-7 8 15,0-7-12-15,-9-1 12 0,4-3-16 16,1-12 48-16,3 1-28 15,1-5-4-15,17 1-16 0,4-8-8 16,13 7 4-16,8 1 12 16,17 7-8-16,-12-7-116 15,4-1 56-15</inkml:trace>
          <inkml:trace contextRef="#ctx0" brushRef="#br0" timeOffset="122677.3041">4766 12246 332 0,'0'-12'120'0,"9"8"-92"0,29 4-8 15,-12 0 60-15,4-7-48 0,12 7 16 16,-3 0-32-16,12-8-140 16,4 1 68-16,5 3-220 15</inkml:trace>
          <inkml:trace contextRef="#ctx0" brushRef="#br0" timeOffset="122943.5121">5925 11583 528 0,'-13'-26'196'0,"4"26"-152"0,-12 7-12 0,8 5 88 0,-25 3-72 15,4 11 44-15,-13 8-56 16,-17 8 8-16,-8 34-28 16,-22 22 8-16,5-3-12 0,4-4 28 15,8-23-24-15,17 0 20 16,9-11-20-16,9-12 0 16,-1-3-8-16,22-8-304 15,-1 0 160-15,5-4-368 16</inkml:trace>
          <inkml:trace contextRef="#ctx0" brushRef="#br0" timeOffset="123544.1175">5422 12934 424 0,'21'-7'156'0,"1"-1"-120"0,-1-11-8 0,-8 8 72 16,8-8-60-16,9-4 0 16,-9-7-24-16,5-12 24 15,-1-14-24-15,5-9-32 0,0-7 8 0,4 1 20 16,13-13-8-16,-5 1-8 15,10 0 0-15,-10 7 20 16,-4 8-8-16,-12 7 60 16,0 20-40-16,-14 3 52 15,1 15-48-15,-13 23-40 16,-13 19 8 0,-4 15-4-16,-4 15 4 15,8-3 4-15,0 3 4 16,5-15-4-16,8 0 16 15,0-11-12-15,13 3 40 16,8-11-24-16,9-11 56 16,0 0-44-16,12-4-8 15,-3-8-16-15,-5-11-12 16,-5-15 4-16,1-7 12 16,-9-12-8-16,-8 0-40 0,4 7 20 15,-17 12-16-15,0 12 16 16,0 14-52-16,0 19 32 15,-8 12 60-15,-1 11-12 16,5 8 28-16,8-1-24 16,-4-3 0-16,17-7-12 15,-4-5 72-15,-4-3-44 16,12-8-196-16,0 0 80 16,-4-7-416-1</inkml:trace>
          <inkml:trace contextRef="#ctx0" brushRef="#br0" timeOffset="123681.485">6487 12223 632 0,'0'11'236'0,"0"-7"-184"0,-9 7-16 15,9 1 88-15,0 7-76 16,9 3 8-16,4 9-36 16,-5 6 60-16,1 9-48 15,3 7-248-15,5 0 112 0</inkml:trace>
        </inkml:traceGroup>
        <inkml:traceGroup>
          <inkml:annotationXML>
            <emma:emma xmlns:emma="http://www.w3.org/2003/04/emma" version="1.0">
              <emma:interpretation id="{53B4820D-E01F-4C07-BC4B-C60038B7457C}" emma:medium="tactile" emma:mode="ink">
                <msink:context xmlns:msink="http://schemas.microsoft.com/ink/2010/main" type="inkWord" rotatedBoundingBox="10099,13277 10504,13305 10498,13388 10093,13361">
                  <msink:destinationLink direction="with" ref="{74C244FD-05F1-41E4-A20C-E46606A5F282}"/>
                </msink:context>
              </emma:interpretation>
              <emma:one-of disjunction-type="recognition" id="oneOf28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124094.7134">7228 12223 832 0,'-51'-42'308'0,"42"42"-240"0,1 0-20 0,8 0 28 15,25 0-52-15,9-4 0 16,30 1-16-16,25-1 20 15,-3 0-16-15,24 0-384 16</inkml:trace>
        </inkml:traceGroup>
        <inkml:traceGroup>
          <inkml:annotationXML>
            <emma:emma xmlns:emma="http://www.w3.org/2003/04/emma" version="1.0">
              <emma:interpretation id="{4865EDAC-602A-43D8-AA2F-5614E3EBDB99}" emma:medium="tactile" emma:mode="ink">
                <msink:context xmlns:msink="http://schemas.microsoft.com/ink/2010/main" type="inkWord" rotatedBoundingBox="11284,12639 13942,12816 13817,14685 11159,14508">
                  <msink:destinationLink direction="with" ref="{74C244FD-05F1-41E4-A20C-E46606A5F282}"/>
                </msink:context>
              </emma:interpretation>
              <emma:one-of disjunction-type="recognition" id="oneOf29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124699.8202">8228 13366 280 0,'-4'-4'104'0,"4"4"-84"0,4-7 0 0,5 3 100 15,-5-8-68-15,5-6 84 0,-5-9-76 16,4-7 48-16,-8-4-64 16,5-4 48-16,-5-3-52 15,4 0-28-15,-4-12-12 0,-4-23 16 16,8-37-8-16,4-8 4 16,-3 8-4-16,12-12-8 15,-4-26 4-15,16 19-24 16,14 18 12-16,8 24 20 15,9 22-4-15,-1 15 60 16,-3 19-40-16,-5 15-36 16,-13 12 0-16,-12 7 8 15,-9 12 4-15,-9 7 52 16,-25 8-32-16,-13 3 16 16,-12 1-24-16,-1 3-96 15,-8 0 44-15,13-7-96 16,16-8 76-16,1-4-164 0,38 5 68 31,9 6 76-31,12 5 36 16,13 11 28-16,-8 3 100 15,-13-7-48-15,-9-3 80 16,-8-1-68-16,-5-7 116 16,-21-8-96-16,-16 0 20 15,-10-4-56-15,-3-3 20 0,-1-4-28 16,5-1-80-16,12-3 28 15</inkml:trace>
          <inkml:trace contextRef="#ctx0" brushRef="#br0" timeOffset="125601.2339">8888 12283 540 0,'-8'-3'200'0,"25"-1"-156"0,-13-4-12 0,5 8 8 16,3 0-28-16,-3 4 24 15,12 4-24-15,-12-1-12 0,4 5-4 16,-13 3-4-16,4 4 0 0,-13 0 52 16,1-1-24-16,-5 1-8 15,-4-3-8-15,4-5 64 16,-4-4-36-16,4 1 24 15,5-4-36-15,8-4-16 16,8 7-8-16,5-3 40 16,17-4-24-16,0-4-116 15,21-3 56-15,4 3-292 16,5 0 192 0,-9-3-148-16,0-1 172 15,-17-3 40-15,-8-1 52 16,-14-7 52-16,-12 1-12 15,0-5 124-15,0 4-76 0,0 0 164 16,0 0-124-16,13 8 52 16,-4 3-88-16,8 8 8 15,-4 4-36-15,-5 7-20 16,-4-3-8-16,5 7 28 16,-9 0-16-16,0 0 4 0,-9 0-12 15,-3 4 36-15,-5-7-20 16,-5-1 12-16,1 0-20 15,-9 1-192-15,9-5 92 16,-5-3-204 0,1-4 164-16,3-4-108 0,10-3 600 31,46-5-200-15,-4 5 48-16,12 3-124 15,5 4-28-15,0 0-40 16,0 0 32-16,-5 0-32 15,-3 0-332-15,-5 0 168 16,4 8-280-16</inkml:trace>
          <inkml:trace contextRef="#ctx0" brushRef="#br0" timeOffset="125856.4114">10281 11625 592 0,'-13'7'220'0,"-4"5"-172"0,-17 3-12 0,13 0 32 15,-9 8-44-15,-17 18 8 16,-30 39-20-16,-4 18-16 16,1 1 0-16,11-12 20 0,14-8-8 15,12-3 40-15,-3 0-24 16,12-1-4-16,4 5-12 15,8-16-448 1,-12-3 244-16,5-23-112 16</inkml:trace>
          <inkml:trace contextRef="#ctx0" brushRef="#br0" timeOffset="126546.9474">9778 13131 676 0,'9'-26'248'0,"8"-1"-192"0,13-11-16 16,-9 19 32-16,13-3-48 16,4-5 32-16,9-14-28 0,-4-20-28 15,-1-26 0-15,-3-11 8 0,3-1-4 16,-12 1-4-16,-9-20 4 16,-4 9-32-16,0 10 16 15,1 16-20-15,-10 22 16 16,-8 12 44-16,9 27-16 15,-9 10-20-15,0 39 4 16,0 14-16-16,0 27 8 16,0-7 44-16,0-4-20 15,8-4-8-15,-4-4-8 0,1-4 28 16,3-7-12-16,1-4 48 16,-1-11-32-16,1-4 56 15,3-15-48-15,5-12 36 16,9-15-40-16,4 8-152 15,4-11 68-15,4-8-196 16,5-15 140-16,-5-4-128 16,-8-19 140-1,0 7 48-15,-5 9 32 16,-8 10 208-16,-4 12-104 16,-13 11 44-16,0 16-80 15,-13 18 40-15,-4 23-52 16,-4 12-4-16,0 3-20 0,-1 0-12 15,10 0 0-15,12-15 12 16,0 4-8-16,4-8 48 0,-4-7-28 16,4 0 56-16,-4-4-48 15,0-4-132-15,-4-4 52 16,-5-3-428 0,1 3 264-16,4-3-176 15</inkml:trace>
          <inkml:trace contextRef="#ctx0" brushRef="#br0" timeOffset="126757.4477">10796 12325 624 0,'0'-11'228'0,"9"18"-176"0,3 1-16 0,-12-8 124 16,0 7-96-16,-4 5-8 16,-4 7-36-16,3 7 20 0,1 4-24 15,-4 12 48-15,-1-4-36 0,9 0 4 16,-8-4-20-16,8-8-44 15,12-7 20-15,5-4-52 16,5-7 36-16,3-8-300 16,14 8 176-16,16-8-312 15</inkml:trace>
        </inkml:traceGroup>
      </inkml:traceGroup>
    </inkml:traceGroup>
    <inkml:traceGroup>
      <inkml:annotationXML>
        <emma:emma xmlns:emma="http://www.w3.org/2003/04/emma" version="1.0">
          <emma:interpretation id="{BD69D847-2773-4D16-A7DB-B791561C67D3}" emma:medium="tactile" emma:mode="ink">
            <msink:context xmlns:msink="http://schemas.microsoft.com/ink/2010/main" type="paragraph" rotatedBoundingBox="7058,13788 16958,13395 17055,15836 7155,1622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A42DF46-53FE-4EF9-BF5E-3CE4BBBDD702}" emma:medium="tactile" emma:mode="ink">
              <msink:context xmlns:msink="http://schemas.microsoft.com/ink/2010/main" type="line" rotatedBoundingBox="7058,13788 16958,13395 17055,15836 7155,16229"/>
            </emma:interpretation>
          </emma:emma>
        </inkml:annotationXML>
        <inkml:traceGroup>
          <inkml:annotationXML>
            <emma:emma xmlns:emma="http://www.w3.org/2003/04/emma" version="1.0">
              <emma:interpretation id="{521B0E16-B93E-4DD0-B7E5-A5DE65CAE8A5}" emma:medium="tactile" emma:mode="ink">
                <msink:context xmlns:msink="http://schemas.microsoft.com/ink/2010/main" type="inkWord" rotatedBoundingBox="7072,14143 10298,14015 10351,15340 7125,15468"/>
              </emma:interpretation>
              <emma:one-of disjunction-type="recognition" id="oneOf30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129220.076">4183 14161 352 0,'0'-23'132'0,"4"23"-104"0,1-15-8 16,-5 7 16-16,4-7-24 0,0-7 56 15,9-9-36-15,-5-10 56 16,-8-9-52-16,13-10 20 15,-13-1-36-15,9 5 28 16,-5-1-32-16,4-4-4 0,-8-11-8 16,0-7-24-16,9-5 12 15,-1 1 12-15,5 15 0 16,-9 8 32-16,9 10-20 16,9 9 40-16,-1 7-32 15,-4 7 12-15,8-3-20 0,1 11 8 16,4 4-12-16,0 3-8 15,-5 12 0-15,-4 0-16 16,1 4 8-16,-18 4 48 16,-8 7-24-16,-22 4 24 15,-4 4-24-15,1 3-72 16,-6 1 28-16,-3-5-72 16,8 5 56-16,1-8-8 15,3-4 28-15,9 0-24 16,21 4 28-16,5 0-12 15,8 4 16-15,4 7 16 16,0 0 0-16,9 0-20 16,0 1 8-16,-13-9 4 15,-17 1 36 1,-13 4-16-16,-8-9 4 16,-13-6-12-16,-9-1 36 0,1-11-20 15,-1 0 4-15,13-7-16 16,5 7-24-16,25 0-460 31</inkml:trace>
          <inkml:trace contextRef="#ctx0" brushRef="#br0" timeOffset="130286.5831">4711 13585 184 0,'0'-3'68'0,"-4"6"-52"0,0-3-4 15,4 0 28-15,-5 4-24 16,1-4 56-16,0 0-40 0,-5 0 80 15,1 0-60-15,3 0 60 16,1 0-60-16,4 0-40 16,4-4-8-16,5 1 40 15,4-1-24-15,4 4 16 16,4 0-20-16,0 4-36 16,1 3 12-16,-1 1 8 0,-4-1 4 15,-4 1 16-15,-5 0-12 16,-8-1 16-16,-8 1-16 15,-1-1 16-15,-4 1-16 16,-16 3-4-16,-1 4 0 0,0 0 12 16,5 1-8-16,-5-5 4 15,8 0-4-15,14-3-24 16,-5-1 8-16,13 1-12 16,0-8 8-16,4 8 8 15,5-1 4-15,4 1 0 16,4-4 0-16,-9-1 32 15,5 1-16-15,0-4-4 16,4 4-8-16,-13-4 4 16,13 4-4-16,-4-1 24 15,-5 1-16-15,1 0-180 16,-9-4 92-16,0 0-388 16</inkml:trace>
          <inkml:trace contextRef="#ctx0" brushRef="#br0" timeOffset="132327.4455">4617 13449 384 0,'-4'12'140'0,"4"-5"-108"0,0 1-8 0,0 3 32 16,0 4-36-16,-4 4 44 16,4 4-36-16,0 0-4 15,-4 3-16-15,-5 4 12 16,-4 1-12-16,5-1 40 0,-13-4-24 16,8-3 20-16,-9-8-24 15,5-3 36-15,9-9-32 0,4-6-4 16,4-9-12-16,4-7 12 15,13-3-12-15,4-1 16 16,1-4-16-16,-10 1 4 16,10-8-4-16,-10 4 4 15,-12-1-8-15,5 9-56 16,-5 3 28-16,-5 7-16 31,1 8 24-31,-9 16 28 0,5 7-8 16,-9 7 44-16,13 5-24 15,-5 6 4-15,5 5-16 16,4 0 28-16,13-4-24 0,-5-4 20 16,-4-8-20-16,5-7 44 0,-1-8-32 15,-8-11 48-15,0-3-44 16,0-9 12-16,0-3-28 16,0-4-140-16,-8-4 68 15,8 1-420 1,0 10 264-16,8 5-164 15</inkml:trace>
          <inkml:trace contextRef="#ctx0" brushRef="#br0" timeOffset="130870.571">4988 13676 312 0,'21'0'112'0,"-4"8"-84"0,9-4-12 0,-1-4 12 16,9 0-20-16,17 11-276 0</inkml:trace>
          <inkml:trace contextRef="#ctx0" brushRef="#br0" timeOffset="130723.3024">5035 13582 416 0,'-13'-8'152'0,"13"4"-116"0,0-7-12 15,13 11 40-15,-5 0-40 16,5 0 24-16,4 0-28 15,-4 0-36-15,4 0 8 16,-4 11 0-16,-13 1 8 16,0 3 16-16,-9 0-8 15,-8 4 24-15,4-4-20 16,-4 4 32-16,-4 0-28 16,0-4 32-16,12-4-32 15,-4 8 4-15,5-7-12 0,8-1 4 16,0-3-8-16,13-1 16 15,-5-3-12-15,13 0-196 0,-4-4 100 16</inkml:trace>
          <inkml:trace contextRef="#ctx0" brushRef="#br0" timeOffset="131175.3813">6061 13052 436 0,'-26'0'160'0,"14"7"-124"0,-22 12-8 16,8 4 104-16,-8 26-76 0,-4 19 68 16,-14 12-72-16,6-1-20 15,-14-3-20-15,9-8 32 0,8 4-20 16,-12 4-68-16,4-4 24 16,0-8-416-1</inkml:trace>
          <inkml:trace contextRef="#ctx0" brushRef="#br0" timeOffset="131532.3309">5656 14267 236 0,'9'-8'88'0,"4"4"-68"0,8-11-4 15,0 8 16-15,5-5-20 16,8-7 32-16,8-7-28 16,1-8 4-16,17-8-12 15,-5-22 12-15,-4-16-12 16,-4 1-4-16,-4 7 0 15,-9 11-16-15,-5 5 8 16,1 6 12-16,-4 1-4 0,-9 8 140 16,-9 10-80-1,5 9 44-15,-9 6-64 0,-4 1-16 16,9 8-16-16,-9 7-28 16</inkml:trace>
          <inkml:trace contextRef="#ctx0" brushRef="#br0" timeOffset="133453.0012">6138 13574 364 0,'0'-7'132'0,"0"3"-100"0,8-4-12 0,-8 8 68 16,0 0-52-16,0 0 40 16,0 0-44-16,0 8 44 15,0 3-44-15,0 8 4 0,-8 4-24 16,3 3 44-16,14 5-28 15,4 6 12-15,-5 1-24 0,5-4 8 16,4-3-12-16,-4-9 36 16,17-7-24-16,-9-11 40 15,0-11-36-15,9-8-4 16,0-12-16-16,-9 1-40 16,9-12 16-16,-17 4-4 15,4-8 12-15,-13 8-20 16,-4 4 16-16,-9 11-4 15,1-4 8-15,4 19 16 16,-5-3-4-16,-8 18 32 16,4 12-20-16,5-4 20 15,-1 11-20-15,9-4 28 0,4 8-28 16,-4 1 40-16,9-5-32 16,0-4 64-16,-5 5-48 15,13-12-388-15,-9-4 188 16</inkml:trace>
          <inkml:trace contextRef="#ctx0" brushRef="#br0" timeOffset="133577.381">6687 13866 676 0,'0'3'248'0,"-9"31"-192"0,9 19-16 0,0-26-20 15,-12 11-20-15,3-4 52 0,1 0-28 16,-1 0-628-16</inkml:trace>
          <inkml:trace contextRef="#ctx0" brushRef="#br0" timeOffset="133756.7158">7023 13616 728 0,'22'-23'268'0,"7"19"-208"0,27-7-16 16,-14 7-16-16,22 0-24 15,4 4 24-15</inkml:trace>
          <inkml:trace contextRef="#ctx0" brushRef="#br0" timeOffset="134060.084">7381 13332 404 0,'-21'4'148'0,"25"18"-112"0,-4 28-12 0,8-20 76 16,-8 8-60-16,5 7 8 16,-5 12-28-16,0 7 48 15,-9 8-36-15,1 4-140 0</inkml:trace>
        </inkml:traceGroup>
        <inkml:traceGroup>
          <inkml:annotationXML>
            <emma:emma xmlns:emma="http://www.w3.org/2003/04/emma" version="1.0">
              <emma:interpretation id="{21ABB64E-F82E-4EC0-8154-03909383270F}" emma:medium="tactile" emma:mode="ink">
                <msink:context xmlns:msink="http://schemas.microsoft.com/ink/2010/main" type="inkWord" rotatedBoundingBox="11035,14256 13615,14154 13688,15969 11107,16072"/>
              </emma:interpretation>
              <emma:one-of disjunction-type="recognition" id="oneOf31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138572.8883">8279 14384 476 0,'-12'49'176'0,"16"-22"-136"0,-17 11-12 0,13-19 128 16,-4 3-92-16,4-7 0 0,-4 1-40 16,4-13 72-16,-5-6-52 15,-3-16 4-15,-1-15-28 0,9-12 4 16,-8-7-12-16,-1-4 0 15,1-18-4-15,-1-20-112 16,-3-22 56-16,3 7 12 16,-4 8 20-16,5 22-4 15,-1 12 12-15,9 11-4 16,9 8 4-16,3 8 52 16,6 6-24-16,7 9 8 15,1 7-16-15,8 15-24 16,-9 8 4-16,5 7 4 15,-9 8 4-15,-4 0 44 16,-8 0-24-16,-5 0 36 16,-8 0-32-16,0 0-92 15,-9-4 36-15,-8-4-132 0,8-3 92 16,0-4-80-16,4-4 88 16,-3-4-56-1,12-4 72-15,4 5 12 16,9-5 24-16,4 8 4 15,4 0 0-15,0 8 96 16,9 7-48-16,-13 4-8 16,-4 7-20-16,-5 8 44 15,-16-7-32-15,-13 14 24 16,-9-14-28-16,0-1 8 0,-4-7-16 16,-9-7 20-16,5-5-20 15,-4-7-100-15,12-4 44 16,8 1-296-16</inkml:trace>
          <inkml:trace contextRef="#ctx0" brushRef="#br0" timeOffset="138978.2268">8526 13839 280 0,'47'-15'104'0,"-25"15"-84"0,12 8 0 15,-17-1 40-15,-5 1-36 0,1 11 8 16,4-4-20-16,-17 11 64 15,0-3-44-15,-17 7 84 16,4-3-64-16,-8-5 28 16,0 1-48-16,-9 11-8 15,5-15-16-15,3 4 12 0,9-8-12 16,5-4-4-16,4-3 0 16,8-1 12-16,9 1-8 15,8-8 4-15,9 0-4 0,4-8-84 16,13 12 40-16,-9-4-472 15,0 0 284 1,5 8 80-16</inkml:trace>
          <inkml:trace contextRef="#ctx0" brushRef="#br0" timeOffset="139401.1337">8871 13972 508 0,'-8'-8'188'0,"21"8"-148"0,4 8-8 15,-5-5 16-15,5 12-32 16,18-7-144-16</inkml:trace>
          <inkml:trace contextRef="#ctx0" brushRef="#br0" timeOffset="139267.2637">8884 13820 488 0,'-8'-30'180'0,"16"30"-140"0,1-4-12 16,-9 4 76 0,12 11-56-16,-3 1-20 15,-1 7-8-15,5 3-16 16,-4 5-4-16,-5 7 4 0,-4-4 12 0,0 4-8 16,-4-7 32-16,-5-4-24 15,-8-1-4-15,-4-3-8 16,8-4-4-16,0 0 0 15,5 1 0-15,-1-9 0 16,18 5-12-16,4-5 8 16,-1 1-16-16,5-5 12 15,9-3-232 1</inkml:trace>
          <inkml:trace contextRef="#ctx0" brushRef="#br0" timeOffset="139653.4291">9961 13078 652 0,'-4'-38'244'0,"4"38"-192"0,0 16-12 15,-8-1 84-15,-14 26-76 0,-12 27 32 16,-8 16-44-16,-5 3-12 15,-4 4-16-15,0 15 20 0,0 19-16 16,4-8 32-16,8-11-28 16,-3-15-48-16,-9-19 16 15,8-12-288-15,5-7 168 16,4 8-384 0</inkml:trace>
          <inkml:trace contextRef="#ctx0" brushRef="#br0" timeOffset="140239.838">9412 14880 392 0,'9'-15'148'0,"-1"11"-116"0,13-7-8 16,-3 3 64-16,3-7-52 15,9-12-12-15,12-14-16 16,14-12-36-16,12-19 16 16,4-15-76-16,5 0 52 15,-9 0 4-15,0-31 20 16,-8-10 56-16,-9-1-24 0,-21 27 124 31,4 19-80-31,-17 11 92 0,4 22-88 0,-21 13 28 16,8 14-56-16,-16 12 4 15,4 18-28-15,-13 27-16 16,8 23-4-16,-4 15 28 16,13 0-12-16,-8-4-12 15,8-8-4-15,8-10 40 0,-3-16-24 16,3-8 44-16,5-11-32 16,4-3 4-16,-4-24-16 15,4-14-132-15,4-16 68 16,9-22-140-16,4-16 108 0,8-3-84 15,5 11 100-15,-4 0 32 16,-9 12 28-16,-9 11 156 16,-7 18-80-16,-14 12 104 15,-8 16-96-15,-9 14 20 16,-9 8-56-16,-3 11 20 16,-1 16-32-16,5 10-8 15,8 12-12-15,5 1 12 16,-5-9-12-16,4-3 60 15,1-12-40-15,-1-11-168 16,5-3 72-16,-13-9-460 16</inkml:trace>
          <inkml:trace contextRef="#ctx0" brushRef="#br0" timeOffset="140638.899">10579 14051 456 0,'30'8'168'0,"-9"-5"-128"0,5 13-16 0,-14-1 88 0,-12 0-68 15,-12 11 8-15,-5-7-32 16,-5 4 32-16,-8-4-28 16,1-8 64-16,3 1-48 0,5-5 36 15,12-3-44-15,9-4-28 16,30-4-4-16,13 4 8 16,8-4-4-16,0 4-284 15,0 0 152-15</inkml:trace>
        </inkml:traceGroup>
        <inkml:traceGroup>
          <inkml:annotationXML>
            <emma:emma xmlns:emma="http://www.w3.org/2003/04/emma" version="1.0">
              <emma:interpretation id="{16295F2E-7053-48C1-8B00-56819290DF95}" emma:medium="tactile" emma:mode="ink">
                <msink:context xmlns:msink="http://schemas.microsoft.com/ink/2010/main" type="inkWord" rotatedBoundingBox="14763,14685 15106,14672 15123,15097 14780,15111"/>
              </emma:interpretation>
              <emma:one-of disjunction-type="recognition" id="oneOf32">
                <emma:interpretation id="interp48" emma:lang="" emma:confidence="1">
                  <emma:literal>,</emma:literal>
                </emma:interpretation>
                <emma:interpretation id="interp49" emma:lang="" emma:confidence="0">
                  <emma:literal>I</emma:literal>
                </emma:interpretation>
                <emma:interpretation id="interp50" emma:lang="" emma:confidence="0">
                  <emma:literal>'</emma:literal>
                </emma:interpretation>
                <emma:interpretation id="interp51" emma:lang="" emma:confidence="0">
                  <emma:literal>/</emma:literal>
                </emma:interpretation>
                <emma:interpretation id="interp52" emma:lang="" emma:confidence="0">
                  <emma:literal>l</emma:literal>
                </emma:interpretation>
              </emma:one-of>
            </emma:emma>
          </inkml:annotationXML>
          <inkml:trace contextRef="#ctx0" brushRef="#br0" timeOffset="142184.6774">12171 13529 652 0,'-12'15'244'0,"-1"19"-192"0,-8 4-12 16,8-16-20-16,-8 20-20 15,-9 15 16-15,-13 0-8 16,1-1-196-16,-5-10 100 16,13-5-88-16,4-18 104 15,9-15-208-15</inkml:trace>
        </inkml:traceGroup>
        <inkml:traceGroup>
          <inkml:annotationXML>
            <emma:emma xmlns:emma="http://www.w3.org/2003/04/emma" version="1.0">
              <emma:interpretation id="{589E23C1-0C37-441B-8A18-5BCE79B7B46F}" emma:medium="tactile" emma:mode="ink">
                <msink:context xmlns:msink="http://schemas.microsoft.com/ink/2010/main" type="inkWord" rotatedBoundingBox="16172,13427 16958,13395 16997,14369 16211,14400"/>
              </emma:interpretation>
              <emma:one-of disjunction-type="recognition" id="oneOf33">
                <emma:interpretation id="interp53" emma:lang="" emma:confidence="1">
                  <emma:literal>R</emma:literal>
                </emma:interpretation>
                <emma:interpretation id="interp54" emma:lang="" emma:confidence="0">
                  <emma:literal>r</emma:literal>
                </emma:interpretation>
                <emma:interpretation id="interp55" emma:lang="" emma:confidence="0">
                  <emma:literal>rs</emma:literal>
                </emma:interpretation>
                <emma:interpretation id="interp56" emma:lang="" emma:confidence="0">
                  <emma:literal>re</emma:literal>
                </emma:interpretation>
                <emma:interpretation id="interp57" emma:lang="" emma:confidence="0">
                  <emma:literal>os</emma:literal>
                </emma:interpretation>
              </emma:one-of>
            </emma:emma>
          </inkml:annotationXML>
          <inkml:trace contextRef="#ctx0" brushRef="#br0" timeOffset="142821.6151">13385 12537 520 0,'0'-4'192'0,"9"12"-152"0,-5 26-8 0,-8 0 116 0,-5 26-88 16,1 5 8-16,-5-1-40 16,-4 4 0-16,4 4-16 15,-4 4 0-15,4-8-4 0,0 0 12 16,5-26-12-16,-1-8 68 15,9-34 8 1,9-34-40-16,4-12-68 16,8-7 12-16,9-19-152 15,8-26 92-15,5-34-64 16,12 7 76-16,13 19 28 16,5 11 16-16,-1 19 32 15,-4 20-8-15,-4 14 92 16,-13 12-52-16,-13 26 12 15,-4 8-36-15,-8 11-4 0,-5 8-12 16,-8 3 28-16,0 1-20 16,-9 7 20-16,-8 7-20 15,-9-7 0-15,-13 0-8 16,-16-7-140-16,-13-1 76 16,-14-11-52-16,6-7 64 15,3-4 16-15,9-4 16 16,8 4 4-16,9 3 0 15,9 8 104-15,12 19-52 16,9 12 36-16,12 7-48 16,13 0 8-16,18 0-24 0,3-4 28 15,5 8-28-15,4 0 20 16,-4-1-20-16,0-3 36 16,-9-11-28-16,-8-8-76 15,0-11 28-15,-5-8-220 16,-3-11 132-16</inkml:trace>
        </inkml:traceGroup>
      </inkml:traceGroup>
    </inkml:traceGroup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8-11-01T18:19:28.6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69A54BE-561B-48F1-A9B8-1EBA50CEF7D6}" emma:medium="tactile" emma:mode="ink">
          <msink:context xmlns:msink="http://schemas.microsoft.com/ink/2010/main" type="writingRegion" rotatedBoundingBox="20843,18218 20858,18218 20858,18233 20843,18233"/>
        </emma:interpretation>
      </emma:emma>
    </inkml:annotationXML>
    <inkml:traceGroup>
      <inkml:annotationXML>
        <emma:emma xmlns:emma="http://www.w3.org/2003/04/emma" version="1.0">
          <emma:interpretation id="{95F363BA-86BF-4905-9C35-A51A2C8133D5}" emma:medium="tactile" emma:mode="ink">
            <msink:context xmlns:msink="http://schemas.microsoft.com/ink/2010/main" type="paragraph" rotatedBoundingBox="20843,18218 20858,18218 20858,18233 20843,182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EC7F8D6-5337-43DD-A9C9-487E8943BEDB}" emma:medium="tactile" emma:mode="ink">
              <msink:context xmlns:msink="http://schemas.microsoft.com/ink/2010/main" type="line" rotatedBoundingBox="20843,18218 20858,18218 20858,18233 20843,18233"/>
            </emma:interpretation>
          </emma:emma>
        </inkml:annotationXML>
        <inkml:traceGroup>
          <inkml:annotationXML>
            <emma:emma xmlns:emma="http://www.w3.org/2003/04/emma" version="1.0">
              <emma:interpretation id="{BF1A19EA-9CC4-4070-8476-84A51C519AD9}" emma:medium="tactile" emma:mode="ink">
                <msink:context xmlns:msink="http://schemas.microsoft.com/ink/2010/main" type="inkWord" rotatedBoundingBox="20843,18218 20858,18218 20858,18233 20843,18233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0 0 0,'0'0'15</inkml:trace>
        </inkml:traceGroup>
      </inkml:traceGroup>
    </inkml:traceGroup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8:52.92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0411497-136E-42F6-85ED-8481FB8B267A}" emma:medium="tactile" emma:mode="ink">
          <msink:context xmlns:msink="http://schemas.microsoft.com/ink/2010/main" type="writingRegion" rotatedBoundingBox="20700,8431 21723,13537 17640,14355 16617,9249"/>
        </emma:interpretation>
      </emma:emma>
    </inkml:annotationXML>
    <inkml:traceGroup>
      <inkml:annotationXML>
        <emma:emma xmlns:emma="http://www.w3.org/2003/04/emma" version="1.0">
          <emma:interpretation id="{7CEE8CE0-0F05-4643-B17D-674C39C35FD7}" emma:medium="tactile" emma:mode="ink">
            <msink:context xmlns:msink="http://schemas.microsoft.com/ink/2010/main" type="paragraph" rotatedBoundingBox="21324,9730 19056,11541 18118,10367 20386,85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B2956A2-B75B-45B3-A4C8-91181B54600B}" emma:medium="tactile" emma:mode="ink">
              <msink:context xmlns:msink="http://schemas.microsoft.com/ink/2010/main" type="line" rotatedBoundingBox="21324,9730 19056,11541 18118,10367 20386,8555"/>
            </emma:interpretation>
          </emma:emma>
        </inkml:annotationXML>
        <inkml:traceGroup>
          <inkml:annotationXML>
            <emma:emma xmlns:emma="http://www.w3.org/2003/04/emma" version="1.0">
              <emma:interpretation id="{387BAEA2-78B4-4D62-B96B-5942F9E26800}" emma:medium="tactile" emma:mode="ink">
                <msink:context xmlns:msink="http://schemas.microsoft.com/ink/2010/main" type="inkWord" rotatedBoundingBox="19724,8924 20965,9093 20878,9732 19636,956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6775 8021 748 0,'-13'-49'276'0,"13"49"-216"0,8-15-16 0,1 7 76 15,4 5-76-15,16-9 8 16,6 5-32-16,24-1 16 16,5 4-24-16,8 1 12 15,-3 10-12-15,-1-7-120 16,-13 15 56-16,-17-7-400 15,-8 3 248-15</inkml:trace>
          <inkml:trace contextRef="#ctx0" brushRef="#br0" timeOffset="156.9141">17017 8014 624 0,'-25'57'228'0,"25"-57"-176"0,-4 87-16 16,-5-50 28-1,9 1-44-15,-13 8 36 16,13-5-32-16,-8-3-12 16,8 0-8-16,-13-8 28 15,9-3-16-15</inkml:trace>
          <inkml:trace contextRef="#ctx0" brushRef="#br0" timeOffset="724.518">17439 7870 548 0,'-17'49'204'0,"17"-49"-156"0,-9 87-16 0,1-38 52 16,8-3-52-16,-9 14 40 15,9 1-40-15,-8-8 36 16,8-4-40-16,-4-11 12 15,4-4-24-15,0-11 64 16,4-4-48-16,-4-19 32 16,13 0-36-16,-5-23 0 15,5 0-16-15,-5-33-8 16,5 3 0-16,-4-23-48 16,-1 11 24-16,-8 1-20 15,13 19 24-15,-13 3-8 16,4 19 12-16,-4 20 44 15,0 10-20-15,0 23 44 16,0 16-32-16,5 11 32 16,-1-1-32-16,13-3 4 15,-4-7-16-15,4-8 44 16,4-4-28-16,0-12 48 16,0-6-44-16,5-9 36 15,-5-3-36-15,5-23-8 0,8-4-16 16,-9-33-40-16,14 3 16 0,-9-16-40 15,4 9 36-15,-17 7-20 16,8 11 24-16,-12 23-44 16,4 12 32-16,-13 26 76 15,-4 11-24-15,9 15 56 16,-5 8-48-16,5 4-16 16,-1-4-8-16,1-7 44 15,-5-9-28-15,9-3-276 16,-5-7 140-16</inkml:trace>
        </inkml:traceGroup>
        <inkml:traceGroup>
          <inkml:annotationXML>
            <emma:emma xmlns:emma="http://www.w3.org/2003/04/emma" version="1.0">
              <emma:interpretation id="{1EEFB12A-8C54-4150-8541-AA73FC3CF387}" emma:medium="tactile" emma:mode="ink">
                <msink:context xmlns:msink="http://schemas.microsoft.com/ink/2010/main" type="inkWord" rotatedBoundingBox="19893,10873 19056,11541 18202,10472 19039,9804"/>
              </emma:interpretation>
            </emma:emma>
          </inkml:annotationXML>
          <inkml:trace contextRef="#ctx0" brushRef="#br0" timeOffset="-281.7532">15944 8797 496 0,'-21'8'184'0,"21"-8"-140"16,-51 64-16-16,30-30 144 16,4 0-100-16,-13 42 76 15,4 7-84-15,-4 27 0 16,13 0-40-16,5 0-12 16,3-12-8-16,-4-11 48 15,5-15-28-15,-1-11 16 16,9-12-24-16,-8-26 72 15,3-8-52-15,1-27-172 16,4-7 72-16,-4-26-192 16,4 0 148-16,4-46-196 15,5 4 172-15,8-31-32 0,8 16 96 16,18-19 60-16,-9 19 8 16,26 0 348-16,-5 18-192 0,13 20 160 15,-4 26-184-15,8 34 4 16,-8 27-80-16,4 11-8 15,-8 23-28-15,-17-4-12 16,-9-4-4-16,-26 8 12 16,-8-8-8-16,-30 0-20 15,1 0 4-15,-27-18-112 16,9-9 68-16,-21-22-32 16,9-3 48-16,-22-16 4 15,17 4 20-15,-4-1 0 16,25 5 4-16,9 11-36 15,17 11 24-15,21 31 120 16,22 7-52-16,25 27 64 16,4 0-68-16,13 7 32 15,-4-11-44-15,17 7 24 16,0-10-28-16,0 2-8 16,-4-6-12-16,-5-16 56 15,-12-7-36-15,-9-23-136 16,-13-12 60-16</inkml:trace>
        </inkml:traceGroup>
      </inkml:traceGroup>
    </inkml:traceGroup>
    <inkml:traceGroup>
      <inkml:annotationXML>
        <emma:emma xmlns:emma="http://www.w3.org/2003/04/emma" version="1.0">
          <emma:interpretation id="{678141B5-47BD-4AB8-96DF-97116C5364DF}" emma:medium="tactile" emma:mode="ink">
            <msink:context xmlns:msink="http://schemas.microsoft.com/ink/2010/main" type="paragraph" rotatedBoundingBox="17713,9030 18736,14136 17640,14355 16617,92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297B91-B4F6-40DB-8F71-EA0A44C3A37F}" emma:medium="tactile" emma:mode="ink">
              <msink:context xmlns:msink="http://schemas.microsoft.com/ink/2010/main" type="line" rotatedBoundingBox="17713,9030 18736,14136 17640,14355 16617,9249"/>
            </emma:interpretation>
          </emma:emma>
        </inkml:annotationXML>
        <inkml:traceGroup>
          <inkml:annotationXML>
            <emma:emma xmlns:emma="http://www.w3.org/2003/04/emma" version="1.0">
              <emma:interpretation id="{ACA4FE5A-FCD4-4C16-951B-1DBDB5837C84}" emma:medium="tactile" emma:mode="ink">
                <msink:context xmlns:msink="http://schemas.microsoft.com/ink/2010/main" type="inkWord" rotatedBoundingBox="17507,9068 17626,9611 17231,9697 17112,915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972.0776">14228 8245 560 0,'-4'-57'208'0,"4"57"-164"0,4-53-8 0,5 26 48 15,4 5-52-15,12-16 4 16,5 0-20-16,12 12 24 15,1 7-24-15,8 15-32 16,-4 4 8-16,-4 19 64 16,-9 11-32-16,-9 19 44 15,-4-3-36-15,-16-1 36 16,-1 0-40-16,-17-3 40 16,0-4-40-16,-16-8 28 15,3 1-28-15,-4-9-8 16,5 1-12-16,-1-8 12 15,9 0-12-15,4-3-4 16,13 3 0-16,9 0-120 16,8 0 64-16,4 4-428 15,5 4 264-15</inkml:trace>
        </inkml:traceGroup>
        <inkml:traceGroup>
          <inkml:annotationXML>
            <emma:emma xmlns:emma="http://www.w3.org/2003/04/emma" version="1.0">
              <emma:interpretation id="{4F40FBFE-F8A1-4DB6-AE75-28645B558883}" emma:medium="tactile" emma:mode="ink">
                <msink:context xmlns:msink="http://schemas.microsoft.com/ink/2010/main" type="inkWord" rotatedBoundingBox="17597,10189 17851,11455 17089,11607 16836,1034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9866.7048">14560 10043 476 0,'-17'7'176'0,"5"20"-136"0,-5 14-12 0,4-18 136 15,8 4-96-15,-7 7 16 16,3 7-48-16,1-3 20 15,3-4-32-15,-16 12-488 16,8 3 252-16</inkml:trace>
          <inkml:trace contextRef="#ctx0" brushRef="#br0" timeOffset="-1480.3722">14049 9789 840 0,'-25'27'312'0,"25"-27"-244"0,13 18-16 0,8-14 68 16,0 4-76-16,26-12 16 15,8 0-36-15,26-3 4 16,0-1-16-16,4-3-156 16,1 7 76-16</inkml:trace>
          <inkml:trace contextRef="#ctx0" brushRef="#br0" timeOffset="-1659.4177">14126 9206 780 0,'-8'-30'288'0,"8"30"-224"0,21-12-20 16,-8 5 68 0,-1-1-72-16,10 1 8 0,7 7-28 15,23-12-20-15,-1 12-4 0,17 4 12 16,0 8-4-16,4-1 16 16,-8-4-12-16,-8 12 16 15,-10-3-16-15</inkml:trace>
        </inkml:traceGroup>
        <inkml:traceGroup>
          <inkml:annotationXML>
            <emma:emma xmlns:emma="http://www.w3.org/2003/04/emma" version="1.0">
              <emma:interpretation id="{EE003112-1AE3-48D7-81D4-2B9C1D80E49C}" emma:medium="tactile" emma:mode="ink">
                <msink:context xmlns:msink="http://schemas.microsoft.com/ink/2010/main" type="inkWord" rotatedBoundingBox="18049,12541 18920,13897 18181,14371 17310,13015"/>
              </emma:interpretation>
              <emma:one-of disjunction-type="recognition" id="oneOf3">
                <emma:interpretation id="interp3" emma:lang="" emma:confidence="0">
                  <emma:literal>nor</emma:literal>
                </emma:interpretation>
                <emma:interpretation id="interp4" emma:lang="" emma:confidence="0">
                  <emma:literal>☹ f</emma:literal>
                </emma:interpretation>
                <emma:interpretation id="interp5" emma:lang="" emma:confidence="0">
                  <emma:literal>E f</emma:literal>
                </emma:interpretation>
                <emma:interpretation id="interp6" emma:lang="" emma:confidence="0">
                  <emma:literal>FQ"</emma:literal>
                </emma:interpretation>
                <emma:interpretation id="interp7" emma:lang="" emma:confidence="0">
                  <emma:literal>• f</emma:literal>
                </emma:interpretation>
              </emma:one-of>
            </emma:emma>
          </inkml:annotationXML>
          <inkml:trace contextRef="#ctx0" brushRef="#br0" timeOffset="43257.6665">14982 11674 476 0,'-17'4'176'0,"4"11"-136"0,-17 19-12 0,26-11 40 16,-13 18-44-16,9 16 52 15,-5 19-44-15,4-4-8 16,5-8-12-16,0-11-12 0,4-8 4 15,0-10 28-15,4-13-16 16,-4-7 48-16,4-3-36 16,-4-12-4-16,-4-12-16 15,0-7 12-15,4-11-12 16,0-15-64-16,0-12 28 16,8-7-104-16,9 3 76 0,-12 12-36 15,12 3 52-15,-5 16 16 16,-3 7 12-16,4 8 72 15,-5 12-32-15,1 10 60 16,-9 12-52-16,0 8 36 16,0 3-40-16,0 8 16 15,4 3-28-15,4-7 28 16,1-7-32-16,4-8 48 16,8-4-36-16,0-7 20 15,5-12-28-15,-1-11-8 16,5-4-8-16,0-12-48 15,0-3 24-15,-9-4-48 16,13 1 40-16,-4 3-36 16,-9 3 32-16,1 9-16 0,-5 3 28 15,-5 7-16-15,-3 12 20 16,-1 15 88-16,-8 16-40 16,0 14 16-16,0 16-28 15,-8 3 32-15,-1 0-28 16,5-7 20-16,-4-11-24 15,-1-5-104-15,1-7 40 16,-1-11-340 0</inkml:trace>
          <inkml:trace contextRef="#ctx0" brushRef="#br0" timeOffset="42512.6533">14509 11814 676 0,'22'-42'248'0,"-14"42"-192"0,22-7-16 0,-17 7 40 16,16 0-52-16,-7 0 32 16,8 4-32-16,4-1-8 15,-5 5-12-15,1-4 56 0,0 0-36 16,-9 3-116-16,1-3 44 15,-10 0-256-15,-3-1 164 16,-9-3-296 0</inkml:trace>
          <inkml:trace contextRef="#ctx0" brushRef="#br0" timeOffset="42676.0876">14663 11769 456 0,'-9'15'168'0,"9"4"-128"0,-13 19-16 15,5-12 68 1,8 12-56-16,-9 4-4 0,-4-1-20 16,5-3 24-16,-5-4-20 15,-4-7-76-15,0-5 32 16,0-3-424-16</inkml:trace>
          <inkml:trace contextRef="#ctx0" brushRef="#br0" timeOffset="44011.1703">15425 12889 704 0,'-4'-11'264'0,"4"11"-208"0,0-8-12 16,8 4 72-16,5 1-72 0,4-1-20 15,8 0-12-15,18 0 4 16,0 4-8-16,12 0-92 15,-4 4 48-15,4-4-396 16,-12 8 240-16</inkml:trace>
          <inkml:trace contextRef="#ctx0" brushRef="#br0" timeOffset="44204.7712">15301 13071 652 0,'0'0'244'0,"5"0"-192"0,16 0-12 16,-4 0 32-16,13 0-48 16,8-8 16-16,13-3-24 15,13 7-272-15</inkml:trace>
        </inkml:traceGroup>
      </inkml:traceGroup>
    </inkml:traceGroup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6:16.3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B3079D0-3446-4D07-9516-A29623639F6B}" emma:medium="tactile" emma:mode="ink">
          <msink:context xmlns:msink="http://schemas.microsoft.com/ink/2010/main" type="inkDrawing" rotatedBoundingBox="124,1130 10875,1358 10871,1532 120,1304" semanticType="underline" shapeName="Other">
            <msink:sourceLink direction="with" ref="{1F15E952-4401-43C3-946C-C01AFED09EC0}"/>
          </msink:context>
        </emma:interpretation>
      </emma:emma>
    </inkml:annotationXML>
    <inkml:trace contextRef="#ctx0" brushRef="#br0">0 49 280 0,'21'-3'104'0,"-12"-1"-84"0,8-8 0 0,-9 5 56 16,9 7-44-16,9-8 32 16,-1 5-36-16,14-5 52 15,-1 8-44-15,9-4-8 16,0 8-16-16,4 0-12 16,0 3 4-16,4 1 4 15,0-1-4-15,5 1 8 16,0 3-8-16,21-3 8 15,0-4-8-15,21 3-4 16,-4 5 4-16,12-9 4 16,-20 1-4-16,25-4-12 15,-13 0 4-15,17 0 20 16,-12 8-8-16,-1-4-12 16,-12-1 0-16,17 1 4 15,-18 4 0-15,26-1 8 16,-12 1-4-16,4-1-20 0,-13 1 8 15,25-8 12-15,-4 11 0 0,9-11-4 16,-17 8 4-16,4 0-4 16,-13 3 0-16,9-4 16 15,-9 1-8-15,4 0-12 16,-16 3 0-16,3-3-4 16,-12 3 0-16,9-7 16 15,-5 3-4-15,17-7-12 16,-4 4 4-16,13 0 4 15,-5 3 0-15,13-7 8 16,-4 0-4-16,13 0-12 16,-13 8 4-16,9-8 4 15,-14 0 0-15,14 0-12 16,-1 0 8-16,5 0-4 16,-17 4 0-16,16-4 16 15,-12 0-4-15,26-4-12 16,-9 4 4-16,4-4 28 15,-12 0-12-15,12 1-32 16,-13 3 12-16,18-4 8 16,-22 8 4-16,9-4 16 15,-13 0-12-15,17 0-20 16,-13-4 4-16,17 4-4 16,-16-4 4-16,12 4 24 15,-5-4-8-15,22 0 16 16,-17 4-16-16,30-3 24 15,-13 3-20-15,26-8 48 0,-22 8-32 16,30-4 20-16,-21 8-28 16,17-4 8-16,-30 4-16 0,17-4 56 15,-21-8-40-15,12 12 24 16,-12-4-32-16,-4 0 0 16,-35 4-12-16,1-4 4 15,-22 0-8-15,-9 0 8 16,-12 0-8-16,-17 0 16 15,-9 0-12-15,-16 0 4 16,-5 4-4-16</inkml:trace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6:10.111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5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1-01T18:26:55.333"/>
    </inkml:context>
  </inkml:definitions>
  <inkml:traceGroup>
    <inkml:annotationXML>
      <emma:emma xmlns:emma="http://www.w3.org/2003/04/emma" version="1.0">
        <emma:interpretation id="{30FFC7FD-14A1-42B3-9A58-C4D996E8EB0D}" emma:medium="tactile" emma:mode="ink">
          <msink:context xmlns:msink="http://schemas.microsoft.com/ink/2010/main" type="writingRegion" rotatedBoundingBox="1094,379 24688,535 24566,18841 973,18685"/>
        </emma:interpretation>
      </emma:emma>
    </inkml:annotationXML>
    <inkml:traceGroup>
      <inkml:annotationXML>
        <emma:emma xmlns:emma="http://www.w3.org/2003/04/emma" version="1.0">
          <emma:interpretation id="{5FCCA304-4DF7-431E-913F-4979FC91CADD}" emma:medium="tactile" emma:mode="ink">
            <msink:context xmlns:msink="http://schemas.microsoft.com/ink/2010/main" type="paragraph" rotatedBoundingBox="1095,361 10015,452 10007,1168 1088,10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15E952-4401-43C3-946C-C01AFED09EC0}" emma:medium="tactile" emma:mode="ink">
              <msink:context xmlns:msink="http://schemas.microsoft.com/ink/2010/main" type="line" rotatedBoundingBox="1095,361 10015,452 10007,1168 1088,1078">
                <msink:destinationLink direction="with" ref="{6B3079D0-3446-4D07-9516-A29623639F6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284CFD9-5CB4-4238-9A12-40EF220B7EE5}" emma:medium="tactile" emma:mode="ink">
                <msink:context xmlns:msink="http://schemas.microsoft.com/ink/2010/main" type="inkWord" rotatedBoundingBox="1094,487 3312,510 3306,1100 1088,107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674-1053 132 0,'-21'-11'52'0,"21"11"-44"0,-4-19 4 0,-1 11 96 15,5 5-60-15,-8-9 88 16,8 8-80-16,-4 4-8 16,8 4-32-16,-4 8 8 15,0 6-16-15,0 13-4 16,4 7 0-16,-4 3 4 16,4 1-4-16,-4 3-4 15,5 1 4-15,-1-1 48 16,0-3-28-16,5-12 0 15,-9-3-16-15,12-12 20 16,-3-4-16-16,4-19-4 16,4-3-4-16,4-15 20 15,5-1-12-15,3-11-12 16,1 4-4-16,0-11 4 16,0 7 0-16,0 4-28 15,-9 0 16-15,-8 11 4 16,4 16 8-16,-13 14 0 15,13 12 0-15,-13 11 44 16,13 8-24-16,-4 8 8 16,4-1-16-16,13 4 0 15,-9 0-4-15,9-7 12 16,4-4-12-16,-4-19 16 16,0-4-16-16,-5-19 84 15,1 0-48-15,-9-22 40 16,-4-4-48-16,4-20 16 15,-5 9-32-15,-3-20 8 0,4 12-16 0,-5-12-8 16,5 16 0-16,0-8-16 16,4 15 8-16,-4 0-16 15,-1 16 12-15,1 7-112 16,4 11 68-16</inkml:trace>
          <inkml:trace contextRef="#ctx0" brushRef="#br0" timeOffset="946.1149">-541-932 332 0,'13'-11'120'0,"-13"11"-92"0,4-4-8 0,-8 0 80 16,4 8-60-16,-9-8 8 15,-4 4-28-15,1-3-20 16,-5 3-4-16,-13 3 20 16,8 9-8-16,-12 3-12 15,13 4 0-15,-9 0 28 16,1 3-12-16,7 1 4 16,14 4-8-16,-5-5 4 15,13-3-8-15,8-4 16 16,5-3-12-16,4-12 4 15,-4 0-4-15,8-12 4 0,-4 5-8 0,0-12-20 16,0 4 8-16,0-8-40 16,0 8 28-16,-8 0-4 15,0 3 16-15,-1 1 16 32,-4 4-4-32,5 7 60 0,-1 3-36 0,5 1 24 15,0 7-32-15,4-3 8 16,0 3-16-16,0-3-16 15,4 0 0-15,5-8 28 16,-1 7-12-16,5-7-20 16,-9 0 0-16,1-7 20 15,-5 7-4-15,-4-8 16 16,-5-3-16-16,-4 3-4 16,1 0 0-16,-5 1-32 15,0 7 16-15,0 7 76 16,8 1-36-16,1 11 20 15,-1 4-32-15,1 3-8 16,8 8-4-16,0 8-4 16,0-8 0-16,0 0 8 15,0-8-4-15,-4 1 16 16,-1-1-12-16,-3-10-4 16,4-1 0-16,-9-15-24 15,4 0 12-15,-3-19 12 16,-1 0 0-16,4-19-12 15,1 4 4-15,0-8 4 0,3 12 0 16,-3 0-28 0,4 11 16-16,-5 0 92 0,5 4-40 0,0 7 16 15,4 8-32 1,0 0 4-16,8 8-16 0,5-4-8 16,4 18 0-16,9-14 4 15,4 3-4-15,8-11 8 16,0 8-8-16,-4-8 32 15,-4-4-20-15,-8-7-24 16,-10 7 4-16,-12-19 16 16,0 4-4-16,-17-3 16 15,-4 6-16-15,-17 1-4 16,4 4 0-16,-13 3 40 16,9 8-24-16,-5 8 0 15,9 3-12-15,13 12-16 16,12 3 4-16,18 1 12 15,8 3-4-15,4 1-92 16,5-5 52-16</inkml:trace>
        </inkml:traceGroup>
        <inkml:traceGroup>
          <inkml:annotationXML>
            <emma:emma xmlns:emma="http://www.w3.org/2003/04/emma" version="1.0">
              <emma:interpretation id="{27C837E5-65E2-4C67-98C9-3FDED87ABF61}" emma:medium="tactile" emma:mode="ink">
                <msink:context xmlns:msink="http://schemas.microsoft.com/ink/2010/main" type="inkWord" rotatedBoundingBox="4805,399 7134,422 7127,1106 4798,108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00.0355">2269-1204 340 0,'-8'-15'128'0,"8"15"-100"0,-4 22-8 0,4 5 96 15,-9-4-68-15,-4 22 96 16,1 4-84-16,-6 12 0 16,1 7-40-16,0 8 4 15,9-4-12-15,-5-4-8 16,9-8 0-16,-5-18 4 16,5-8-4-16,-9-30 8 15,5-1-8-15,-14-29-48 16,10-4 28-16,-14-23-84 15,9 4 56-15,-4-23-44 16,8 7 52-16,5-14-16 16,8 11 32-16,17-4-16 15,12 19 20-15,22 7 88 16,5 20-40-16,8 26 140 16,4 19-96-16,-17 7 52 15,0 8-72-15,-21 4 56 16,-5 4-64-16,-25-16 20 15,0 5-40-15,-34-5 8 16,0 1-20-16,-25-9 20 0,3-2-24 16,-3-1-180-16,16-4 92 0,9-11-396 15,13 4 264-15</inkml:trace>
          <inkml:trace contextRef="#ctx0" brushRef="#br0" timeOffset="1996.8233">2682-958 488 0,'22'-8'180'0,"-22"8"-140"0,-5 4-12 0,-3 0 144 16,4 7-100-16,-13 4-20 15,0 12-32-15,0-4 16 16,4 7-20-16,0 4-12 16,9 0-8-16,8 0 12 15,5-4-4-15,8-7-12 16,8 0 4-16,5-12 4 15,0-3 0-15,0-12-20 16,-5 0 12-16,-8-11-32 16,0 0 24-16,-17-8-72 15,-4 8 48-15,-17-4 36 16,4 8 4-16,0-1 4 16,4 5 0-16,4-1 12 15,9 8-8-15,13-7-12 16,8-1 0-16,22-7 4 15,8 7 0-15,17-11 0 16,-4 8 0-16,0-15-20 16,-5 7 12-16,-7-12-32 15,-10 5 24-15,-12-8 24 0,-4 3-4 0,-14-10 8 16,-7-5-4-16,-5 5 12 16,0 7-12-16,-13 15 76 15,0 7-48-15,-4 28 48 16,4 14-48-16,-8 12 8 15,4 7-28-15,0 7 36 16,4-3-28-16,5 12-12 16,8-12-8-16,4 7 4 15,9-7-4-15,-5-3-72 16,13-9 36-16</inkml:trace>
          <inkml:trace contextRef="#ctx0" brushRef="#br0" timeOffset="2611.9986">3666-825 600 0,'30'-7'224'0,"-30"7"-176"0,13-4-12 16,-13 0 132 0,0 8-100-16,-13-4 0 15,-4 4-44-15,-13-1 0 16,4 5-12-16,-20 7-16 15,12 4 0-15,-5 7-4 16,5 1 0-16,17 3 0 16,4 0 0-16,22 1-20 0,4-5 16 15,8-3 12 1,17-8 4-16,-4-7-4 0,9-5 4 16,-1-10-16-16,-3 3 8 15,-1-7-24-15,-4-1 16 0,-12-7-56 16,-1 4 36-16,-13-11-80 15,1 7 60-15,-5-4 20 16,5 8 16-16,-9 4-12 16,0 7 16-16,0 12 128 15,0 3-64-15,0 12 88 16,4 3-80-16,-4 1-4 16,4-1-36-16,0-3 4 15,13-1-12-15,-8-6 28 16,-5-5-24-16,5-7-4 15,3 0-8-15,-3-12-16 16,-9 4 8-16,0-11-68 16,0 0 40-16,0-15-84 15,0-1 64-15,0-14-60 16,9 7 64-16,3-7-12 16,5 7 36-16,17-4 12 15,-4 12 12-15,13-4 16 16,4 15-8-16,-5-4 16 15,14 12-16-15,-18-4-4 16,0 15 0-16,-8 0 20 16,-9 0-12-16,-16 7-32 15,-1 1 12-15,-8-4-272 0,-1 3 152 16</inkml:trace>
          <inkml:trace contextRef="#ctx0" brushRef="#br0" timeOffset="2860.4902">4266-768 444 0,'0'19'164'0,"0"-19"-124"0,9 26-16 0,-9-11 184 16,4 8-120-16,-4-4 36 15,4 0-76-15,-4 4 0 16,5-4-32-16,-10 7 20 16,1-3-24-16,-4-4-84 15,-1-4 40-15</inkml:trace>
        </inkml:traceGroup>
        <inkml:traceGroup>
          <inkml:annotationXML>
            <emma:emma xmlns:emma="http://www.w3.org/2003/04/emma" version="1.0">
              <emma:interpretation id="{5ABC475C-C32C-4058-9874-5D84F88AE8F1}" emma:medium="tactile" emma:mode="ink">
                <msink:context xmlns:msink="http://schemas.microsoft.com/ink/2010/main" type="inkWord" rotatedBoundingBox="7470,470 10014,495 10007,1157 7464,1131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920.2474">4671-855 436 0,'-13'-19'160'0,"13"19"-124"0,34-15-8 0,-17 11 96 16,0 0-72-16,9 0 68 15,4 8-68-15,4-4-12 16,0 8-24-16,-4-1 16 16,-1 5-20-16,-16 3 4 15,-4 0-8-15,-22 8-16 16,0 3 4-16,-17 4 20 16,5 1-8-16,-13 3 4 15,8-4-4-15,-4-3-24 16,8 3 8-16,5-4 12 15,4-7 0-15,4 8-28 16,13-5 12-16,13-14 40 16,4 3-16-16,17-11-8 15,8 0-8-15,10 0 4 16,3-3 0-16,0-5-20 16,-4 4 12-16,-8-7-112 15,-9 3 68-15,-13-7-104 16,-4 8 92-16,-25-16-60 15,-5 8 76-15,-34-12 24 16,5 8 16-16,-27-3 164 16,10 6-84-16,-5 9 132 15,13 3-120-15,8 4 20 16,9 0-60-16,21-4-8 16,13 4-24-16,35 4 12 0,3-4-16 0,30-4-4 15,0-3 0-15,13-1-4 16,-4 1 0-16,8-8-100 15,-4 3 56-15,4-3-16 16,-8 4 36-16,-14-4-20 16,-11 3 24-16,-23-3 8 15,-7 7 12-15,-27-3 16 16,-3 7-8-16,-22 4 24 16,0 4-20-16,-12 7 24 15,3 5-24-15,1 6 40 16,12 5-28-16,5-1-4 15,8 1-12-15,9-5 12 16,8-3-12-16,5-7-12 16,8 3 0-16,8-23-120 15,1 8 68-15,4-11-156 16,0 3 124-16,-9-7-136 16,0 4 128-16,-12 0 28 15,-5 3 44-15,-12 4 152 16,-1 8-68-16,-8 11 140 15,8 4-112-15,1 4-4 16,4-1-56-16,12-3-16 16,13 4-8-16,22-12 4 15,0 1-4-15,16-16 8 16,1 0-8-16,-1-18-56 0,-3 3 28 16,3-4-24-16,-3-7 28 0,-1-8 0 15,-8 4 12-15,0-12-28 16,-17 8 20-16,-13-15 24 15,0 12-4-15,-26-8 132 16,1 15-72-16,-9-1 148 16,4 17-120-16,-13 14 16 15,14 11-64-15,-1 12 8 16,4 4-32-16,9 7-16 16,5 4-8-16,-1 12 40 15,9-1-24-15,-1 8-228 16,10-4 112-16</inkml:trace>
          <inkml:trace contextRef="#ctx0" brushRef="#br0" timeOffset="4190.4662">5770-901 436 0,'-30'-15'160'0,"30"15"-124"0,17-7-8 15,-4 3 124 1,-1 8-88-16,10-8 72 15,7 4-80-15,35-8-40 16,0 5-12-16,26-5 12 16,-1 4-8-16,-8-3-4 15,0 3 0-15,-13-11-4 16,-8-4 0-16,-14-4 32 16,-11 4-16-16,-14-7 20 15,-4-1-20-15,-17 4-8 0,0 8-4 0,-17 4 4 16,8 11-4-16,-8 11-224 15,9 4 124-15</inkml:trace>
          <inkml:trace contextRef="#ctx0" brushRef="#br0" timeOffset="4877.6836">6417-878 436 0,'-30'19'160'0,"30"-19"-124"0,-43 38-8 0,22-19 16 15,13 4-28-15,-1 7 32 16,1 0-32-16,3 0-12 15,22-3-8-15,9-12 4 16,4-4 0-16,8-18 8 16,9-1-4-16,8-18-12 15,1 3 4-15,-1-11 4 16,0 4 0-16,-16 3 16 16,-5 1-8-16,-21-1 16 15,-9 12-16-15,-21 7 136 16,-5 12-76-16,-16 4 68 15,8 7-80-15,-4 8-4 16,13 7-32-16,4 4-28 16,8 4 0-16,9-8 40 15,13-3-20-15,13-16-8 16,4 0-8-16,8-22 40 16,4 3-24-16,-3-14-52 15,-1-1 16-15,-12-3-16 0,-5 7 24 16,-8-12-80-16,-5 5 56 0,-8-1-28 15,4 5 40-15,1 6-28 16,-1 5 32-16,0 4 12 16,9-1 8-16,0 16 56 15,4-1-28-15,0 1 52 16,0 11-44-16,-4 0 28 16,4 3-32-16,-4-7 8 15,-1 4-20-15,1 0 8 16,4 0-12-16,-13-4 20 15,5 4-20-15,-9-4 24 16,0 0-24-16,-4-7 4 16,4 0-8-16,-5-20-40 15,5 5 16-15,-4-12-12 16,8 4 16-16,-4-4 8 16,9 4 4-16,-1-1 0 15,1 9 0-15,-1-4 68 16,5 7-36-16,0 4 48 15,0 4-44-15,0-1 24 16,4 12-32-16,0-7 0 16,-9 11-16-16,-4-11 20 15,5 7-20-15,-9-4 40 16,8 4-28-16,-8-11-472 16,0 7 244-16</inkml:trace>
        </inkml:traceGroup>
      </inkml:traceGroup>
    </inkml:traceGroup>
    <inkml:traceGroup>
      <inkml:annotationXML>
        <emma:emma xmlns:emma="http://www.w3.org/2003/04/emma" version="1.0">
          <emma:interpretation id="{7F0417DB-1255-46FC-B00A-EE2AEBFE7197}" emma:medium="tactile" emma:mode="ink">
            <msink:context xmlns:msink="http://schemas.microsoft.com/ink/2010/main" type="paragraph" rotatedBoundingBox="2079,1497 20570,1597 20563,2851 2072,275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A2DC199-7ED6-4BBD-BC3C-C3DCCF04A7FD}" emma:medium="tactile" emma:mode="ink">
              <msink:context xmlns:msink="http://schemas.microsoft.com/ink/2010/main" type="line" rotatedBoundingBox="2079,1497 20570,1597 20563,2851 2072,2751"/>
            </emma:interpretation>
          </emma:emma>
        </inkml:annotationXML>
        <inkml:traceGroup>
          <inkml:annotationXML>
            <emma:emma xmlns:emma="http://www.w3.org/2003/04/emma" version="1.0">
              <emma:interpretation id="{697B4FDA-EE97-480D-982C-6DEAF6B0DB02}" emma:medium="tactile" emma:mode="ink">
                <msink:context xmlns:msink="http://schemas.microsoft.com/ink/2010/main" type="inkWord" rotatedBoundingBox="2079,1497 5584,1516 5580,2181 2075,216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0884.0943">217 352 520 0,'-9'0'192'0,"9"0"-152"0,0 12-8 0,0-5 60 16,0 5-56-16,0 3 4 15,0 4-24-15,-12 0-4 16,3 3-4-16,1 1-112 16,-5 0 56-16</inkml:trace>
          <inkml:trace contextRef="#ctx0" brushRef="#br0" timeOffset="10254.7542">196 303 476 0,'12'0'176'0,"-12"0"-136"0,39 4-12 16,-27 0 84 0,10-1-68-16,3-3-28 15,1 4-12-15,4 0 20 16,-1-4-12-16,6 0-152 16,-6 8 72-16</inkml:trace>
          <inkml:trace contextRef="#ctx0" brushRef="#br0" timeOffset="11307.1411">890 379 392 0,'-9'-8'148'0,"9"8"-116"0,-13-7-8 0,5 3-4 15,8 4-16-15,-13-4 24 16,0 0-16-16,-8 0 4 15,4 4-8-15,-9 0-8 16,5 4 4-16,-4 0 28 16,3 7-16-16,1 1 108 15,4 3-68-15,0 4 20 16,4 4-44-16,0-5-12 16,9 9-12-16,4-12-8 15,4 0 4-15,9-11-16 16,8 0 8-16,9-12-104 15,4 1 60-15</inkml:trace>
          <inkml:trace contextRef="#ctx0" brushRef="#br0" timeOffset="11634.8684">992 383 572 0,'-4'-8'208'0,"4"8"-160"0,0 15-12 16,0-11 76-1,0 3-68-15,4 5 44 16,4 3-52-16,5-4-12 15,8 1-12-15,1-9 0 0,-1 1-8 16,5-11-124-16,-1 3 64 0,5-7-136 16,-13 3 108-16,0-7-20 15,0 7 60-15,-13-3 28 16,9 7 12-16,-9-3 108 16,5 7-56-16,-9 0 140 15,4 3-108-15,-4 1 68 16,13 4-84-16,-5-1 0 15,14 1-40-15,-1-4 4 16,9-1-16-16,8-6 28 16,5 3-24-16,-1-8-232 15,9 4 112-15,-8-3-88 16,0-1 112-16,-5 1-124 16,-4 3 116-16</inkml:trace>
          <inkml:trace contextRef="#ctx0" brushRef="#br0" timeOffset="9788.1792">-247 330 320 0,'8'-19'120'0,"-8"11"-96"0,0-18-4 0,0 18 156 15,0 0-100-15,0-3 96 16,5-4-104-16,-10-4 48 16,-3-4-72-16,-14 4-12 15,5-3-20-15,-21 3-12 16,8 4 4-16,-21-4 12 15,4 4-8-15,-8 7-4 16,12 12 0-16,-3 11-32 16,11 4 16-16,-3 19 68 15,13-1-32-15,3 9 36 16,10-1-32-16,7 1-28 16,10-12 0-16,7-4 24 15,5-3-12-15,17-16-40 16,9-3 16-16</inkml:trace>
          <inkml:trace contextRef="#ctx0" brushRef="#br0" timeOffset="10087.977">-22 360 788 0,'-25'34'292'0,"25"-34"-228"0,-21 26-16 0,16-7 28 16,-3-4-52-16,8 12-12 15,0-4-4-15,0-12-28 16,8 4 12-16,5-7-136 16,0-8 76-16</inkml:trace>
          <inkml:trace contextRef="#ctx0" brushRef="#br0" timeOffset="9924.5743">85 0 676 0,'-34'23'248'0,"34"-23"-192"0,-39 26-16 0,35-14-152 16,-4-5 52-16</inkml:trace>
          <inkml:trace contextRef="#ctx0" brushRef="#br0" timeOffset="12415.0738">1818-117 456 0,'-4'4'168'0,"4"-4"-128"0,4 19-16 0,0-8 112 15,0 0-80-15,-4 20 16 16,0 3-48-16,-8 7 24 16,4 5-32-16,-13 3 56 15,0 0-40-15,-13 0 4 16,9 4-24-16,-9-7 12 15,8-5-16-15,10 1 4 16,3-4-4-16,22-4 28 16,8-4-20-16,9-11 4 15,17-4-12-15,0-15 4 16,-9-3-8-16,22-16-28 16,-5 0 12-16,-4-4-32 15,-8 4 28-15,-14-4 16 16,-3 8 0-16,-17-4 28 15,-5 4-16-15,-13-4-4 16,1 8-4-16,-14-1-24 16,1 9 12-16,0 3 20 15,0 3-4-15,4 5-40 16,4 3 20-16,4 1 20 16,1 3-4-16,4 0 8 15,8 0-4-15,0-7-8 16,9 3 4-16,8-11-4 15,5 0 0-15,3-4 16 0,6 1-8 16,-1-5-108-16,-5 4 52 16,-3-3-40-16,0 3 48 0,-9-8-20 15,0 9 36 1,-5-1 0-16,1 4 16 16,-4 4 120-16,3 3-60 15,1 1 104-15,4 7-92 0,0 0 40 16,9 4-60-16,-5-4 20 15,0 0-36-15,9-7 0 16,-4-4-16-16,-9-8 36 16,4 0-24-16,0-7-24 15,1-1 0-15,-5-7 0 16,-5 12 0-16,5-12 16 16,-4 4-8-16,17-4-204 15,-4 0 104-15,20 4-440 16,10 7 300-16</inkml:trace>
        </inkml:traceGroup>
        <inkml:traceGroup>
          <inkml:annotationXML>
            <emma:emma xmlns:emma="http://www.w3.org/2003/04/emma" version="1.0">
              <emma:interpretation id="{0F76544F-0A3B-438D-BF5D-A22135E502C1}" emma:medium="tactile" emma:mode="ink">
                <msink:context xmlns:msink="http://schemas.microsoft.com/ink/2010/main" type="inkWord" rotatedBoundingBox="6682,1706 10849,1728 10844,2548 6678,2525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4938.226">4986 152 436 0,'-8'-34'160'0,"8"34"-124"0,-30-27-8 0,13 27 132 15,8 0-92-15,-16 11 44 16,-1 20-68-16,-4 3 28 16,5 7-40-16,3 16 8 15,10-8-24-15,3 4-16 16,9 4-4-16,4-4 12 15,5-11-4-15,8-1 8 16,4-6-8-16,1-17-116 16,-1-2 60-16,9-16-148 15,-5 0 116-15,1-16-84 0,-1 5 96 16,1-12-52-16,-5 1 76 0,5-9 32 16,-9 9 12-16,-4-1 164 15,-1 8-88-15,-7 0 132 16,-1 7-120-16,-8 4 64 15,4 4-84-15,-9 4-8 16,5 7-36-16,0 5-20 16,4-1-4-16,-5 0 4 15,10 4 0-15,-5-4 8 16,0 4-4-16,0-4-12 16,0 4 4-16,0-11-84 15,0-8 48-15,0 0-4 16,0-8 28-16,0-3 20 15,0 3 0-15,0-7 8 16,0 7-8-16,0-3-12 16,4 7 4-16,-4 0 64 15,4 4-32-15,-4 4 8 16,4 4-24-16,-4 3-8 16,5 4 0-16,-10 0 28 15,5 1-16-15,-4 2-24 16,0-2 4-16,-5-9 16 15,9 8-4-15,-8-11 4 16,3-4-4-16,-3 0-8 16,8 0 4-16,-4 0-16 15,4 0 8-15,0 8-4 16,4-8 0-16,-4 7 0 0,8 1 0 16,1 3 32-16,0-3-12 0,-5 7-4 15,0-4-4-15,-8-3-4 16,12 7 0-16,-8-8 0 15,0 1 0-15,-4-4 24 16,4 3-12-16,-4-14-4 16,8 7-4-16,-4-12-4 15,-4 5 0-15,4-8-12 16,8 7 8-16,-3-11 4 16,-1 12 0-16,0-5-12 15,0 5 8-15,1-8-4 16,3 11 0-16,-4-4 16 15,1 4-4-15,-5 1-12 16,4 3 4-16,-4-4 12 16,0 8-4-16,0-8-4 15,8 4 4-15,-3-8-4 16,3 5 0-16,1-9-20 16,3 1 12-16,-3 3 12 15,-1 1 0-15,1-5-12 16,0 5 4-16,-1-8 4 15,1 7 0-15,-5-3 8 16,0 3-4-16,-4-7 8 16,0 15-8-16,-4-8 16 15,4 5-12-15,-9-5 4 16,1 8-4-16,-5-7 12 16,4 7-12-16,-3-8-20 0,3 8 4 15,-8 0-4-15,9 4 4 0,-5 7-12 16,4 4 12-16,-3 12-4 15,7-1 4-15,-3 5 8 16,8 3 0-16,-4 0 0 16,8-8 0-16,-4-3 16 15,8 3-8-15,1-14-20 16,-1 3 4-16,1-11-164 16,-1-1 96-16,5-10-60 15,0-1 84-15,-5-11-16 16,5-3 40-16,-4-1 16 15,4 4 8-15,-1-8 48 16,1 12-24-16,4 8 124 16,0-1-80-16,4-3 48 15,5 11-64-15,0 7 12 16,-1 1-40-16,-4 3 36 16,1 4-32-16,-10 1 20 15,1 3-24-15,-17-4 8 16,4 4-16-16,-9-8 0 15,1 4-4-15,-9-11 36 16,4 3-20-16,-4-14-32 16,9-1 4-16,-5-11 0 15,9 0 4-15,-1-15 0 16,5 15 0-16,5-11-44 16,7 11 24-16,5-7 8 0,0 11 8 15,5-4 12-15,-1 4-4 0,0 3-4 16,1 1 4-16,-5 7-252 15,4-3 136-15</inkml:trace>
          <inkml:trace contextRef="#ctx0" brushRef="#br0" timeOffset="15208.5076">5706 625 892 0,'-5'38'332'0,"5"-38"-260"0,-4 19-20 0,4-4 96 15,4-4-92-15,1-3-20 16,-1-1-24-16,0-7-472 16,5 0 252-16</inkml:trace>
          <inkml:trace contextRef="#ctx0" brushRef="#br0" timeOffset="15076.6573">5744 383 644 0,'13'-8'236'0,"-13"8"-180"0,4-11-20 0,-4 7 184 15,4 8-128-15,-8-12 8 16,4 12-60-16,-8-4-40 15,8 4 0-15,-5-1-608 16,10 5 332-16</inkml:trace>
          <inkml:trace contextRef="#ctx0" brushRef="#br0" timeOffset="12956.4907">3960 137 280 0,'0'-12'104'0,"0"12"-84"0,0-19 0 0,0 12 164 15,0 3-104-15,-4-4 88 16,-1 8-96-16,-3 8 52 16,-1 3-72-16,-8 23-4 15,13 4-28-15,-13 15-12 16,8 4-4-16,5 7 4 15,0 1-4-15,0-1-92 16,4-7 52-16,-5-8-44 16,5-11 48-16</inkml:trace>
          <inkml:trace contextRef="#ctx0" brushRef="#br0" timeOffset="13169.5209">4203 80 580 0,'106'7'216'0,"-106"-7"-168"0,55 68-12 0,-38-37 56 16,-8-1-56-16,-5 4 112 15,-4 0-88-15,-25-7 12 16,-1-1-48-16,-16-3 12 16,-1-4-20-16,-21-4-24 15,17 0 0-15,-8-7-260 16,17-5 148-16</inkml:trace>
          <inkml:trace contextRef="#ctx0" brushRef="#br0" timeOffset="13481.3512">4479 405 320 0,'-8'8'120'0,"8"-8"-96"0,-9 15-4 16,1-4 140 0,-1 4-92-16,-8 12 24 15,4 3-52-15,-4 12 16 16,9 0-28-16,4-1-8 0,4 1-12 0,8-12-8 16,5-7 4-16,8-8 28 15,5-4-16-15,-1-15-4 16,5-3-8-16,-9-12-32 15,1 0 16-15,-9-11-48 16,-1 7 32-16,-12-11-100 16,5 4 72-16,-10-4-44 15,5 11 56-15</inkml:trace>
          <inkml:trace contextRef="#ctx0" brushRef="#br0" timeOffset="16289.1632">5910 432 716 0,'13'-12'264'0,"-13"12"-204"0,8-11-16 0,5 7 140 16,-4 8-108-16,-1 0-12 16,5 3-40-16,-4 5 0 15,3 3-16-15,-3 8-4 16,-9 3 0-16,-4 8-4 16,-1 0 0-16,-12 4 32 15,9-4-16-15,-14-4-32 16,10 1 8-16,-10-5 8 15,5 1 4-15,5-5-4 16,-5-3 4-16,4 4-16 16,13-4 8-16,-13-4-24 15,13 4 16-15,4-4 4 16,13-3 8-16,-4-5 16 16,8 1-8-16,9-8-12 15,8 0 0-15,-3-8-148 16,7 8 84-16,-4-7-88 15,5 3 92-15,-22-4-64 16,1 1 72-16,-14-1-64 16,1 0 64-16,-26-3-136 15,4 7 108-15,-17-11-40 16,0 8 72-16,-4-5 100 16,4 1-24-16,1-4 216 15,7 7-132-15,-8-3 108 0,18 3-124 0,3 1 24 16,-4 7-72-16,5-8-8 15,8 8-20-15,0 0-4 16,0 8-4-16,8-8-8 16,14 0 4-16,-1 0-4 15,13 0 0-15,17 0-12 16,-4-8 8-16,17-7 4 16,-13 11 0-16,4-19 0 15,-8 12 0-15,-4-12 8 16,-13 8-4-16,-9-4 60 15,0 8-36-15,-12-4 16 16,3 7-28-16,-12 1-8 16,0 3-4-16,-8 4-4 15,4 4 0-15,-18 3 0 16,5 8 0-16,-17 4 0 16,9 4 0-16,-9 4-20 15,12-5 12-15,5 5 4 16,13-1 4-16,8-11-12 15,5 4 8-15,12-7 20 16,0-5-8-16,9-11-4 16,-8 1 0-16,7-5-16 15,1 1 8-15,-21-9-76 16,3 9 44-16,-3-5-64 16,-5 5 56-16,-8 3 12 15,4 4 20-15,-9 8-24 16,1 3 20-16,4 8 4 0,4 0 12 15,0 0 16-15,8 4-8 0,1-5 4 16,8 5-4-16,4-11-8 16,0-1 4-16,18-11 20 15,-1 4-12-15,17-16-12 16,1 5-4-16,3-12-4 16,-3 0 0-16,-5-19 16 15,-4 8-4-15,-9-23 8 16,-4 4-8-16,-8-16 16 15,-5 12-12-15,-8-4 68 16,-1 8-44-16,-12 15 156 16,5 8-108-16,-10 7 36 15,-7 11-68-15,-5 12-12 16,4 11-20-16,4 19-12 16,1 0 0-16,-5 23 40 15,13-4-24-15,-4 4-404 16,4-8 208-16</inkml:trace>
          <inkml:trace contextRef="#ctx0" brushRef="#br0" timeOffset="17325.2367">6668 523 476 0,'-21'-76'176'0,"21"76"-136"0,0-27-12 16,13 20 100-1,-5 3-76-15,22-4 8 16,4 5-40-16,21-1-4 0,1 8-8 0,12-4-16 15,-4 0 4-15,8-8 56 16,-4 8-28-16,5-15 60 16,-5 7-48-16,-13-3 88 15,-4 3-68-15,-21-3 80 16,-9 4-80-16,-12-5-8 16,-5 5-32-16,-17-1-20 15,5 4 0-15,-14 4-40 16,5 8 24-16,-4-1-276 15,4 5 164-15,0-1-68 16,9 0 120-16,-1 5 44 16,5-1 28-16,-5 4-20 15,5 0 16-15,-4 0 12 16,8 3 4-16,-18 5 60 16,6-1-36-16,-5 5 32 15,12 3-32-15,-12 7 36 16,13-7-36-16,4 0-4 15,0-3-16-15,0-5 4 16,4 1-8-16,13-12 16 16,-4-4-12-16,8-3 24 15,1-1-20-15,8-14 12 16,-1 7-12-16,1-15-8 16,4 3 0-16,-4-11 12 15,-4 8-8-15,-1-11-4 16,-8 7 0-16,-8-4-24 15,-5 12 12-15,-8 3 56 0,-1 12-24 0,-3 7 16 16,-1 8-24-16,-3 8 8 16,7-1-12-16,18 1 12 15,4-1-16-15,4-3 16 16,5-4-16-16,4-8 4 16,4 1-4-16,-4-16 4 15,-5 4-8-15,-8-8-36 16,-4 1 16-16,-9-12-56 15,1 4 40-15,-14-12-28 16,5 4 36-16,-5-7-8 16,5 4 20-16,0 3-8 15,8 8 8-15,5 3-20 16,3 5 20-16,1 3 12 16,4 8 4-16,-4 3 40 15,4 9-20-15,-4 3 48 16,0-1-40-16,-5 1 12 15,1 4-28-15,-5-4 36 16,0 4-28-16,-4-4 4 16,-4 0-16-16,4-8-8 15,0 4 0-15,0-4 12 16,0 1-8-16,0-12-12 16,8 4 0-16,-3-12 20 15,3 4-8-15,-8-7-12 16,13 7 0-16,-5-11 4 15,9 4 0-15,-4-12 0 16,4 8 0-16,0-8-12 0,0 4 8 0,-4-7 20 16,4 7-8-16,-8-4-12 15,3 12 0-15,-7-1-40 16,-1 12 24-16,-4 12 84 16,0 7-32-16,-4 11 44 15,4 0-44-15,0 4 24 16,4-4-28-16,0-3 0 15,5-4-16-15,12-8-112 16,-4 0 52-16</inkml:trace>
        </inkml:traceGroup>
        <inkml:traceGroup>
          <inkml:annotationXML>
            <emma:emma xmlns:emma="http://www.w3.org/2003/04/emma" version="1.0">
              <emma:interpretation id="{B6EFCB4D-DA16-4C96-BAF4-2173604CEED1}" emma:medium="tactile" emma:mode="ink">
                <msink:context xmlns:msink="http://schemas.microsoft.com/ink/2010/main" type="inkWord" rotatedBoundingBox="11232,2680 11279,2681 11278,2760 11232,2760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8385.2712">8469 1060 652 0,'-8'-7'244'0,"8"7"-192"0,0 0-12 0,-4 7 120 31,-1 4-96-31,-12 16 0 16,4 7-40-16</inkml:trace>
        </inkml:traceGroup>
        <inkml:traceGroup>
          <inkml:annotationXML>
            <emma:emma xmlns:emma="http://www.w3.org/2003/04/emma" version="1.0">
              <emma:interpretation id="{D79E5A75-4660-4F3C-9DA4-9AF219B99662}" emma:medium="tactile" emma:mode="ink">
                <msink:context xmlns:msink="http://schemas.microsoft.com/ink/2010/main" type="inkWord" rotatedBoundingBox="12060,1761 15450,1779 15444,2823 12055,2805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0192.9338">10466 140 600 0,'-38'0'224'0,"38"0"-176"0,-17 46-12 16,4-24 72-16,5 5-68 0,-9 7-8 15,4 0-20-15,4 15-12 16,9 4 4-16,0 0-4 15,9-4 0-15,0-3 8 16,-1-8-4-16,1-8-4 16,3-7 4-16,-3-8 12 15,4 0-8-15,-5-11-108 16,5-4 52-16,0-15-112 16,4 3 92-16,4-22-92 15,0 12 92-15,5-20 44 16,-1 15 16-16,-3-10 116 15,3 25-60-15,-3-11 148 16,-5 16-112-16,-9 14 96 16,1 16-104-16,-9 19 28 15,4 11-60-15,-4 19 12 16,4-4-36-16,-4 0 16 16,4 0-20-16,-12 0 20 15,8-3-24-15,-17 3-260 16,13-8 136-16,-13-18-136 15,12-16 148-15,-3-18-64 16,8-8 96-16</inkml:trace>
          <inkml:trace contextRef="#ctx0" brushRef="#br0" timeOffset="20524.6238">10773 553 488 0,'30'-23'180'0,"-30"23"-140"0,42-7-12 0,-25 18 128 16,5 0-92-16,-5 16 36 15,0-1-60-15,-13 23-24 16,13 1-8-16,-17-1 60 16,0-4-36-16,-8-11-12 15,3-3-12-15,-3-12 0 16,-9-4-4-16,-9-15-64 16,1 0 32-16,-9-15-16 15,-5-1 28-15,5-14 16 16,4 7 4-16,13-18-4 15,9 3 4-15,21-11-32 16,8 7 16-16,22 4-4 16,16 12 8-16,18-4 16 15,-9 11-4-15,26-4 16 16,-13 8-12-16,4 0 32 16,-17 3-24-16,-13-3-128 15,-12 8 60-15</inkml:trace>
          <inkml:trace contextRef="#ctx0" brushRef="#br0" timeOffset="20705.6056">11237 231 728 0,'-17'-11'268'0,"17"11"-208"0,-4 30-16 16,-5-15 116-1,-3 4-96-15,3 15 72 0,1 4-80 0,-5 11 4 16,13 4-36-16,-9 4 12 15,9 4-20-15,0-12-264 16,9-8 136-16</inkml:trace>
          <inkml:trace contextRef="#ctx0" brushRef="#br0" timeOffset="19487.0353">9760 337 488 0,'0'-19'180'0,"0"19"-140"0,0-7-12 0,-9-1 128 16,9 8-92-16,-8-11 16 15,3 3-44-15,-16-7 20 16,4 4-32-16,-17-1-24 15,4 5 0-15,-21-5 8 16,8 12-4-16,-16 4-12 16,8 7 4-16,0 5 64 15,17 6-32-15,-5 9 32 16,18 3-32-16,0 7-16 16,12 1-8-16,1 7 20 15,8-3-12-15,0-1 12 16,8-3-12-16,5-8-32 15,4-4 8-15,8-7 56 16,5-4-20-16,4-4-44 16,5-4 8-16,-1-3-156 15,-4-1 92-15,-4-7-136 16,0 4 124-16,-13-8-144 0,0 4 132 0,-17-11 8 16,-5 0 56-16,-20-12 40 15,4 0 0-15,-18-11 124 16,5 0-72-16,-8-8 84 15,12 8-80-15,4 8 120 16,14 3-104-16,12 8-16 16,12 4-40-16,27 11-16 15,3 7 0-15,18 8 4 16,-1 0-4-16,10-3 8 16,-1 3-8-16,-4-11 8 15,-13 3-8-15,0-14 8 16,-17 3-8-16,-13-11-4 15,-4 3 4-15,-13-10-32 16,-4 7 16-16,-4-12-4 16,-4 4 8-16,-9-7-12 15,0 7 12-15,0 1 4 16,8 7 4-16,-4 7-12 16,5 12 8-16,-5 15 100 15,4 3-52-15,1 28 68 16,4 3-60-16,-13 11 32 15,12 0-48-15,5-3-28 16,-4-4-8-16,8-12 36 16,-4-7-24-16,0-12-72 15,0-7 32-15,0-11-324 16,0-4 192-16</inkml:trace>
          <inkml:trace contextRef="#ctx0" brushRef="#br0" timeOffset="19775.4215">10283 159 404 0,'-8'-15'148'0,"8"15"-112"0,0 8-12 0,-9 3 180 15,9 4-116-15,-8 8 104 16,4 15-108-16,-9 0 32 15,0 3-68-15,-13 20 44 16,9-1-52-16,-12 16-20 16,7-4-12-16,-3-4 8 15,3-11-8-15,10-12 24 16,-5-7-20-16,17-15-172 16,0-8 88-16,25-23-416 15,1 1 276-15</inkml:trace>
          <inkml:trace contextRef="#ctx0" brushRef="#br0" timeOffset="21693.3204">11310 587 248 0,'-22'68'92'0,"22"-68"-72"0,0 61-4 0,0-35 36 16,9-3-32-16,4 0 16 15,8-5-20-15,-4-2 8 16,8-5-12-16,1-7 0 16,4-4-4-16,-5-12 4 15,-3 1-8-15,-5-12-12 16,0 1 4-16,-5-24 48 15,6 12-24-15,-6-15 88 16,1 11-60-16,0 12 128 16,0 3-100-16,4 4 36 15,4 8-68-15,-8 3 48 16,4 4-56-16,-4 4-32 16,4 8-8-16,-5-8 28 0,1 7-16 15,-9 1 60-15,1 3-36 16,-10-3-8-16,1 3-12 0,-9-3 24 15,1 3-20-15,-10-3-4 16,9 3-8-16,-4-3-32 16,9 7 16-16,-5 7-4 15,5-3 8-15,8 4-12 16,8 4 12-16,5-5-4 31,4-3 4-31,9 0 16 0,3-11-4 0,14-8 8 16,4 7-8-16,8-14-12 15,0 3 4-15,-8-7 12 16,-8 3-4-16,-10-11 8 16,-3 4-8-16,-9-15 24 15,-4 7-16-15,-9-15-4 16,0 8-4-16,-8-4 4 16,0 11-4-16,-5 8-28 15,1 7 12-15,-5 12-32 16,4 8 28-16,-3 10 24 15,3 9-4-15,1-1 0 16,3 0 0-16,5-3-16 16,9-1 8-16,4-11 12 15,8 0-4-15,-4-7-160 16,4 3 84-16,-8-11-68 16,0 0 80-16,-9-7-28 15,0-1 52-15,-8-3 28 0,0 3 8 0,-5 1-16 16,9 3 8-16,-4 8 48 15,8 3-20-15,-4 5 36 16,9 6-32-16,4 1 4 16,8 0-16-16,-4-4 12 15,4 4-16-15,1-15 4 16,3 0-4-16,5-12-8 16,4 5 4-16,-8-13 4 15,3 1-4-15,-7-15 8 16,3 0-8-16,-4-19 16 15,-8 7-12-15,0-22-4 16,4 11 0-16,-4-16 128 16,4 13-72-16,-9-5 168 15,1 16-128-15,-5 7 84 16,0 15-104-16,-8 23-64 16,0 15-12-16,0 12 8 15,4 3-4-15,4 12 60 16,9-1-40-16,8 12-56 15,9-3 16-15,4 3-548 16,4-8 308-16</inkml:trace>
        </inkml:traceGroup>
        <inkml:traceGroup>
          <inkml:annotationXML>
            <emma:emma xmlns:emma="http://www.w3.org/2003/04/emma" version="1.0">
              <emma:interpretation id="{450604D1-353F-4793-8A97-305EAEE75122}" emma:medium="tactile" emma:mode="ink">
                <msink:context xmlns:msink="http://schemas.microsoft.com/ink/2010/main" type="inkWord" rotatedBoundingBox="16623,1658 17252,1662 17248,2369 16619,2365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2252.3102">13975 140 392 0,'-38'-30'148'0,"29"15"-116"0,-12-8-8 16,13 8 64-1,-5 7-52-15,0-3 92 16,-4 4-72-16,4 18 24 15,0 8-44-15,-4 22 32 0,17 9-40 0,0 33-16 16,0-15-4-16,9 23-28 16,4-4 12-16,-1 0-120 15,1-19 72-15,-8-11-144 16,3-12 112-16</inkml:trace>
          <inkml:trace contextRef="#ctx0" brushRef="#br0" timeOffset="22461.3889">14009 152 496 0,'77'-19'184'0,"-77"19"-140"0,81 30-16 0,-56-7 100 16,-3-1-76-16,-5 12 8 15,-4 1-40-15,-18-1 92 16,1-4-60-16,-30 8-4 15,0-12-32-15,-26 5 8 16,9-5-16-16,-8-11-180 16,7-7 96-16</inkml:trace>
          <inkml:trace contextRef="#ctx0" brushRef="#br0" timeOffset="22747.6495">14401 417 352 0,'-25'11'132'0,"25"-11"-104"0,-13 23-8 0,4-8 96 16,5 4-68-16,-5 11 16 15,5 8-40-15,0-4-4 16,8 0-12-16,0-8-16 16,9 9 4-16,0-17 28 15,4 5-12-15,0-15 24 16,0-1-24-16,-8-7-12 15,3 0-4-15,-12-15 4 16,0 0 0-16,-4-11 8 16,0 7-4-16,-5-4-4 15,5 12 4-15,8-12-40 16,9 8 20-16</inkml:trace>
        </inkml:traceGroup>
        <inkml:traceGroup>
          <inkml:annotationXML>
            <emma:emma xmlns:emma="http://www.w3.org/2003/04/emma" version="1.0">
              <emma:interpretation id="{7D9E4AB0-400C-4FCE-83A2-E48107C912B3}" emma:medium="tactile" emma:mode="ink">
                <msink:context xmlns:msink="http://schemas.microsoft.com/ink/2010/main" type="inkWord" rotatedBoundingBox="17665,1676 20570,1692 20565,2460 17661,2444"/>
              </emma:interpretation>
              <emma:one-of disjunction-type="recognition" id="oneOf8">
                <emma:interpretation id="interp8" emma:lang="" emma:confidence="0">
                  <emma:literal>arrestee</emma:literal>
                </emma:interpretation>
                <emma:interpretation id="interp9" emma:lang="" emma:confidence="0">
                  <emma:literal>arrester</emma:literal>
                </emma:interpretation>
                <emma:interpretation id="interp10" emma:lang="" emma:confidence="0">
                  <emma:literal>arrear</emma:literal>
                </emma:interpretation>
                <emma:interpretation id="interp11" emma:lang="" emma:confidence="0">
                  <emma:literal>arrestees</emma:literal>
                </emma:interpretation>
                <emma:interpretation id="interp12" emma:lang="" emma:confidence="0">
                  <emma:literal>aerobe</emma:literal>
                </emma:interpretation>
              </emma:one-of>
            </emma:emma>
          </inkml:annotationXML>
          <inkml:trace contextRef="#ctx0" brushRef="#br0" timeOffset="24621.7718">15202 560 416 0,'12'-18'152'0,"-12"18"-116"0,-4-16-12 0,-4 9 128 15,3 3-88-15,-16-7 0 16,4 7-40-16,-13 0-16 16,9 4-4-16,-5 4 12 15,5 7-8-15,0 1-20 16,12 10 4-16,5 5-4 15,4 7 4-15,4-4 16 16,9-3-4-16,4-8 8 16,4-1-8-16,5-10 16 15,-1 0-12-15,-3-8 16 16,3 0-16-16,-3-12-28 16,-10 5 8-16,1-12-100 15,0 4 60-15,-13-16-92 16,4 9 84-16,-8-9 20 15,4 5 24-15,-4 3 120 16,8 8-56-16,-4 4 148 0,8 7-112 16,1 8 60-16,4 3-84 0,0 5 8 15,4 3-36-15,-5-4 4 16,1 4-20-16,-4-3 20 16,-1-1-24-16,-12-7 40 15,4 3-28-15,-13-7-24 16,5 4 0-16,-14-11 0 15,10 3 0-15,-6-11-12 16,10-1 8-16,4-14-40 16,12 7 24-16,18-11-80 15,8 12 56-15,13-1-132 16,4 8 100-16,0-4-176 16,-4 4 144-16,-5-4-72 15,-3 7 104-15,-10-3 60 16,-7 4 12-16,-1-4 28 15,-8 7-16-15,-5-11 24 16,1 8-20-16,-9-4-4 16,0 3-4-16,-9 1-16 15,9 0 8-15,-8 7 4 16,8 4 0-16,0 0 0 16,8 4 0-16,-8 7-20 15,9 4 12-15,-5 0 4 16,5 1 4-16,-14-1 68 15,5 4-36-15,-8 0 120 16,-1 3-84-16,-12 1 56 16,8 3-72-16,-4 1-4 0,9 3-28 0,-5 1-4 15,4 3-8-15,5-4 4 16,8 0-8-16,5-11-56 16,4 0 28-16,4-15-128 15,0 0 80-15,0-16-96 16,4 5 96-16,-8-12-28 15,12 7 60-15,-3-10-20 16,-10 7 36-16,5-8 0 16,5 4 16-16,-9-4 52 15,-1 4-24-15,14 0 256 16,-5 8-152 0,0 0 44-16,1 7-100 0,-5 4 28 15,0 7-56-15,-9 9 24 16,-8 2-36-16,-8 13 16 15,8 3-24-15,-21 4-8 16,12 0-8-16,-12-4 4 16,4 0-4-16,0-8-20 15,8 1 8-15,-4-5-4 16,1-3 4-16,3-7-152 16,9-5 88-16,4-7-52 15,5 4 76-15,12-12 0 16,5 1 28-16,12-8 20 15,9 7 4-15,0-7-12 16,-5 4 4-16,1-12 12 16,-5 12-4-16,5-8 76 15,-9 3-44-15,-4-2 112 0,-1 2-88 0,-3-2 72 16,-5 2-76-16,1-3-12 16,-5 8-28-16,-9-8-12 15,5 8 0-15,-13-8 4 16,0 8-4-16,-13-1 16 15,5 5-12-15,-9 3-28 16,8 8 8-16,-12-1 12 16,8 5 4-16,-4 7-4 15,8 4 4-15,-8 4-16 16,5 3 8-16,-5 1 4 16,8-1 0-16,-8 1 8 15,9-1-4-15,-14-3-124 16,18-4 64-16,-9-8-100 15,9-3 88-15,4-8-44 16,4 4 64-16,9-8 0 16,-4 0 28-16,3-4 4 15,1 8 8-15,-4-3 24 16,3 6-8-16,1 1 104 16,-4 8-64-16,-1-1 32 15,9 4-44-15,-4-4 12 16,-5 5-28-16,14-5-8 15,-1 0-8-15,0 1 20 16,5-9-12-16,-1-3-20 16,1 0 0-16,-5-11-4 15,5 3 4-15,-1-22 0 0,5 4 0 16,4-31 44-16,0 0-24 0,5-15 96 16,-1 15-60-16,-4 1 120 15,-4 10-96-15,-9 12 80 16,5 8-88-16,-14 7 40 15,-3 7-64-15,-18 9-4 16,5 10-20-16,-13 8 8 16,0 8-16-16,-4 19 24 15,8-1-20-15,5 20-408 16,12-8 212-16</inkml:trace>
          <inkml:trace contextRef="#ctx0" brushRef="#br0" timeOffset="25521.2011">16764 629 496 0,'-51'-38'184'0,"51"38"-140"0,-25-53-16 0,8 30 216 16,4 8-140-16,-8-12 152 15,8 8-148-15,9-3-12 16,8 10-56-16,21-3-48 16,5 8 4-16,21-1 0 15,9 12 4-15,12-12 16 16,1 5-8-16,-1-5-4 15,-4 0 0-15,-8-3-4 16,-5 3 0-16,-12-7 24 16,-9 8-12-16,-13-5 56 15,-4 5-36-15,-8-8 20 16,-5 7-32-16,-8-3-16 0,4 7-8 0,-9 0-304 16,5 4 168-16,-5 4-192 15,5 4 192-15,0 3-32 16,4 0 100-16,-4 1 8 15,8 3 40-15,-8-4 48 16,4 4-12-16,-5 0 52 16,1 1-36-16,-9 2 4 15,5 1-20-15,-5 0 12 16,5 0-16-16,-1 8-4 16,5-5 0-16,-1 5-16 15,10 7 8-15,-1-7-32 16,9-5 20-16,4 8 32 15,0-11-8-15,0-3 0 16,4-1-4-16,-4-4 40 16,9-3-24-16,-9-8 52 15,4 0-40-15,-12-8 28 16,8 0-32-16,-13-3 0 16,4-4-16-16,-8-12 20 15,-8 5-20-15,4-5 68 16,4 5-48-16,-5-1 16 15,5 12-32-15,-4-1 0 16,4 12-8-16,0 4-32 16,9 4 12-16,-5 3 12 15,13 0 4-15,-13-3 16 16,13 3-12-16,-8-7-12 0,4 0 0 16,-1-8 20-16,-3 4-8 0,8-8-4 15,-4 1 0-15,-5-8-4 16,-4 3 0-16,9-10 32 15,-4 6-16-15,-1-2-32 16,1 6 8-16,-5 5-44 16,4 3 32-16,1 11 96 15,0 5-40-15,-5 7 48 16,4 3-48-16,1 5-28 16,4-1-8-16,-1-3 24 15,5-4-12-15,-4-8 32 16,8-3-28-16,1-8 48 15,-5 0-36-15,-9-8 4 16,-3 1-20-16,-10-8 0 16,1 7-4-16,-4-3-24 15,-1 7 8-15,-8 4-12 16,17 8 8-16,-4 7 8 16,4 4 4-16,0 3-496 15,4 5 272-15</inkml:trace>
          <inkml:trace contextRef="#ctx0" brushRef="#br0" timeOffset="23014.9096">14963 125 464 0,'-30'-60'176'0,"30"60"-140"0,-4-16-8 16,-4 16 92-1,8 8-72-15,-9 19 16 16,9-5-40-16,-4 24 32 15,4 3-32-15,-4 19 12 0,8-11-20 0,-13 18 20 16,5-14-24-16,-9 15 12 16,5-16-12-16,-5-3 20 15,4-8-20-15,9-15-108 16,0-7 48-16,9-12-128 16,4-4 96-16</inkml:trace>
        </inkml:traceGroup>
      </inkml:traceGroup>
    </inkml:traceGroup>
    <inkml:traceGroup>
      <inkml:annotationXML>
        <emma:emma xmlns:emma="http://www.w3.org/2003/04/emma" version="1.0">
          <emma:interpretation id="{4472BAC4-8D37-4A0F-A5A7-798104131DB5}" emma:medium="tactile" emma:mode="ink">
            <msink:context xmlns:msink="http://schemas.microsoft.com/ink/2010/main" type="paragraph" rotatedBoundingBox="2817,2549 12610,2898 12563,4223 2770,387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34CEBFB-FF96-4C7C-85D3-1AC39FDA517E}" emma:medium="tactile" emma:mode="ink">
              <msink:context xmlns:msink="http://schemas.microsoft.com/ink/2010/main" type="line" rotatedBoundingBox="2817,2549 12610,2898 12563,4223 2770,3874">
                <msink:destinationLink direction="with" ref="{94B5B974-4E14-4F8D-AC8A-92EC0C47EF3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8D5AAA0-C1E6-43BA-9450-C965DABF6F3A}" emma:medium="tactile" emma:mode="ink">
                <msink:context xmlns:msink="http://schemas.microsoft.com/ink/2010/main" type="inkWord" rotatedBoundingBox="2817,2549 6728,2688 6681,4013 2770,3874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45942.4706">-13 1514 624 0,'0'-15'228'0,"0"15"-176"0,25 8-16 16,5-8 96-1,0 7-80-15,30 1 24 16,8 3-44-16,17 4-108 15,-4-3 40-15,13-12-228 16,-9 3 148-16</inkml:trace>
          <inkml:trace contextRef="#ctx0" brushRef="#br0" timeOffset="45596.698">153 1158 560 0,'-43'-26'208'0,"31"30"-164"0,-5-12-8 16,17 8 56 0,0 0-56-16,8 0-4 15,13 8-20-15,39-1-12 16,4 1 4-16,25-4-4 15,-4 3 0-15,9-11 8 16,0 4-4-16,0-3 8 16,-14-5-8-16,-7 1-80 0,-18 7 40 0</inkml:trace>
          <inkml:trace contextRef="#ctx0" brushRef="#br0" timeOffset="45791.6294">349 1113 464 0,'-73'23'176'0,"73"-23"-140"0,-51 128-8 0,26-67-32 16,-1-8-4-16,1 15 12 16,-1-4 0-16,1-3-72 15,12-8 36-15,0-4-144 16,5-11 96-16</inkml:trace>
          <inkml:trace contextRef="#ctx0" brushRef="#br0" timeOffset="48176.9753">1162 1533 248 0,'4'-4'92'0,"-4"4"-72"0,13 8-4 0,-9-12 104 15,1 4-68-15,-1-4 60 16,0 4-68-16,-4-3 24 15,5 3-40-15,-14-8 0 16,0 0-16-16,-16-3 20 16,4 7-20-16,-26 1-20 15,8 3 0-15,-20 7 48 16,4 4-20-16,-9 8 60 16,17 8-44-16,0-1-16 15,21 1-12-15,5-4-8 16,8 3 0-16,13-15-12 15,9 5 8-15,12-16 20 16,5 0-8-16,-1-8-92 16,5 4 48-16,-13-3-112 15,0-1 84-15,-8-7-40 16,-5 0 60-16,-8 0 32 16,-1 3 12-16,1 1 56 15,4 7-32-15,9 0 60 16,3 4-48-16,18 0 44 15,13 8-44-15,4-4-12 16,4 3-12-16,4-7 16 16,-4 0-16-16,5-3-12 0,-5-1-4 15,-5-4-16-15,-3 4 12 16,-9-7-24-16,-8 3 20 16,-9 1 32-1,-4 3-12-15,-9 0 0 0,0 4-4 0,-8 8 20 16,4 3-12-16,-4 4 76 15,-1 1-52-15,1-5 32 16,4 4-40-16,0-4-36 16,4 1 4-16,1-8 36 15,-1 3-20-15,-4-11 24 16,4 4-20-16,0-7-8 16,1 3-4-16,-1-7-16 15,0 3 8-15,5-11-4 16,8 0 0-16,8-11-56 15,5 3 36-15,8-3 20 16,5 11 8-16,-1 4-32 16,1 8 16-16,-5 7 48 15,1 7-12-15,-5-3-8 16,0 7-8-16,8-3-4 16,-8 3 0-16,1-3 16 15,-1 3-8-15,-5-7 4 16,-3 3-4-16,-13-7 20 15,-1 4-16-15,-12-8-20 16,-4 4 0-16,-17-7-12 16,4 3 8-16,-9-4 8 0,5 8 4 15,-9 4 0-15,9 8 0 16,-9 3-12-16,5 4 8 0,-5 0 12 16,13 3-4-16,0-3-4 15,12 8 4-15,5-5-4 16,13-3 0-16,0-7 16 15,-4-1-8-15,16-18-128 16,-8 7 68-16,0-4-88 16,4 0 80-16,-8-7-12 15,-4-5 44-15,-9 1-4 16,4 4 20-16,-4 0 60 16,0 3-24-16,0 0 112 15,0 8-76-15,4 0 20 16,1 8-48-16,24-8 12 15,5 4-24-15,26-4-16 16,8 0-8-16,13-4 20 16,0 0-8-16,0-3-64 15,-9-1 28-15,-8-3-104 16,-9 7 76-16,-20-4 16 16,-14 5 24-16,-21-5 32 15,-9 4-8-15,-12-3 32 16,0 3-24-16,-9 0 136 15,4 4-84-15,-3 8 48 16,3 3-68-16,5 4-32 16,8 4-16-16,9 0-8 15,8 4 0-15,4-4 16 0,10 0-4 16,3-8-4-16,4-3 4 16,-3-8-208-16,3 3 112 0,-4-10-68 15,1 3 92-15,-9-7 24 16,4-1 24-1,-5-10 32-15,1-1-4 0,-4-26 112 16,3-1-68-16,5-33 76 16,0 7-72-16,5-7 112 15,3 19-96-15,-3 3 36 16,7 20-64-16,-7-1-8 16,3 16-20-16,-3 10-36 15,3 5 8-15,-16 11 56 16,-1 0-20-16,-25 42 0 15,0-5-16-15,-21 35 12 16,4 4-12-16,-17 0 4 16,21 0-4-16,0-8-16 15,13-12 4-15,8-6-40 16,9-9 24-16,17-10-152 16,9-9 96-16,21-14-108 15,12-1 104-15,5-10 0 16,-4-1 48-16,-5-11 8 15,-8 7 16-15,-4-18 32 16,-13 3-12-16,-9-11 24 16,-4 4-24-16,-13-8 136 15,0 11-80-15,-8 1 100 16,4 7-92-16,-17 7 4 0,9 9-48 0,-14 10-20 16,14 12-8-16,-14 4 12 15,14 3-8-15,-5 1-20 16,9-1 4-16,4-3-4 15,4-4 4-15,0-4-28 16,9-4 20-16,-4-3-188 16,4 0 112-16,4-12-136 15,4 4 132-15,-8-15-52 16,4 3 88-16,-9-10 16 16,9 3 28-16,-4 0 128 15,0 4-64-15,-5-1 100 16,1 16-88-16,-1 4 76 15,9 4-76-15,-12 3 12 16,12 4-40-16,-5 0-4 16,5 1-16-16,9-9 12 15,4 5-16-15,8-9-56 16,-8 1 24-16,8-4-184 16,-8 4 116-16,-13-8-120 15,0 4 124-15,-17-4-8 16,-4 4 56-16,-9-11 64 15,13 11-16-15,-13-4 152 16,13 4-88-16,13 0-12 16,-4 4-40-16,12 4-8 15,9-1-4-15,4 1 20 16,4-1-16-16,0-7 4 0,1 4-8 16,-5-12-60-16,-4 5 28 0,-5-9-52 15,1 9 44-15,-14-5-36 16,-3 4 36-16,-9-3 28 15,4 3 4-15,-8 0 20 16,4 8-12-16,-9 0 120 16,5 3-72-16,-4 8 48 15,8 4-60-15,-9 12-16 16,9 6-16-16,-8 32 16 16,8-1-16-16,-9 15 4 15,5-4-8-15,-9-3-8 16,13-8 4-16,-21-11 28 15,0-8-16-15,-31-7 20 16,6-4-20-16,-18-12-8 16,0-7-4-16,-9-15 20 15,14 0-12-15,-1-27 12 16,26 0-12-16,0-22 28 16,21 7-24-16,26-19 40 15,13 4-32-15,29-11-4 16,17 15-12-16,9-1-84 15,-4 16 40-15</inkml:trace>
        </inkml:traceGroup>
        <inkml:traceGroup>
          <inkml:annotationXML>
            <emma:emma xmlns:emma="http://www.w3.org/2003/04/emma" version="1.0">
              <emma:interpretation id="{74B31887-DC00-4261-9DB6-5E57CF0CD81A}" emma:medium="tactile" emma:mode="ink">
                <msink:context xmlns:msink="http://schemas.microsoft.com/ink/2010/main" type="inkWord" rotatedBoundingBox="7640,2837 11010,2957 10988,3573 7618,3452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49123.5069">4935 1503 176 0,'-9'0'64'0,"1"15"-48"0,-5 8-8 0,5-12 156 15,8 4-92-15,-13 8 60 16,4 0-76-16,-12 3 28 16,13 1-48-16,-5-5 32 15,4-3-36-15,-3-7 68 16,12-1-52-16,0-15-16 16,0-7-20-16,12-4 0 15,-3 0-8-15,12-8-4 16,0 4 4-16,9-11-24 15,0 7 12-15,13-4-12 16,-9 12 8-16,4 4-36 16,-8 11 28-16,0 0 24 15,4 11 0-15,-5 4 20 16,-7 1-16-16,-1-9 48 16,0 5-28-16,-12-5 56 15,-1 1-48-15,-12-1 36 16,0-3-40-16,-9 4-20 15,-4-1-4-15,-4 1-20 16,-1-1 8-16,1 1-16 16,13 3 12-16,-5 4 4 15,9 4 4-15,12 0-20 16,5 0 12-16,17-7 12 16,4-5 0-16,17-7 16 15,0-7-12-15,0-1 32 16,-4-3-24-16,-17-12 40 0,-5 12-32 0,-25-5-4 15,-4 9-12-15,-22-5-16 16,1 9 4-16,-9-9 20 16,4 12-8-16,9-7-84 15,8 7 44-15,21-8-332 16,14 1 200-16</inkml:trace>
          <inkml:trace contextRef="#ctx0" brushRef="#br0" timeOffset="49979.5467">5369 1666 300 0,'22'-27'112'0,"-22"27"-88"0,81-23-8 0,-39 16 84 15,5 7-60-15,25-8 116 16,-4 5-88-16,18-9 0 16,-5 8-40-16,8-3-8 15,-12 7-12-15,-9-4 4 16,-17 8-8-16,-9-8 52 16,-20 4-32-16,-14-4 60 15,5 8-48-15,-26-8 28 16,5 4-36-16,-5-4-8 15,-4 4-12-15,-4 0 4 16,-1 8-8-16,1 0-36 16,0 3 16-16,-1 4 16 15,5 0 0-15,-4 4-16 16,8 4 8-16,-4-4 32 16,9 4-16-16,-1-5 8 15,9-2-8-15,0-9-76 16,9 1 36-16,-5-8-144 15,5 0 96-15,-1-8-104 16,1 1 104-16,-1-9 0 16,1 1 48-16,-5 4 80 15,4 3-24-15,-3 5 144 16,3 3-96-16,5 3 64 16,13 9-76-16,3 3 0 15,1 4-36-15,13-4 4 16,8 4-16-16,0-8 20 0,9-3-20 15,-5-16-164-15,-8 8 84 0,8-11-152 16,-4 7 128-16,-12-11 8 16,-5 4 52-16,-9-16 64 15,-4 8-12 1,-4-15 168 0,0 4-104-16,-4-23 76 0,0 11-92 15,-9-11 60-15,13 15-72 0,-8 8 24 16,-1 15-48-16,-3 15-8 15,-1 11-16-15,-8 16 12 16,-1 7-12-16,-16 15 16 16,4-4-16-16,-21 20-144 15,4-5 72-15</inkml:trace>
          <inkml:trace contextRef="#ctx0" brushRef="#br0" timeOffset="49350.199">5919 1317 664 0,'-30'-18'244'0,"30"18"-188"0,-13-27-16 0,0 19 100 16,9 8-84-16,-9 8 40 16,9 11-56-16,-9 19-40 15,5 3-4-15,-9 16 16 16,4 0-4-16,-4 0-28 15,4-4 8-15,0 0-128 16,5-8 80-16,-9 1-100 16,8-12 92-16,-12-8-276 15,4-3 196-15</inkml:trace>
          <inkml:trace contextRef="#ctx0" brushRef="#br0" timeOffset="50145.9898">6549 1594 424 0,'0'-4'156'15,"0"4"-120"-15,17-15-8 0,0 15 176 16,4 0-116-16,18-8 72 16,3 8-96-16,18 0 0 15,4-4-40-15</inkml:trace>
          <inkml:trace contextRef="#ctx0" brushRef="#br0" timeOffset="50432.2717">7039 1726 924 0,'-30'27'340'0,"30"-27"-260"0,0 22-28 0,0-10-24 16,4 3-28-16,0 4 0 15,9-4 0-15,-4 4-232 16,12-4 128-16,0-15-292 15,5 8 224-15</inkml:trace>
          <inkml:trace contextRef="#ctx0" brushRef="#br0" timeOffset="50252.2725">7379 1321 652 0,'-30'-22'244'0,"30"22"-192"0,-34 0-12 0,17 7 12 16,5 8-36-16</inkml:trace>
          <inkml:trace contextRef="#ctx0" brushRef="#br0" timeOffset="51046.9818">7409 1688 464 0,'21'-26'176'0,"-21"26"-140"0,0-4-8 16,0 0 172 0,0 4-116-16,-8-3 140 15,-5 6-124-15,5 5 8 16,-1-1-64-16,-8 16-36 15,4 4-8-15,9 7-20 16,4 7 12-16,0-7 20 0,13-7-4 16,4-1 4-16,8-3-4 0,5-15-52 15,8-1 28-15,-12-22-112 16,0 4 72-16,-14-12-28 16,5 12 48-16,-17-23 16 15,5 11 8-15,-14-7 28 16,5 3-8-16,-5 8-48 15,9 4 24-15,9 0-16 16,12 11 20-16,-4 0 16 16,4 4 0-16,5 0 16 15,0 8-12-15,-1-4 32 16,1 0-24-16,-5 3 12 16,0-3-16-16,-4-4 56 15,0 4-40-15,-8-4 8 16,4 3-24-16,-5-3 20 15,1 8-20-15,-9 0 48 16,4 7-32-16,-4 4-24 16,0 0-4-16,0 3 24 15,0 5-12-15,0-1-20 16,4-3 0-16,-4-4 12 16,9-4 0-16,-1-7 24 15,5-5-16-15,4-6 24 16,0-1-24-16,0-7-4 15,0 3-4-15,0-11-4 16,0 4 0-16,0-15-72 0,4 3 40 16,-4-3-24-16,5 7 36 0,-9 4 0 15,4 8 12-15,-5 7 112 16,1 12-56-16,-4 7 60 16,-1 4-64-16,1 7 4 15,3 4-28-15,-3-3 24 16,4-4-28-16,-5-8-804 15,1 0 424-15</inkml:trace>
        </inkml:traceGroup>
        <inkml:traceGroup>
          <inkml:annotationXML>
            <emma:emma xmlns:emma="http://www.w3.org/2003/04/emma" version="1.0">
              <emma:interpretation id="{6C4DAB4A-127C-481B-8BD7-B7C8AF827CC8}" emma:medium="tactile" emma:mode="ink">
                <msink:context xmlns:msink="http://schemas.microsoft.com/ink/2010/main" type="inkWord" rotatedBoundingBox="11841,3161 12600,3188 12582,3710 11823,3682"/>
              </emma:interpretation>
              <emma:one-of disjunction-type="recognition" id="oneOf11">
                <emma:interpretation id="interp15" emma:lang="" emma:confidence="0">
                  <emma:literal>x</emma:literal>
                </emma:interpretation>
                <emma:interpretation id="interp16" emma:lang="" emma:confidence="0">
                  <emma:literal>"</emma:literal>
                </emma:interpretation>
                <emma:interpretation id="interp17" emma:lang="" emma:confidence="0">
                  <emma:literal>r</emma:literal>
                </emma:interpretation>
                <emma:interpretation id="interp18" emma:lang="" emma:confidence="0">
                  <emma:literal>X</emma:literal>
                </emma:interpretation>
                <emma:interpretation id="interp19" emma:lang="" emma:confidence="0">
                  <emma:literal>+</emma:literal>
                </emma:interpretation>
              </emma:one-of>
            </emma:emma>
          </inkml:annotationXML>
          <inkml:trace contextRef="#ctx0" brushRef="#br0" timeOffset="90726.523">9036 2052 384 0,'-22'-19'140'0,"31"7"-108"0,-5-3-8 0,-4 4 92 15,4 7-68-15,1-11 68 16,-5 0-64-16,8-12 68 16,-4 5-68-16,1-5 80 15,-1 5-76-15,-4-1 36 16,8 11-56-16,1 1-20 16,4 7-8-16,29 8 0 15,1 4-4-15,21 18 16 16,4 4-12-16,9 5-4 15,-18 2 0-15,-3-3-76 16,-18-3 40-16,-4-9-156 16,-17-3 108-16,-13-11-256 15,5-4 188-15</inkml:trace>
          <inkml:trace contextRef="#ctx0" brushRef="#br0" timeOffset="90892.6379">9517 1575 496 0,'8'-23'184'0,"-8"23"-140"0,34 0-16 15,-12 8 172 1,-1 7-116-16,5 15 80 16,-1 0-96-16,-4 39 0 15,5-1-44-15,-5 4 4 0,1-8-16 0,-10-7-132 16,5-16 68-16,-17 1-248 16,0-8 172-16</inkml:trace>
        </inkml:traceGroup>
      </inkml:traceGroup>
    </inkml:traceGroup>
    <inkml:traceGroup>
      <inkml:annotationXML>
        <emma:emma xmlns:emma="http://www.w3.org/2003/04/emma" version="1.0">
          <emma:interpretation id="{D29E5B43-6346-41A4-B76B-F455BE4FBAF7}" emma:medium="tactile" emma:mode="ink">
            <msink:context xmlns:msink="http://schemas.microsoft.com/ink/2010/main" type="paragraph" rotatedBoundingBox="2530,4350 13729,3718 13818,5290 2618,592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6C1FB08-845F-48C5-9194-D3DF197B90AD}" emma:medium="tactile" emma:mode="ink">
              <msink:context xmlns:msink="http://schemas.microsoft.com/ink/2010/main" type="inkBullet" rotatedBoundingBox="2530,4350 4063,4264 4124,5351 2591,5438"/>
            </emma:interpretation>
          </emma:emma>
        </inkml:annotationXML>
        <inkml:trace contextRef="#ctx0" brushRef="#br0" timeOffset="160268.028">383 3040 456 0,'34'-23'168'0,"-13"15"-128"0,1-3-16 16,-14 7 212 0,5 4-136-16,-5-7 92 15,5 3-112-15,-9-4 60 0,5 5-80 0,-18-5-12 16,5 8-32-16,-26-8-20 15,1 8 0-15,-27 0-104 16,9 0 60-16,-17 0-24 16,9 0 44-16,-4 0 24 15,12 8 4-15,0-8-16 16,17 0 8-16,-4 0-12 16,13 0 8-16,8 0 0 15,4 8 4-15,-3 7-20 16,7 11 16-16,-3 16 24 15,4 3-8-15,-9 27 8 16,4 4-4-16,-12-8-24 16,8-15 8-16,-8-4 20 15,8-7-4-15,-8-8-4 16,4 0 0-16,0-11 12 16,4-1-8-16,9-3-4 15,4-4 0-15,8 1 48 16,5-1-28-16,8 7 24 15,9-3-28-15,0-3 8 16,0 2-16-16,0-2-8 16,4-5 0-16,0 4-4 15,4-4 0-15,-4-3 24 16,-4 0-12-16,0-8-136 16,0 7 68-16,-1-18-192 15,-7 11 140-15</inkml:trace>
        <inkml:trace contextRef="#ctx0" brushRef="#br0" timeOffset="160468.767">-90 3520 496 0,'-17'-11'184'0,"17"11"-140"0,9 0-16 0,-5 0 164 15,9 4-112-15,8-4 44 16,5 7-72-16,12-10-4 15,9 3-28-15,4-4-20 16,-4 4-4-16,0-4-172 16,-5 8 96-16</inkml:trace>
        <inkml:trace contextRef="#ctx0" brushRef="#br0" timeOffset="160767.5901">-34 2779 580 0,'-9'-35'216'0,"9"35"-168"0,0-7-12 0,9-1 216 16,-9 8-144-16,12 0 20 16,1-3-80-16,30-5-12 15,-1 0-24-15,22 1 0 16,9-1-4-16,3 8-376 16,-3 8 200-16</inkml:trace>
        <inkml:trace contextRef="#ctx0" brushRef="#br0" timeOffset="160991.6878">979 3324 820 0,'4'3'304'0,"-4"-3"-236"0,39-3-20 16,-18-1 8-1,13 11-40-15,4-7 12 16,1 8-16-16</inkml:trace>
        <inkml:trace contextRef="#ctx0" brushRef="#br0" timeOffset="161154.6196">1111 3562 632 0,'-8'0'236'0,"8"0"-184"0,8 11-16 0,13-7 8 16,1 0-32-16,7-4 4 16,1 4-8-16,13-4-296 15,8 4 156-15</inkml:trace>
      </inkml:traceGroup>
      <inkml:traceGroup>
        <inkml:annotationXML>
          <emma:emma xmlns:emma="http://www.w3.org/2003/04/emma" version="1.0">
            <emma:interpretation id="{2A70735E-19D3-430E-9583-08EEAE74773E}" emma:medium="tactile" emma:mode="ink">
              <msink:context xmlns:msink="http://schemas.microsoft.com/ink/2010/main" type="line" rotatedBoundingBox="4864,4440 13741,3938 13818,5290 4940,5791">
                <msink:destinationLink direction="with" ref="{94B5B974-4E14-4F8D-AC8A-92EC0C47EF3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BD0CFB7-5BCE-447C-B8B3-98446C0FECAB}" emma:medium="tactile" emma:mode="ink">
                <msink:context xmlns:msink="http://schemas.microsoft.com/ink/2010/main" type="inkWord" rotatedBoundingBox="4878,4691 8448,4490 8510,5589 4940,5791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63321.2966">2853 3532 684 0,'21'-4'252'0,"-21"4"-192"0,55-8-20 16,-21 5 68-1,1 6-68-15,7-3-8 16,5 0-20-16,0 0-124 15,-5 0 60-15,5 0-464 16,-4 4 288-16</inkml:trace>
          <inkml:trace contextRef="#ctx0" brushRef="#br0" timeOffset="163106.1642">3406 3047 436 0,'5'-7'160'0,"-1"-1"-124"0,-4 8-8 0,-4-7 80 15,4 7-64-15,-9 0-8 16,5 0-24-16,-13 0-12 15,4 7 4-15,-13-7 4 16,9 8-4-16,-12-16 16 16,3 8-12-16,-8 0-28 15,8-4 8-15,-8-3 4 16,9-1 8-16,-5 1-20 16,4 7 12-16,1 3-4 15,8 5 4-15,-4 15 16 16,8 3-4-16,-8 27-4 15,12 8 4-15,-12 14 12 16,8-3-8-16,-13 0 4 16,18-7-4-16,-9-5-8 0,8-3 4 15,-8-4 56-15,13-8-32 0,4-11 24 16,0-3-32-16,0-12 36 16,4 0-32-16,18-8-12 15,-1-4-8-15,9 1-4 16,-5 3 0-16,14 1 0 15,-5-1 0-15,4 0 8 16,-4 5-4-16,-4-9-160 16,8 5 84-16,-8-12-304 15,-5 0 208-15</inkml:trace>
          <inkml:trace contextRef="#ctx0" brushRef="#br0" timeOffset="163651.6159">3376 3740 416 0,'-12'26'152'0,"12"-26"-116"16,12 61-12-16,-3-31 120 16,0-3-84-16,3 7-36 15,1 4-16-15,8-8-8 16,-4 0 0-16,5-7-12 16,-1 0 8-16,-4-8-356 15,4-8 192-15</inkml:trace>
          <inkml:trace contextRef="#ctx0" brushRef="#br0" timeOffset="163801.0129">3649 3747 384 0,'-26'0'140'0,"26"0"-108"0,-29 42-8 0,7-23 164 16,5 11-108-16,-17 12 12 15,0 0-56-15,-8-1-8 16,12 1-16-16</inkml:trace>
          <inkml:trace contextRef="#ctx0" brushRef="#br0" timeOffset="164427.6798">4169 3168 464 0,'-13'-7'176'0,"13"7"-140"0,-13-4-8 0,0 4 4 16,5 8-24-16,-18-1 32 15,5 8-24-15,-17 12 56 16,8 3-40-16,-9 15 48 16,14 5-48-16,-5 6 56 15,9 1-52-15,-9 8-8 16,21-5-16-16,1 12 0 16,12-8-8-16,5 1 16 15,8-12-12-15,0-12-56 16,-4-3 24-16,8-11-324 15,0-5 192-15</inkml:trace>
          <inkml:trace contextRef="#ctx0" brushRef="#br0" timeOffset="165928.1727">4194 3517 456 0,'0'-8'168'0,"0"8"-128"0,4-4-16 0,1 0 80 16,-5 8-64-16,12-8 60 16,-3 1-56-16,16-1 24 15,-3 4-40-15,-1 0-8 16,0 7-12-16,-8 1 20 16,0 0-16-16,-9 3 32 15,0 4-28-15,-12 0-4 16,8 4-8-16,-17-4 4 15,0 0-4-15,-13 1 16 16,9 3-12-16,-9-4 16 16,9 4-16-16,-9-4-20 15,17 0 4-15,0 0-4 16,9 0 4-16,8-4 8 16,5 5 0-16,12-9-12 15,5 5 8-15,3-12 4 16,1 3 0-16,4-6-100 15,-12 3 56-15</inkml:trace>
          <inkml:trace contextRef="#ctx0" brushRef="#br0" timeOffset="166110.6569">4245 3589 748 0,'9'-8'276'0,"-9"8"-216"0,21 4-16 0,-13 0 56 16,5-1-64-16,4 1-4 16,-4 4-20-16,8-1-240 15,1 5 124-15</inkml:trace>
          <inkml:trace contextRef="#ctx0" brushRef="#br0" timeOffset="166259.0511">4539 3676 424 0,'-13'15'156'0,"13"-15"-120"0,-13 45-8 0,5-22 60 15,4 0-52-15,-1 7-4 16,5 4-20-16,-4-4-292 16,8 0 152-16</inkml:trace>
          <inkml:trace contextRef="#ctx0" brushRef="#br0" timeOffset="166472.1188">4824 3528 548 0,'26'-11'204'0,"-26"11"-156"0,38 3-16 0,-17 1 88 31,1 0-72-31,3 0-12 16,1 0-20-16,-1-1-92 0,1 5 40 0,-5-8-392 16,5 4 236-16</inkml:trace>
          <inkml:trace contextRef="#ctx0" brushRef="#br0" timeOffset="166709.2487">5020 3414 488 0,'-8'19'180'0,"8"-19"-140"0,-22 31-12 0,10-16 84 16,7 0-68-16,-12 4 44 16,5 4-52-16,-1 3 52 15,4 1-52-15,5 3 0 16,4 4-20-16,4 4-12 15,9-4 0-15,4-4-4 16,0 0 0-16,9-11-64 16,-1-4 36-16</inkml:trace>
          <inkml:trace contextRef="#ctx0" brushRef="#br0" timeOffset="161560.7088">2444 3505 548 0,'-9'-15'204'0,"9"15"-156"0,-12 4-16 0,-1 0 104 0,4 3-80 0,-20 8 48 16,-1 4-60-16,-17 8-8 15,4 3-20-15,-4 12-56 16,13-1 24-16,-4 1-200 15,13 0 120-15</inkml:trace>
          <inkml:trace contextRef="#ctx0" brushRef="#br0" timeOffset="161399.272">2095 3441 736 0,'13'19'272'0,"-13"-19"-208"0,12 30-20 16,-3-15 36 0,-1 4-52-16,9 0 8 15,5 4-24-15,3 3 12 16,5-3-16-16,0 4-160 16,0-5 80-16,-5-7-260 15,1-3 184-15</inkml:trace>
          <inkml:trace contextRef="#ctx0" brushRef="#br0" timeOffset="161850.8258">2154 3483 340 0,'0'-46'128'0,"0"46"-100"0,30-68-8 16,-13 34 140 0,5 11-92-16,3-15 88 15,5 8-92-15,0 0 84 16,-1 7-88-16,-7 12 96 15,-1 11-92-15,-12 11 68 0,12 16-76 16,-17 3 12-16,9 4-36 0,4 4-384 16,4 3 192-16</inkml:trace>
          <inkml:trace contextRef="#ctx0" brushRef="#br0" timeOffset="166955.9052">5480 3312 364 0,'-8'-15'132'0,"8"15"-100"0,25-4-12 0,-8 12 236 16,4 3-144-16,13 19 140 16,5 5-144-16,-9 14 4 15,-1-4-68-15,-20 23 24 16,-5-3-36-16,-29 22 16 15,-5-12-28-15,-34 5 8 16,4-8-16-16</inkml:trace>
        </inkml:traceGroup>
        <inkml:traceGroup>
          <inkml:annotationXML>
            <emma:emma xmlns:emma="http://www.w3.org/2003/04/emma" version="1.0">
              <emma:interpretation id="{EEC9702D-CD35-49AB-809C-ED52466FF890}" emma:medium="tactile" emma:mode="ink">
                <msink:context xmlns:msink="http://schemas.microsoft.com/ink/2010/main" type="inkWord" rotatedBoundingBox="10191,4236 10605,4213 10657,5145 10243,5168">
                  <msink:destinationLink direction="with" ref="{25F860D5-5358-4597-830F-FD09F51529FC}"/>
                </msink:context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91656.2505">7418 2900 632 0,'-17'-8'236'0,"17"8"-184"0,-5-19-16 15,10 8 72 1,3 3-68-16,13-15 16 15,1 1-32-15,20-20 12 16,1 8-20-16,4-11 36 16,-5 7-28-16,-3 4-4 15,-1 15-12-15,-13 11 4 0,1 16-8 16,-9 11 8-16,-4 3-8 16,-5 5 16-16,1-1-12 0,-9 9-320 15,0-9 168-15</inkml:trace>
          <inkml:trace contextRef="#ctx0" brushRef="#br0" timeOffset="91418.6205">7733 3524 528 0,'-9'-15'196'0,"9"15"-152"0,0-8-12 0,-4 1 148 16,4 3-104-16,-9-7 84 16,9-1-92-16,-12-14-20 15,7-1-28-15,1-29 12 16,-4-1-20-16,8-19-12 16,4 4-4-16,0 0-32 15,5 19 20-15,-1 0-188 16,1 15 112-16</inkml:trace>
        </inkml:traceGroup>
        <inkml:traceGroup>
          <inkml:annotationXML>
            <emma:emma xmlns:emma="http://www.w3.org/2003/04/emma" version="1.0">
              <emma:interpretation id="{000115FE-0CAA-4260-91F4-DB0E17FA6BC0}" emma:medium="tactile" emma:mode="ink">
                <msink:context xmlns:msink="http://schemas.microsoft.com/ink/2010/main" type="inkWord" rotatedBoundingBox="11362,4296 12111,4253 12148,4908 11399,4951">
                  <msink:destinationLink direction="with" ref="{25F860D5-5358-4597-830F-FD09F51529FC}"/>
                </msink:context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86131.6702">8631 2779 600 0,'-55'7'224'0,"55"-7"-176"0,-17 4-12 0,25-4 72 15,1 0-68-15,12-4 52 16,13-3-52-16,34-9 32 16,-4 5-40-16,17-15-8 15,-9 3-16-15,-8 4-8 16,-4-4 4-16,-9 8 12 15,-4 4-8-15,-17 11 84 16,-9 7-48-16,-21 12 76 16,0 8-68-16,-17 3-28 15,0 4-12-15,0 0-12 16,4-7 0-16,-4 7-108 16,9-8 60-16</inkml:trace>
          <inkml:trace contextRef="#ctx0" brushRef="#br0" timeOffset="87947.4503">8997 2881 364 0,'0'-8'132'0,"0"8"-100"0,13-11-12 0,-9 3 148 16,5 8-96-16,-5-7 52 15,9-1-76-15,-9-3 12 16,5 3-40-16,-1-7 44 16,5 11-36-16,-4-3 20 15,12 3-28-15,0-7 0 16,0 11-12-16,5-16 4 16,-1 16-8-16,5-7 24 15,0-1-16-15,-9 1 24 16,-4 3-24-16,-12 0 92 15,3 4-56-15,-16-4 20 16,8 4-36-16,0 0-20 16,-5 4-8-16,-3-4-24 15,8 4 12-15,-4 0 12 16,4 3 0-16,-13 5-12 16,13 3 4-16,-4 4 28 15,4 0-12-15,-13 15-12 16,4-4-4-16,-3 8 4 15,7 15 0-15,-7-4 8 16,7 4-4-16,-8-4-20 16,9-3 8-16,0-5 20 15,8-10-4-15,0-5-12 16,-4-11 0-16,-4-7 56 16,4-5-28-16,-8-14 24 0,-1 4-28 15,-12-35 8-15,12 8-16 0,-12-23 0 16,4 8-4-16,-13-4 12 15,9 11-12 1,-17 1 24-16,8 3-20 0,-13 4 32 16,5 15-28-16,-5-4-4 15,14 8-8-15,-6-4 4 16,14 11-4-16,4-3-56 16,4 4 28-16,9-1-24 15,8 8 28-15,9-8-68 16,-4 8 48-16,12 0-220 15,0 0 144-15,-8 0-592 16,4 8 396-16</inkml:trace>
        </inkml:traceGroup>
        <inkml:traceGroup>
          <inkml:annotationXML>
            <emma:emma xmlns:emma="http://www.w3.org/2003/04/emma" version="1.0">
              <emma:interpretation id="{1362529F-D7C2-467B-A691-0FADDA38F783}" emma:medium="tactile" emma:mode="ink">
                <msink:context xmlns:msink="http://schemas.microsoft.com/ink/2010/main" type="inkWord" rotatedBoundingBox="12705,3997 13741,3938 13808,5116 12771,5174">
                  <msink:destinationLink direction="with" ref="{25F860D5-5358-4597-830F-FD09F51529FC}"/>
                </msink:context>
              </emma:interpretation>
            </emma:emma>
          </inkml:annotationXML>
          <inkml:trace contextRef="#ctx0" brushRef="#br0" timeOffset="86808.9722">9896 2385 124 0,'0'0'44'0,"0"0"-32"0,13-8-4 0,-9 8 72 16,4 0-44-16,1-7 48 15,4 7-48-15,-5-4 16 16,1 8-32-16,-9-4 8 15,4 0-16-15</inkml:trace>
          <inkml:trace contextRef="#ctx0" brushRef="#br0" timeOffset="89013.9642">10100 3131 644 0,'-4'-23'236'0,"4"23"-180"0,43 7-20 16,-18 1 140 0,1 7-104-16,12 12 8 15,9-1-52-15,0 1 0 16,-9 3-16-16,13-4-8 0,0-7 0 15,9-4 92-15,-9 4-52 0,0-19 68 16,0 0-60-16,-4-19 24 16,0 0-44-16,0-30 36 15,-18 0-40-15,10-23-192 16,-9 15 92-16,-1 1-452 16,-3 18 292-16</inkml:trace>
          <inkml:trace contextRef="#ctx0" brushRef="#br0" timeOffset="88743.8337">10275 2627 352 0,'4'-4'132'0,"5"4"-104"0,3 0-8 0,-3 0 168 15,-1 8-108-15,9 7 64 16,9 4-84-16,4 11-8 16,4 4-32-16,8 16 16 15,1 2-24-15,-9 28 12 16,4 3-12-16,-16 4-8 15,3-3 0-15,-16-9 12 16,-9-14-8-16,-9-1 24 16,5-18-20-16,-13 0-12 15,-4-12-4-15,-1-11-236 16,14 0 132-16</inkml:trace>
        </inkml:traceGroup>
      </inkml:traceGroup>
    </inkml:traceGroup>
    <inkml:traceGroup>
      <inkml:annotationXML>
        <emma:emma xmlns:emma="http://www.w3.org/2003/04/emma" version="1.0">
          <emma:interpretation id="{04681DD8-F3AB-4F63-B29B-BB5D78FB8B1E}" emma:medium="tactile" emma:mode="ink">
            <msink:context xmlns:msink="http://schemas.microsoft.com/ink/2010/main" type="paragraph" rotatedBoundingBox="3694,5779 18995,5928 18975,7956 3674,780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5246AFD-2CD1-48CA-BD4A-1DFC4B0EA50D}" emma:medium="tactile" emma:mode="ink">
              <msink:context xmlns:msink="http://schemas.microsoft.com/ink/2010/main" type="line" rotatedBoundingBox="3694,5779 18995,5928 18975,7956 3674,7808">
                <msink:destinationLink direction="with" ref="{94B5B974-4E14-4F8D-AC8A-92EC0C47EF3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7B501DE-58C5-4DF3-9894-CDAE19BB2DF9}" emma:medium="tactile" emma:mode="ink">
                <msink:context xmlns:msink="http://schemas.microsoft.com/ink/2010/main" type="inkWord" rotatedBoundingBox="3687,6441 5103,6455 5092,7634 3676,7620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67973.6607">890 5311 520 0,'-17'0'192'0,"17"0"-152"0,4 4-8 16,4-4 140-1,5 0-100-15,21-4 120 16,9 4-108-16,12-8-16 15,5 8-44-15,8-7 12 16,0 7-24-16,4 0 12 16,-3 0-12-16,-10 0-104 0,-8 7 48 15</inkml:trace>
          <inkml:trace contextRef="#ctx0" brushRef="#br0" timeOffset="168196.755">1281 5000 340 0,'-4'-7'128'0,"4"7"-100"0,0 19-8 0,0 3 168 16,4 5-108-16,-8 15 64 15,4 7-84-15,-4 11 20 16,4-3-48-16,-9-4 8 15,5-4-24-15,-4-7-16 16,3 0-4-16</inkml:trace>
          <inkml:trace contextRef="#ctx0" brushRef="#br0" timeOffset="169216.2315">1924 5280 508 0,'0'-3'188'0,"0"3"-148"0,0 0-8 0,-8 3 116 16,16-3-88-16,-16 16 44 15,4-1-60-15,-5 11 12 16,9 1-36-16,-8-1-8 16,8 5-8-16,8-13 12 15,1 5-8-15,3-8 16 16,14-7-16-16,8-20 16 15,-4 12-16-15,12-7-12 16,-8 3 0-16,-4-11 12 16,0 0-4-16,-13-4-12 15,-4 4 4-15,-9-4 4 16,0 4 0-16,-8 3-12 16,0 5 8-16,-5 11-4 15,1 3 0-15,-5 16-20 16,5 3 16-16,-5 24 12 15,4 3 4-15,-8 15-4 16,9 7 4-16,-9-3-4 16,8-11 0-16,-12-8-36 0,4-4 20 15,-4-15-4-15,-1 0 12 0,1-7 0 16,4-8 0-16,-4-16 8 16,8-3 0-16,4-15 0 15,5 0 0 1,17-19 68-16,-5 0-36 0,26-15-4 15,5 3-16-15,8-3 8 16,-1 4-12-16,-3 3-320 16,-5 8 168-16</inkml:trace>
          <inkml:trace contextRef="#ctx0" brushRef="#br0" timeOffset="169561.7069">2039 5019 364 0,'13'-34'132'0,"-13"34"-100"0,4-34-12 16,5 19 156-1,-5 4-100-15,5-12 60 16,3 8-80-16,6-4-16 16,-6 4-24-16,-3 0 60 15,12 7-44-15,-12 4 68 0,12 4-60 16,-8 15 8-16,-5 1-28 0,1 10 24 16,4 1-28-16,-5 7 32 15,9 0-32-15,-13 0-144 16,9-4 64-16,0-4-564 15,0 1 348-15</inkml:trace>
        </inkml:traceGroup>
        <inkml:traceGroup>
          <inkml:annotationXML>
            <emma:emma xmlns:emma="http://www.w3.org/2003/04/emma" version="1.0">
              <emma:interpretation id="{548692CD-CF39-435D-8736-0039864B7E0B}" emma:medium="tactile" emma:mode="ink">
                <msink:context xmlns:msink="http://schemas.microsoft.com/ink/2010/main" type="inkWord" rotatedBoundingBox="5626,6360 6282,6366 6270,7690 5613,7684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70073.2407">3244 4830 424 0,'13'-11'156'0,"-13"11"-120"0,0-8-8 16,0 4 96-1,0 4-72-15,-8-7-12 16,-1-1-24-16,-8-3 12 15,0 3-16-15,-8-3-20 16,8 3 0-16,-9-3 32 16,5 7-16-16,-5 0 28 15,5 8-24-15,-5 0 12 16,9 7-12-16,-4 4 20 0,8 4-20 0,-8 12 12 16,4-1-12-16,-9 27 12 31,9 3-16-31,-4 8 16 0,8 1-16 0,0-13-12 15,5-3 0-15,-5-11 12 16,5 0-4-16,-5-16 8 16,9 4-8-16,-5-18 24 15,9 3-16-15,0-8-32 16,9 5 12-16,8-5 52 16,4 1-20-16,13 0 16 15,4-5-24-15,5 1 8 16,-5 7-12-16,1-11-148 15,-1 0 72-15,-8 0-448 16,0 0 284-16</inkml:trace>
          <inkml:trace contextRef="#ctx0" brushRef="#br0" timeOffset="170240.1846">2831 5095 768 0,'0'-11'284'0,"0"11"-220"0,26-8-20 16,-5 8 100 0,5 0-88-16,12 4 16 15,5 3-48-15,4 1-136 16,-1 15 60-16</inkml:trace>
          <inkml:trace contextRef="#ctx0" brushRef="#br0" timeOffset="170642.7552">3308 5273 384 0,'-29'15'140'0,"29"-15"-108"0,0 27-8 0,0-5 144 16,0-3-96-16,0 4 24 16,4-4-56-16,0 7-16 15,9-11-16-15,-5 1-16 16,5-5 4-16,4-4 48 15,4 9-24-15,-8-16-28 16,9 0 4-16,-1 0-160 16,0-8 92-16,-4 0-40 15,-8 1 64-15,-9-4 20 16,4 3 16-16,-8 8 108 16,-5 0-52-16,-8 8 148 15,4 3-108-15,1 23 24 16,-5 8-64-16,4 14-8 15,0 13-24-15,4-1-16 16,1 0 0-16,-5-4 56 16,5-18-28-16,-9-5 44 15,4-7-40-15,-13-3 28 16,9-13-28-16,-8-2 8 16,3-9-20-16,-3-14-132 0,4-9 64 0</inkml:trace>
        </inkml:traceGroup>
        <inkml:traceGroup>
          <inkml:annotationXML>
            <emma:emma xmlns:emma="http://www.w3.org/2003/04/emma" version="1.0">
              <emma:interpretation id="{8BAF6041-FAE2-4630-9797-D4A1978786A4}" emma:medium="tactile" emma:mode="ink">
                <msink:context xmlns:msink="http://schemas.microsoft.com/ink/2010/main" type="inkWord" rotatedBoundingBox="6719,6403 7511,6410 7504,7212 6712,7204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70928.0143">4126 4785 560 0,'0'-4'208'0,"0"4"-164"0,-13-4-8 0,5 4 92 16,3 8-76-16,-16 3 68 16,0 8-68-16,-13 15 68 15,8 8-68-15,-4 26 16 16,9 7-36-16,0 12 32 16,17-3-36-16,-13-5-4 15,21-14-16-15,4-9-8 16,9-10 4-16,5-12-296 15,12-4 160-15</inkml:trace>
          <inkml:trace contextRef="#ctx0" brushRef="#br0" timeOffset="171243.385">4407 4910 780 0,'21'-8'288'0,"-21"8"-224"0,17 0-20 0,-8 0 68 16,4 8-72-16,-5 3 0 16,1 4-24-16,-5 15 16 15,0 4-20-15,-12 8 12 16,8 3-12-16,-17-3 12 16,4 0-16-16,-8-8 32 15,3 0-24-15,-7-8-24 16,4 1 4-16,-1-4 16 15,14-5-4-15,-5-2-20 16,9-1 4-16,12-4-4 16,5 0 4-16,13-7-56 15,-5 4 36-15,4-16-348 16,1 8 204-16</inkml:trace>
          <inkml:trace contextRef="#ctx0" brushRef="#br0" timeOffset="171483.0233">4352 5205 652 0,'0'-4'244'0,"0"4"-192"0,29 8-12 15,-16-5 56 1,4 5-60-16,5-1 4 16,7 1-24-16,-3 0-284 15,4-1 144-15</inkml:trace>
          <inkml:trace contextRef="#ctx0" brushRef="#br0" timeOffset="171576.271">4697 5292 424 0,'-35'11'156'0,"35"-11"-120"0,-17 46-8 0,9-27 116 0,-1-1-84 0,-8 9 20 15,13-1-48-15,-13 5-4 16,9-5-16-16,-5 1-132 15,9-5 68-15,-9-3-380 16,8 0 244-16</inkml:trace>
        </inkml:traceGroup>
        <inkml:traceGroup>
          <inkml:annotationXML>
            <emma:emma xmlns:emma="http://www.w3.org/2003/04/emma" version="1.0">
              <emma:interpretation id="{69C9E6E4-9F13-4A9E-A83D-AC4DC6EA53E3}" emma:medium="tactile" emma:mode="ink">
                <msink:context xmlns:msink="http://schemas.microsoft.com/ink/2010/main" type="inkWord" rotatedBoundingBox="7947,6371 8813,6380 8805,7184 7939,7175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71774.2978">5135 4966 852 0,'17'-7'316'0,"-17"7"-248"0,34-12-16 15,-4 9 4 1,-9 3-40-16,22-8 20 16,-1 8-20-16,10-4 20 15,-1 8-24-15</inkml:trace>
          <inkml:trace contextRef="#ctx0" brushRef="#br0" timeOffset="172106.1658">5340 4826 528 0,'-18'0'196'0,"18"0"-152"0,-12 4-12 0,3 4 148 16,5 3-104-16,-5 8 60 16,-3 4-80-16,-5 14 12 15,8 1-40-15,-4 11 60 16,5 4-48-16,-1 4 0 16,5-8-24-16,0-3 24 15,8-4-24-15,-4-8 12 16,9-8-16-16,-1-7-16 15,9-4 0-15,4-3-208 16,5-5 116-16,12-11-164 16,5 4 148-16,12-11-340 15,5 3 256-15</inkml:trace>
          <inkml:trace contextRef="#ctx0" brushRef="#br0" timeOffset="172372.8687">5876 4751 496 0,'0'0'184'0,"0"0"-140"0,21 7-16 0,-8 1 216 16,4 7-140-16,4 11 100 15,1 5-120-15,-9 25 128 16,4 5-116-16,-17 18 4 15,0 1-60-15,-22-1 16 16,-3-7-28-16,-9-11 52 16,0-8-44-16,-26-4-280 15,9-7 132-15,-17-1-576 16,12 1 384-16</inkml:trace>
        </inkml:traceGroup>
        <inkml:traceGroup>
          <inkml:annotationXML>
            <emma:emma xmlns:emma="http://www.w3.org/2003/04/emma" version="1.0">
              <emma:interpretation id="{B1007487-348D-468D-B1DC-A77AA85F2D12}" emma:medium="tactile" emma:mode="ink">
                <msink:context xmlns:msink="http://schemas.microsoft.com/ink/2010/main" type="inkWord" rotatedBoundingBox="10575,7199 10637,7200 10634,7575 10572,7575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489334.0744">7801 5591 228 0,'0'-15'84'0,"0"15"-64"0,0-4-8 0,0 4 56 0,0 0-40 16,0 0 16-16,4 7-28 16,0 5-8-16,5 7-4 15,-5 11 12-15,0 0-8 16,-4 8 4-16,0 4-4 15,-4-1-8-15,-4 5 4 16,-5-8 12-16,-4 3-8 16,-5-10-128-16</inkml:trace>
        </inkml:traceGroup>
        <inkml:traceGroup>
          <inkml:annotationXML>
            <emma:emma xmlns:emma="http://www.w3.org/2003/04/emma" version="1.0">
              <emma:interpretation id="{10922E2C-EACC-4F68-ACB0-3F2FC3D1AC2B}" emma:medium="tactile" emma:mode="ink">
                <msink:context xmlns:msink="http://schemas.microsoft.com/ink/2010/main" type="inkWord" rotatedBoundingBox="11149,5852 12462,5865 12446,7561 11133,7548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89629.1035">9623 4629 632 0,'-12'0'236'0,"12"0"-184"0,-13 8-16 0,0-4 72 16,0 7-68-16,-29 0 44 15,3 1-48-15,-33-1 0 16,8 4-24-16,-38-7 44 15,12 3-28-15,-37-7 116 16,7 0-76-16,-7-12-8 16,25 1-36-16,-1-20-32 15,39 1 0-15,5-20-40 16,20 5 28-16,22-16-28 16,5 19 28-16</inkml:trace>
          <inkml:trace contextRef="#ctx0" brushRef="#br0" timeOffset="89869.743">8708 4228 424 0,'-17'0'156'0,"17"0"-120"0,-43 15-8 0,18 0 192 16,3 4-124-16,-16 4 76 15,4 0-100-15,-9 0 64 16,9 7-76-16,-4-7 40 15,4 7-60-15,8-4-48 16,14 1 4-16,7-1-48 16,14 5 32-16,12-5-36 15,0 8 32-15,35-7-164 16,-5 3 104-16</inkml:trace>
          <inkml:trace contextRef="#ctx0" brushRef="#br0" timeOffset="490174.8415">8576 5379 280 0,'-30'-4'104'0,"30"4"-84"0,-13-11 0 0,5 3 76 15,8 8-56-15,-9-7 60 16,9 7-56-16,-4-12 32 15,8 8-44-15,0-7 16 16,9 11-28-16,13 0-8 16,4 0-8-16,25-7-16 15,0 7 8-15,22-4 40 16,-5 8-24-16,13-12-28 16,-4 4 8-16,9-7 20 15,-9 3-8-15,-5-3-8 16,-8 7 0-16,-16-3 12 0,-14 3-4 15,-13-4 52-15,-7 4-32 16,-14 1 8-16,0 3-20 0,-17 3-16 16,5 5 0-16,-9 3 12 15,4 4-4-15,-4 8-12 16,4 0 4-16,-4 3 12 16,9 5-4-16,-9 3-12 15,8 4 4-15,-12 11-4 16,8 0 0-16,-8 12 16 15,8-1-4-15,-8-3-4 16,8-8 4-16,-13-3 4 16,9-5-4-16,-8-14-4 15,3-5 4-15,-7-14 20 16,7-4-12-16,-12-19 12 16,9-4-12-16,-14-23-16 15,10 0 0-15,-14-18 28 16,9 7-12-16,-9-8-12 15,9 12-4-15,-8-4 40 16,12 19-24-16,-4-11 44 16,17 7-32-16,-5 4 12 15,14 15-20-15,-1-4 8 16,9 4-12-16,5 12-8 16,7-1 0-16,6 8-4 15,3 0 0-15,4 8-124 16,5 3 68-16,8 4-408 0,5 0 256 15</inkml:trace>
          <inkml:trace contextRef="#ctx0" brushRef="#br0" timeOffset="490349.8065">9576 5489 496 0,'-4'-16'184'0,"4"16"-140"0,17 19-16 0,-8-11-12 16,4 3-16-16,-1 1 8 16,5-1-4-16</inkml:trace>
        </inkml:traceGroup>
        <inkml:traceGroup>
          <inkml:annotationXML>
            <emma:emma xmlns:emma="http://www.w3.org/2003/04/emma" version="1.0">
              <emma:interpretation id="{7807F05C-20AC-401E-8750-1D73D8796753}" emma:medium="tactile" emma:mode="ink">
                <msink:context xmlns:msink="http://schemas.microsoft.com/ink/2010/main" type="inkWord" rotatedBoundingBox="13257,6507 13769,6512 13760,7443 13248,7438"/>
              </emma:interpretation>
              <emma:one-of disjunction-type="recognition" id="oneOf21">
                <emma:interpretation id="interp29" emma:lang="" emma:confidence="0">
                  <emma:literal>€0</emma:literal>
                </emma:interpretation>
                <emma:interpretation id="interp30" emma:lang="" emma:confidence="0">
                  <emma:literal>€=0</emma:literal>
                </emma:interpretation>
                <emma:interpretation id="interp31" emma:lang="" emma:confidence="0">
                  <emma:literal>€=o</emma:literal>
                </emma:interpretation>
                <emma:interpretation id="interp32" emma:lang="" emma:confidence="0">
                  <emma:literal>{8=0</emma:literal>
                </emma:interpretation>
                <emma:interpretation id="interp33" emma:lang="" emma:confidence="0">
                  <emma:literal>Eco</emma:literal>
                </emma:interpretation>
              </emma:one-of>
            </emma:emma>
          </inkml:annotationXML>
          <inkml:trace contextRef="#ctx0" brushRef="#br0" timeOffset="491058.4394">10892 5258 280 0,'26'-19'104'0,"-26"19"-84"0,17-23 0 16,-4 16 76-1,-5 3-56-15,-8-8 44 16,0 5-48-16,-8-1 0 16,3 4-24-16,-12 1 0 0,5 3-4 0,-14-4-16 15,5 4 4-15,-13-4 28 16,8 4-12-16,-4-7-32 16,5 7 12-16,-5 0 28 15,9 7-12-15,-5-7 0 16,9 11-4-16,-4 1 12 15,-1-1-8-15,1 16 24 16,8-5-20-16,-8 9 12 16,4 3-12-16,-4 0 20 15,8 0-20-15,-4 0 12 16,0-4-12-16,4 0 12 16,5 1-16-16,-1-1 24 15,9-3-20-15,-4-1-4 16,4-3-4-16,0 3 4 15,0-3-4-15,0 0 8 16,8-1-8-16,1-3-4 16,8 0 4-16,9-4 12 15,3-3-8-15,14-5-4 16,8 5 0-16,0-5-4 16,-4 1 0-16,-9-4-132 15,1 3 72-15</inkml:trace>
          <inkml:trace contextRef="#ctx0" brushRef="#br0" timeOffset="491300.2607">10530 5545 456 0,'0'-15'168'0,"0"15"-128"0,51-7-16 0,-25-1 68 15,4 8-56-15,17-4 12 16,-1 4-28-16,6 0 16 16,-6 8-24-16,-3-4-100 15,0-1 44-15</inkml:trace>
          <inkml:trace contextRef="#ctx0" brushRef="#br0" timeOffset="491500.4622">10739 4944 320 0,'-26'-23'120'0,"26"23"-96"0,-4-11-4 15,4 3 88 1,4 8-64-16,1-11 104 16,3 7-84-16,9 0-36 15,5 4-24-15,3 0 4 0,5 0-4 0,4 4-56 16,0 7 28-16</inkml:trace>
        </inkml:traceGroup>
        <inkml:traceGroup>
          <inkml:annotationXML>
            <emma:emma xmlns:emma="http://www.w3.org/2003/04/emma" version="1.0">
              <emma:interpretation id="{3CD7FC43-E967-401E-9C24-9EF8EB75B489}" emma:medium="tactile" emma:mode="ink">
                <msink:context xmlns:msink="http://schemas.microsoft.com/ink/2010/main" type="inkWord" rotatedBoundingBox="14271,6880 14616,6883 14613,7146 14268,7142"/>
              </emma:interpretation>
            </emma:emma>
          </inkml:annotationXML>
          <inkml:trace contextRef="#ctx0" brushRef="#br0" timeOffset="491993.2517">11459 5511 384 0,'12'4'140'0,"-12"-4"-108"0,47 0-8 0,-21 0 4 16,-1 0-20-16,22 0-20 15,0 0 4-15,21 0-252 16,5 0 144-16</inkml:trace>
          <inkml:trace contextRef="#ctx0" brushRef="#br0" timeOffset="491710.9911">11535 5303 488 0,'-4'-15'180'0,"4"15"-140"0,21-15-12 16,-8 7 48 0,4 8-48-16,4-7-12 15,5 7-8-15,-1-4 8 16,5 8-8-16,0 0-268 15,4 3 144-15</inkml:trace>
        </inkml:traceGroup>
        <inkml:traceGroup>
          <inkml:annotationXML>
            <emma:emma xmlns:emma="http://www.w3.org/2003/04/emma" version="1.0">
              <emma:interpretation id="{7284C107-A261-49AF-8BBA-0E741AE92AC1}" emma:medium="tactile" emma:mode="ink">
                <msink:context xmlns:msink="http://schemas.microsoft.com/ink/2010/main" type="inkWord" rotatedBoundingBox="15176,6981 15612,6985 15609,7311 15173,7307"/>
              </emma:interpretation>
            </emma:emma>
          </inkml:annotationXML>
          <inkml:trace contextRef="#ctx0" brushRef="#br0" timeOffset="492230.2467">12489 5398 416 0,'-17'-23'152'0,"17"23"-116"0,-4-11-12 15,-5 7 40 1,5 8-40-16,-13-4 120 16,0 7-76-16,-4 5 36 15,8 7-60-15,0 3-24 16,5 1-12-16,8 7 16 15,4 1-12-15,17 6-12 16,5 1-4-16,25-4 12 16,0-3-4-16,4-12-92 15,5-4 52-15,-5-27 0 0,-8 1 24 16,-13-19 4-16,-4-1 0 0,-30-14 0 16,0 7 0-16,-30-15 8 15,0 12 0-15,-12 3 16 16,8 11-8-16</inkml:trace>
        </inkml:traceGroup>
        <inkml:traceGroup>
          <inkml:annotationXML>
            <emma:emma xmlns:emma="http://www.w3.org/2003/04/emma" version="1.0">
              <emma:interpretation id="{963D1A23-63BE-48A7-A48B-3449C0EBAE39}" emma:medium="tactile" emma:mode="ink">
                <msink:context xmlns:msink="http://schemas.microsoft.com/ink/2010/main" type="inkWord" rotatedBoundingBox="18175,6442 18990,6450 18975,7956 18160,7949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92096.6368">15785 4864 332 0,'-4'-11'120'0,"-5"11"-92"0,1 0-8 0,-1-4 96 16,5 4-68-16,-5-4 44 15,-3 4-56-15,-5-4 52 16,4 8-52-16,-8-4 0 15,12 0-20-15,-4-4-20 16,5 4 0-16,-14-3 40 16,5 3-24-16,-4-4 44 15,0 4-32-15,-9 0 40 0,9 4-36 0,-13 7 40 16,4 4-40 0,-8 19 20-16,16 8-28 0,1 18 0 15,12 1-12-15,18 3-8 16,-1-3 4-16,22-8-16 15,4-4 8-15,5-4 12 16,3-3-4-16,9-23-4 16,0 0 4-16,5-8 12 15,3-3-8-15,1-12 4 16,4-3-4-16,-13-5 4 16,-8 8-8-16,-1-15 32 15,-4 4-20-15,-8-11 84 16,-4 7-56-16,-5-15 12 15,0 11-32-15,-4-19 12 16,0 8-20-16,-12-11 8 16,-5 7-12-16,0-11 20 15,-5 7-20-15,-12 1-4 16,-4 7-4-16,-9 3-4 16,1 9 0-16,-14-1 32 15,13 8-16-15,-21 3-24 16,17 5 4-16,-4-1-8 15,12 4 4-15,-12 1-28 16,25 6 20-16,-4-3-100 16,4 8 64-16,5-4-292 15,-1 3 188-15</inkml:trace>
          <inkml:trace contextRef="#ctx0" brushRef="#br0" timeOffset="192403.4529">15568 5159 600 0,'0'0'224'0,"0"0"-176"0,0 0-12 0,0-3 52 16,8 3-56-16,5-8 4 15,4 4-20-15,-4-7 24 16,8-1-24-16,-12-3 48 16,12 8-36-16,-21-5 72 15,9 9-52-15,-9-1 108 16,0 4-88-16,-9 0 28 16,0 7-56-16,9-3-68 15,9 0 16-15</inkml:trace>
          <inkml:trace contextRef="#ctx0" brushRef="#br0" timeOffset="196947.154">15649 5871 352 0,'0'-11'132'0,"0"3"-104"0,0-3-8 16,0 3 132 0,8 8-88-16,1-4 28 0,4 4-56 0,4 0-12 15,4 8-16-15,4-1-16 16,5 5 4-16,0 3 4 16,0 0 0-16,-5 0 0 15,-3 4 0-15,-18 0 0 16,0 0 0-16,-17 0 32 15,1 0-16-15,-27 4 12 16,9-1-16-16,-8 1-32 16,8 7 8-16,1-7 12 15,7 0 4-15,1-8-12 16,8 4 4-16,0-4-4 16,9 4 0-16,4-4-12 15,4 0 12-15,9 0 32 16,4 4-16-16,5 0 28 15,3-4-24-15,1-7-48 16,-1 3 20-16</inkml:trace>
          <inkml:trace contextRef="#ctx0" brushRef="#br0" timeOffset="197157.8118">15487 6045 580 0,'-4'4'216'0,"4"-4"-168"0,12 11-12 0,1-7 100 15,4 4-80-15,13-1 4 32,4-3-36-32,9 0 12 0,4-1-24 0,4 1-196 15,-5 0 96-15</inkml:trace>
        </inkml:traceGroup>
      </inkml:traceGroup>
    </inkml:traceGroup>
    <inkml:traceGroup>
      <inkml:annotationXML>
        <emma:emma xmlns:emma="http://www.w3.org/2003/04/emma" version="1.0">
          <emma:interpretation id="{D514AB99-4A37-4CA7-82E4-4DCE7ACB71F3}" emma:medium="tactile" emma:mode="ink">
            <msink:context xmlns:msink="http://schemas.microsoft.com/ink/2010/main" type="paragraph" rotatedBoundingBox="1599,7696 24639,7849 24624,10069 1584,99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D947386-8CE8-42E6-A9B1-0AF299005919}" emma:medium="tactile" emma:mode="ink">
              <msink:context xmlns:msink="http://schemas.microsoft.com/ink/2010/main" type="line" rotatedBoundingBox="1599,7696 24639,7849 24624,10069 1584,9916"/>
            </emma:interpretation>
          </emma:emma>
        </inkml:annotationXML>
        <inkml:traceGroup>
          <inkml:annotationXML>
            <emma:emma xmlns:emma="http://www.w3.org/2003/04/emma" version="1.0">
              <emma:interpretation id="{967AE3ED-A1CE-4DBD-AFD1-5353BA9684A0}" emma:medium="tactile" emma:mode="ink">
                <msink:context xmlns:msink="http://schemas.microsoft.com/ink/2010/main" type="inkWord" rotatedBoundingBox="1594,8508 2069,8512 2066,8899 1591,8896"/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203118.6945">-1205 7188 664 0,'-13'8'244'0,"13"-8"-188"0,0 7-16 0,4-3 84 15,0 0-76-15,5-4 76 16,8 0-68-16,13-4 24 16,8 4-48-16,5-7-20 15,-5 7-4-15,5 0 0 16,-14 11-4-16,1-7 16 15,0 7-12-15,-9 0 40 16,-4 1-24-16,-8-5-56 16,4 1 16-16,-5-4-200 15,-8-1 120-15,9-6-512 16,-9 3 336-16</inkml:trace>
          <inkml:trace contextRef="#ctx0" brushRef="#br0" timeOffset="202815.3883">-1022 6893 332 0,'-13'-8'120'0,"9"12"-92"0,-1-4-8 0,-7 0 176 15,12 0-112-15,-9 0 108 16,9 0-112-16,-8 0 44 15,8 0-68-15,0-4 0 16,0 4-32-16,8-3 32 16,13 6-32-16,9-3-12 15,4 0-8-15,5 0 4 16,3 4-4-16,-8 0-4 16,5 3 4-16,-18-3 4 15,0 4-4-15,-4-1 16 16,-4 1-12-16,-4 0 32 15,-5-1-24-15,-8-7-128 16,4 4 60-16</inkml:trace>
        </inkml:traceGroup>
        <inkml:traceGroup>
          <inkml:annotationXML>
            <emma:emma xmlns:emma="http://www.w3.org/2003/04/emma" version="1.0">
              <emma:interpretation id="{444DEA17-9EEF-4D5F-B4EE-14976209084E}" emma:medium="tactile" emma:mode="ink">
                <msink:context xmlns:msink="http://schemas.microsoft.com/ink/2010/main" type="inkWord" rotatedBoundingBox="2688,8231 2990,8233 2985,8980 2683,8978"/>
              </emma:interpretation>
              <emma:one-of disjunction-type="recognition" id="oneOf24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204891.6242">153 6942 612 0,'-26'-23'228'0,"26"23"-180"0,-25 23-12 0,8 0 132 15,4 3-100-15,-17 20 24 16,9 3-52-16,-9 8 0 16,9-12-24-16,0 4 8 15,12-11-12-15,-4-8-156 16,5-7 76-16,-5-11-420 16,13-1 268-16</inkml:trace>
          <inkml:trace contextRef="#ctx0" brushRef="#br0" timeOffset="204710.6432">-111 6965 684 0,'-13'0'252'0,"13"0"-192"0,0 15-20 0,0 4 48 16,4 4-56-16,14 14 48 15,-6-2-44-15,18 6-28 16,-9 1-8-16,9-4 16 15,9-4-8-15,-5-8-4 16,-5-3 0-16,-3-12-236 16,-5 8 128-16</inkml:trace>
          <inkml:trace contextRef="#ctx0" brushRef="#br0" timeOffset="205145.2994">-22 6772 592 0,'-8'-30'220'0,"8"30"-172"0,21-27-12 0,-12 4 48 16,3 12-52-16,6-12 40 15,3 4-40-15,0 0 8 16,0 12-24-16,1-1 36 16,-5 8-28-16,-13 12 40 15,13 3-36-15,-17 7 48 16,4 1-44-16,-4 0-8 16,9 3-12-16,-1-7 32 15,-3 0-20-15</inkml:trace>
        </inkml:traceGroup>
        <inkml:traceGroup>
          <inkml:annotationXML>
            <emma:emma xmlns:emma="http://www.w3.org/2003/04/emma" version="1.0">
              <emma:interpretation id="{9EEDA29C-E119-471B-B318-2F265D5F0BC3}" emma:medium="tactile" emma:mode="ink">
                <msink:context xmlns:msink="http://schemas.microsoft.com/ink/2010/main" type="inkWord" rotatedBoundingBox="3413,8344 4130,8349 4123,9426 3405,9421">
                  <msink:destinationLink direction="with" ref="{FBFEC1CD-53D1-4E2D-BA94-79EEF7610A6A}"/>
                </msink:context>
              </emma:interpretation>
              <emma:one-of disjunction-type="recognition" id="oneOf25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206302.3217">626 7184 612 0,'-26'-3'228'0,"26"3"-180"0,9 0-12 16,-9 0 96-1,0 0-80-15,8 0 60 16,9 0-68-16,13-4 40 16,4 4-48-16,13-8 0 15,0 8-24-15,-5-4 44 16,1 8-28-16,-13-4-192 15,0 4 92-15</inkml:trace>
          <inkml:trace contextRef="#ctx0" brushRef="#br0" timeOffset="206074.5234">1213 6810 436 0,'-4'-8'160'0,"4"8"-124"0,4-11-8 0,-4 3 148 16,0 8-100-16,-4-7 16 15,4 3-56-15,-8-4 0 16,3 4-20-16,-16-7 0 15,0 4-8-15,-22-1 4 16,9 8-8-16,-17-8-4 16,4 5 4-16,-8-1-4 15,16 4 0-15,-3 0 16 16,12 4-8-16,0-1-12 16,17 1 0-16,-4 4 12 15,9 7-4-15,-5 11-12 16,5 8 4-16,-1 19 28 15,1 4-12-15,-9 11 12 0,12-3-12 0,-12-5 0 16,4-7-4-16,-4-7-24 16,9-5 8-16,-5-7 4 15,9-7 4-15,0-4 8 16,8-1-4-16,13-3 24 16,4-4-16-16,18-7 12 15,3 3-12-15,5-3 20 16,8-1-20-16,-8-7-64 15,-4 4 24-15,-5-8-172 16,-4 4 108-16</inkml:trace>
          <inkml:trace contextRef="#ctx0" brushRef="#br0" timeOffset="207757.7259">1315 7499 436 0,'-8'-16'160'0,"16"13"-124"0,-16-1-8 0,4 0 192 16,4 8-124-16,-5-4 52 15,5 7-88-15,-12 1 24 16,12 15-48-16,-9 7-12 15,5 8-12-15,-5 7 0 16,9-7-8-16,-8-4-4 16,8 0 4-16,0-15 12 15,0 4-8-15,0-12-20 16,0 1 4-16,8-16-252 16,1-4 144-16</inkml:trace>
        </inkml:traceGroup>
        <inkml:traceGroup>
          <inkml:annotationXML>
            <emma:emma xmlns:emma="http://www.w3.org/2003/04/emma" version="1.0">
              <emma:interpretation id="{75C6A539-5240-40C7-8D1D-144032F9F942}" emma:medium="tactile" emma:mode="ink">
                <msink:context xmlns:msink="http://schemas.microsoft.com/ink/2010/main" type="inkWord" rotatedBoundingBox="4703,8348 6946,8363 6941,9091 4698,9076">
                  <msink:destinationLink direction="with" ref="{FBFEC1CD-53D1-4E2D-BA94-79EEF7610A6A}"/>
                </msink:context>
              </emma:interpretation>
              <emma:one-of disjunction-type="recognition" id="oneOf26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208986.5305">3330 6772 600 0,'-5'-34'224'0,"5"34"-176"0,5-4-12 0,-10 0 88 15,5 4-76-15,-12 0 32 16,-5 8-44-16,-9 14 20 16,0 9-28-16,-3 25 8 15,-14 9-20-15,1 14 0 16,12 1-8-16,-9-4 4 15,18-12-8-15,8-7-4 16,13-12 4-16,9-3 20 16,4-4-12-16,8-12-180 15,0-3 92-15,5-16-572 16,-1 1 360-16</inkml:trace>
          <inkml:trace contextRef="#ctx0" brushRef="#br0" timeOffset="209527.3573">3453 7044 676 0,'-13'-19'248'0,"13"19"-192"0,-8 4-16 0,8 4 24 15,0 7-44-15,-13 4 8 16,13 15-16-16,-8 0-8 16,3 4 0-16,-7-4 4 15,7 0-4-15,5-11-4 16,5-1 4-16,-5-7 12 15,8 1-8-15,1-9-4 16,8-3 0-16,-5-4-32 16,5 0 16-16,-4-4 4 15,4-3 8-15,-4-9 0 16,0 1 0-16,-9 0-20 16,5 4 12-16,-5 7-32 15,4 8 24-15,1 3 32 16,-1 5-8-16,5 3 16 15,4 0-12-15,4 0 20 16,5 0-20-16,0-3-12 16,3-1-4-16,-3-7 20 15,4 0-8-15,-9-8-20 16,0 4 4-16,-12-8 20 0,-1 1-4 16,-3-12 4-16,-1 4-4 0,-8-16-8 15,4 9 4-15,0-16 4 16,4 8-4-16,0-5-20 15,9 9 8-15,0-1 12 16,-1 12 0-16,5 0 16 16,0 8-12-16,5-1 4 15,3 4-4-15,9 4 12 16,5 4-12-16,-1 0 32 16,0 3-24-16,-12-3-200 15,-1 4 100-15</inkml:trace>
          <inkml:trace contextRef="#ctx0" brushRef="#br0" timeOffset="209802.7239">4028 6749 528 0,'-38'19'196'0,"38"-19"-152"0,-22 49-12 15,10-15 88 1,12 0-72-16,-9 19 24 16,9 0-40-16,0 4 4 15,4-4-20-15,1-4 8 16,3-3-12-16,-4-8 28 16,5-8-24-16,-9-4 20 15,4-3-20-15,0-8-184 0,1 0 92 0,3-7-280 16,5-4 200-16</inkml:trace>
          <inkml:trace contextRef="#ctx0" brushRef="#br0" timeOffset="208701.809">2099 7101 572 0,'0'-15'208'0,"0"15"-160"0,-9-11-12 0,1 3 112 16,8 4-88-16,-9-3 28 16,1 7-52-16,-5-8-4 15,5 8-20-15,-5-4 12 16,4 4-16-16,-8 8 4 15,5 3-4-15,-5 8-8 16,4 4 4-16,-9 7 20 16,10 4-12-16,-5 0 12 15,8 0-12-15,1-7-16 16,3-1 0-16,5-3-4 16,5-4 0-16,3-4 8 15,5-4 0-15,12-11-20 16,1 4 12-16,17-8-56 15,-5 1 32-15,4-5 0 16,-3 4 16-16,-9-7 20 16,-5 3 0-16,-16-7 16 0,8 8-12 15,-17-5 4-15,4 5-4 0,-8 7 20 16,4 4-16-16,-5 3-4 16,10 4-4-16,-1 1-16 15,5 3 8-15,12-4 28 16,0 4-12-16,9-11-32 15,0 8 12-15,-5-9-124 16,-8 9 76-16,5-12-56 16,-5 0 64-16,-13-12 36 15,4 9 8-15,-8-9-4 16,0 5 4-16,-8-16 12 16,-1 12-4-16,-3-16 32 15,12 12-20-15,-9-4 32 16,9 11-32-16,9-7-4 15,-1 8-8-15,1-1 20 16,-5 4-12-16,4-3 12 16,1 7-12-16,-5-8 28 15,5 8-24-15,-1-7-24 16,-4 7 4-16,5-15 16 16,4 11-4-16,-5-8-12 15,1 5 0-15,4-4 12 16,-5 7-4-16,1-4-20 15,3 8 8-15,-3 8 4 16,4 3 4-16,-5 8 0 16,13 4 0-16,-4 3 16 15,-4 4-8-15,9 1 24 16,-1-5-20-16,-4 1 32 0,-4-5-28 0,-22-3 48 16,18 0-36-16,-22-7 28 15,4-1-28-15,-16-7 16 16,12 0-24-16,-8-8-44 15,8 4 12-15,4-8-244 16,1 4 140-16</inkml:trace>
        </inkml:traceGroup>
        <inkml:traceGroup>
          <inkml:annotationXML>
            <emma:emma xmlns:emma="http://www.w3.org/2003/04/emma" version="1.0">
              <emma:interpretation id="{E78AAA89-3CBE-4A4A-ADD9-093C9D8C5C99}" emma:medium="tactile" emma:mode="ink">
                <msink:context xmlns:msink="http://schemas.microsoft.com/ink/2010/main" type="inkWord" rotatedBoundingBox="7267,8287 9148,8299 9139,9590 7259,9577">
                  <msink:destinationLink direction="with" ref="{FBFEC1CD-53D1-4E2D-BA94-79EEF7610A6A}"/>
                </msink:context>
              </emma:interpretation>
              <emma:one-of disjunction-type="recognition" id="oneOf27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211148.5589">4914 7953 520 0,'0'0'192'0,"0"-8"-152"0,0 8-8 0,0 0 80 16,0 0-68-16,0-15 80 15,0 11-72-15,0-18 36 16,4 3-52-16,-4-31 24 16,8 9-32-16,1-27-28 15,8 3 0-15,0-14 8 16,4 7-4-16,-4-15-12 15,5 15 4-15,-5-15 12 16,4 19-4-16,-8 0 52 16,4 15-32-16,-4 3 32 15,-1 16-28-15,-3 4-28 16,4 11 0-16,-5 8 8 16,5 11-4-16,-5 7-20 15,5 8 8-15,-4 8 32 16,-1 0-16-16,-8 3 44 0,5 5-28 15,-10-1-48-15,1-4 12 0,-5 1-112 16,5-4 68-16,-9-1-116 16,9-3 96-16,0-4-40 15,8 4 68-15,-4-4 36 16,9 4 8-16,-5-3-12 16,4-1 8-1,-8-4 4-15,5 4 4 0,-10-3 60 16,1 3-32-16,-4-4 40 15,-1 0-36-15,-8 1 52 16,9-1-48-16,-5-7 12 16,4 3-32-16,1-7 0 15,4 4-8-15,-5-4 4 16,5 0-8-16,0 0-36 16,4 0 16-16,-5 0-216 15,5 0 132-15</inkml:trace>
          <inkml:trace contextRef="#ctx0" brushRef="#br0" timeOffset="212021.3804">5463 7203 748 0,'9'0'276'0,"-9"0"-216"0,34-3-16 0,-13-1 24 15,4 8-48-15,10-4 36 16,7 0-32-16,-8-4-100 16,0 4 40-16,0 0-492 15,-4 0 292-15</inkml:trace>
          <inkml:trace contextRef="#ctx0" brushRef="#br0" timeOffset="211839.3973">5667 6976 372 0,'13'-11'140'0,"-13"11"-112"0,17-4-4 16,-8 0 92-1,4 4-68-15,-5 0 32 16,5 4-44-16,-5 4 12 15,1 3-28-15,-5 4-8 0,-4 8-8 16,-4 3 4-16,-5 5-4 0,1-1 16 31,-9-4-12-31,0 1 32 0,0-4-24 0,0-4 40 16,4-1-32-16,0-2 12 16,9-1-20-16,0-8 0 15,8 5-8-15,0-5 4 16,9 1-8-16,4-8 8 15,4 4-8-15,-8-4-4 16,13 0 4-16,-14 0-324 16,1 0 176-16</inkml:trace>
          <inkml:trace contextRef="#ctx0" brushRef="#br0" timeOffset="210026.0287">4454 7249 800 0,'0'0'296'0,"0"0"-232"0,17 0-16 0,-9 0 20 16,5 0-48-16,8-4 16 16,9 4-20-16,4-8-288 15,5 8 144-15</inkml:trace>
          <inkml:trace contextRef="#ctx0" brushRef="#br0" timeOffset="212293.6047">5978 6689 580 0,'17'-19'216'0,"-17"19"-168"0,64 0-12 0,-26 3 180 16,-3 9-124-16,7 10 44 15,5 9-84-15,-4 33 40 16,-9 8-52-16,-9 19 24 16,-12-4-36-16,-22-4 36 15,5-7-36-15,-34-4 56 16,0-8-48-16</inkml:trace>
        </inkml:traceGroup>
        <inkml:traceGroup>
          <inkml:annotationXML>
            <emma:emma xmlns:emma="http://www.w3.org/2003/04/emma" version="1.0">
              <emma:interpretation id="{1E632545-AC80-412D-A1D5-1F34F80F3F94}" emma:medium="tactile" emma:mode="ink">
                <msink:context xmlns:msink="http://schemas.microsoft.com/ink/2010/main" type="inkWord" rotatedBoundingBox="9771,8275 10858,8282 10849,9642 9762,9635">
                  <msink:destinationLink direction="with" ref="{0DF46A9F-3128-47C8-BB3B-38BE0D6538C3}"/>
                </msink:context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216793.6282">7835 7105 632 0,'-9'-4'236'0,"9"4"-184"0,-12 23-16 0,7-8 28 16,5 0-44-16,-4 8-8 15,0 3-8-15,4-3-4 16,4 0 0-16,5-8 0 16,8-4 0-16,8-7 44 15,-4 4-24-15,9-12-8 16,-8 4-8-16,-1-8 4 15,-4 1-4-15,-4-5 16 16,-9 5-12-16,-4-1-4 16,0 4 0-16,-4 8-32 15,4 4 16-15,-13 11-4 16,4 7 8-16,-3 31-28 16,7 7 20-16,-3 27-64 15,4 0 44-15,-5-4-72 0,5-11 64 16,-5-12 44-16,-4-11 4 0,-8-8 32 15,4-10-24 1,-13-9 92-16,9-7-56 0,-9-15 48 16,5 3-56-16,-5-26 76 15,13 8-64-15,4-15 28 16,9-1-48-16,4-11 8 16,8 8-24-16,9-23-24 15,0 11 0-15,5-15-200 16,3 12 116-16</inkml:trace>
          <inkml:trace contextRef="#ctx0" brushRef="#br0" timeOffset="217096.9363">7831 6757 476 0,'4'-23'176'0,"-4"23"-136"0,21-23-12 16,-12 12 100-1,3 7-76-15,1-3 76 16,4-5-72-16,0 1 12 16,0 3-36-16,0 4-4 15,0 4-16-15,-4 0 28 16,0 8-24-16,-9 3 32 15,5 5-32-15,-5-9 40 0,0 8-32 0,0-3 20 16,1 3-24-16,3-8-160 16,1 5 76-16</inkml:trace>
          <inkml:trace contextRef="#ctx0" brushRef="#br0" timeOffset="213401.05">6966 7237 436 0,'0'0'160'0,"0"-11"-124"0,-4 7-8 0,0 0 148 16,8 8-100-16,0-4 32 16,0 4-64-16,5-4 16 15,4 0-32-15,8 0-8 16,5 0-12-16,12-4 28 15,4 4-20-15,14-7 4 16,-1 3-12-16,1-4-8 16,-1 8 4-16,-13-3 20 15,-3 6-12-15,-22-6 56 16,-4 3-36-16,-22-4-96 16,-4 8 36-16,-8-12-260 15,0 4 164-15</inkml:trace>
          <inkml:trace contextRef="#ctx0" brushRef="#br0" timeOffset="213738.4487">7192 6942 384 0,'-9'-11'140'0,"9"11"-108"0,0-4-8 15,-4 4 208 1,4 4-132-16,-4 7 36 15,4 4-80-15,-9 16 20 16,5 6-44-16,-9 9 16 16,5 3-28-16,-9 0 8 15,8-7-16-15,-4-1 0 0,5-14-4 0,-1-1 4 16,5 1-8-16,0-12-124 16,4 0 64-16,0-3-400 15,4 3 252-15</inkml:trace>
        </inkml:traceGroup>
        <inkml:traceGroup>
          <inkml:annotationXML>
            <emma:emma xmlns:emma="http://www.w3.org/2003/04/emma" version="1.0">
              <emma:interpretation id="{01BB5ECE-A9F7-4161-A675-E298B6FD1CC5}" emma:medium="tactile" emma:mode="ink">
                <msink:context xmlns:msink="http://schemas.microsoft.com/ink/2010/main" type="inkWord" rotatedBoundingBox="11334,8379 11950,8383 11943,9342 11327,9338">
                  <msink:destinationLink direction="with" ref="{0DF46A9F-3128-47C8-BB3B-38BE0D6538C3}"/>
                </msink:context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215382.3829">9095 6919 572 0,'17'-26'208'0,"-12"18"-160"0,7-11-12 15,-7 12 112 1,-1 7-88-16,-8-15 52 16,4 7-64-16,-9-3-16 15,1 3-20-15,-14-3 0 16,1 7-8-16,-17-7-4 16,8 3 4-16,-25 1 4 0,12-1-4 0,-8 0-20 15,8 5 8-15,5-1-12 16,8 4 8-1,5 7-52-15,-1 9 32 0,-4 21 52 16,13 9-12-16,-4 22 12 16,8 4-12-16,-8 0-8 15,4-8 4-15,0-7-4 16,8-8 0-16,1-7 16 16,-1-4-8-16,1-8-4 15,8-4 0-15,-5-10 4 16,10-1-4-16,-1-8 24 15,4-3-16-15,5-8-4 16,9 4-4-16,12-4-4 16,0 1 0-16,17-5 16 15,-9 8-8-15,14-4 24 16,-9 4-20-16,-9 0-40 16,0 4 16-16</inkml:trace>
          <inkml:trace contextRef="#ctx0" brushRef="#br0" timeOffset="215581.4513">8533 7275 748 0,'0'-4'276'0,"0"4"-216"0,39-11-16 0,-18 7 56 15,9 4-64-15,12-4 4 16,5 8-24-16</inkml:trace>
          <inkml:trace contextRef="#ctx0" brushRef="#br0" timeOffset="215969.4363">8925 7385 404 0,'17'0'148'0,"-17"0"-112"0,30 11-12 16,-17-3 136-1,-1-1-92-15,5 5-8 16,5 3-40-16,-1 4 12 16,-8 0-20-16,-5 4 32 15,5-5-28-15,-13 5 20 16,0 4-20-16,-8-1 0 16,-1-3-8-16,-8-4 28 15,4 0-20-15,-4-4 32 16,9-4-32-16,3-3-24 15,10 3 4-15,3-7 0 0,5 3 4 0,4-7 16 16,4 4-8-16,9-4 24 16,-4 0-20-16</inkml:trace>
        </inkml:traceGroup>
        <inkml:traceGroup>
          <inkml:annotationXML>
            <emma:emma xmlns:emma="http://www.w3.org/2003/04/emma" version="1.0">
              <emma:interpretation id="{0D0380B8-B349-4B97-A82F-201973A834F4}" emma:medium="tactile" emma:mode="ink">
                <msink:context xmlns:msink="http://schemas.microsoft.com/ink/2010/main" type="inkWord" rotatedBoundingBox="12579,8678 13496,8685 13493,9047 12576,9041">
                  <msink:destinationLink direction="with" ref="{0DF46A9F-3128-47C8-BB3B-38BE0D6538C3}"/>
                </msink:context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219766.8635">9955 7177 572 0,'17'-15'208'0,"-12"11"-160"0,-1 0-12 0,0 0 56 15,1 1-56-15,-1-5 24 16,0 0-40-16,-4-7 52 16,0 8-40-16,-8-8 4 15,3 3-24-15,-12-3-8 16,4 7 0-16,-12 1-16 16,4 7 8-16,-9 7-32 15,9 5 20-15,-5 11 24 16,9 3-4-16,-4 4 0 15,8 4 0-15,4 0-16 16,5-3 8-16,8-5 20 16,9-3-8-16,8-4-4 15,9-4 0-15,9-4 20 16,3-3-12-16,5-8 12 16,-4 4-12-16,-5-8-24 15,-4 4 4-15,-13-8 20 16,1 1-4-16,-14-8-12 15,1 7 0-15,-14-3-4 16,5 3 0-16,-8 1-12 16,4 7 12-16,-1 3 4 15,5 5 4-15,5 7-28 0,3 0 16 0,9-3 24 32,4 3-8-32,1-4 8 0,3 4-4 0,1-7 12 15,4 3-12-15,-9-7 24 16,-4 0-20-16,-4-8-20 15,-1 4 0-15,-12-8-32 16,5-3 24-16,-14-4-12 16,5 11 16-16,-5-15 0 15,5 8 4-15,0-4-12 16,4 3 12-16,0-3-32 16,8 8 24-16,1-5 24 15,4 1-4-15,-5-1-8 16,5 12 0-16,0-7 12 15,0-1-4-15,-1 1-4 16,1 7 4-16,-4-8 12 16,-1 4-8-16,-4-3 16 15,5-1-16-15,-5-3-12 16,0 7 0-16,1 0-24 16,3 4 16-16,5 4 24 15,0 8-8-15,4 3 0 16,4 4 0-16,5 3 12 15,3 1-8-15,1 0 24 16,-4-1-20-16,-5 1 40 16,-4-4-28-16,-13-4 40 15,1 0-36-15,-18-7 56 0,0 3-48 0,-12-11-52 16,7 4 8-16,-3-12-292 16,4 5 164-16</inkml:trace>
        </inkml:traceGroup>
        <inkml:traceGroup>
          <inkml:annotationXML>
            <emma:emma xmlns:emma="http://www.w3.org/2003/04/emma" version="1.0">
              <emma:interpretation id="{0FE24D26-27FD-4F45-A1D6-BA2FA5D3EB90}" emma:medium="tactile" emma:mode="ink">
                <msink:context xmlns:msink="http://schemas.microsoft.com/ink/2010/main" type="inkWord" rotatedBoundingBox="13884,8419 15163,8427 15157,9217 13879,9209">
                  <msink:destinationLink direction="with" ref="{0DF46A9F-3128-47C8-BB3B-38BE0D6538C3}"/>
                </msink:context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220667.8748">11540 7196 704 0,'4'-19'264'0,"-4"19"-208"0,-9-8-12 0,5 8 72 16,0 8-72-16,-9 3-28 16,0 4-12-16,-4 8-4 15,4 0 0-15,1 7-28 16,3-4 16-16,5 1 24 16,8-4-8-16,5-4 0 15,8 7 0-15,0-11 20 16,4-3-12-16,0-9-40 15,5 5 16-15,-9-8-104 16,0 0 64-16,-9-8-92 16,5 5 84-16,-13-9-16 15,0 5 48-15,-8 3 40 16,3 4-4-16,1 0 72 16,8 4-48-16,1 3 24 15,3 5-36-15,5-1 16 16,4-3-20-16,4-5 8 15,1 1-12-15,12-8 12 16,-5 1-16-16,1-5 24 16,0 0-20-16,-9-3 12 15,1 3-12-15,-18-3-68 16,0 4 28-16,-8-9-84 0,0 9 60 16,-5-12-8-16,5 4 36 0,0-12 4 15,4 5 12-15,0-5 24 16,4 12-8-16,0-4 76 15,9 8-48-15,0-1 56 16,4 5-52-16,0-1-28 16,4 4-12-16,5-3 16 15,3 7-8-15,1-4 24 16,4 8-20-16,5-4-20 16,3 0 0-16,-4 0 20 15,1 0-4-15,-5 0-48 16,0 0 24-16</inkml:trace>
          <inkml:trace contextRef="#ctx0" brushRef="#br0" timeOffset="220998.2638">12229 6953 404 0,'0'-18'148'0,"0"18"-112"0,13-8-12 16,-13 4 216-1,0 8-136-15,0 4-16 16,0 7-56-16,-13 15 28 0,13 4-32 16,-17 8 12-16,0-1-24 0,-4 5 52 15,4-5-36-15,-4-3-8 16,8-4-12-16,13-3-12 15,8-5 4-15,5-3 40 16,8-1-24-16,1-6 52 16,8-1-40-16,-1-8-236 15,1 5 112-15,4-5-568 16,5 5 368-16</inkml:trace>
          <inkml:trace contextRef="#ctx0" brushRef="#br0" timeOffset="220068.1662">11463 6806 580 0,'0'-12'216'0,"0"12"-168"0,-17 4-12 0,0 0 120 16,4 4-92-16,-25 14 36 16,-1 12-60-16,-16 19 12 15,8 12-32-15,0 7 36 16,5 0-32-16,8 0-4 16,12-12-12-16,5 1 4 15,13-5-8-15,4-3 16 16,9-7-12-16,3-8-160 15,5-8 80-15,0-7-456 16,5-8 296-16</inkml:trace>
        </inkml:traceGroup>
        <inkml:traceGroup>
          <inkml:annotationXML>
            <emma:emma xmlns:emma="http://www.w3.org/2003/04/emma" version="1.0">
              <emma:interpretation id="{712B7301-BDE0-4A8D-994F-A530056EA21D}" emma:medium="tactile" emma:mode="ink">
                <msink:context xmlns:msink="http://schemas.microsoft.com/ink/2010/main" type="inkWord" rotatedBoundingBox="15626,8473 17703,8486 17696,9629 15618,9616">
                  <msink:destinationLink direction="with" ref="{0DF46A9F-3128-47C8-BB3B-38BE0D6538C3}"/>
                </msink:context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222183.779">13251 7991 456 0,'9'-8'168'0,"-5"4"-128"0,5-3-16 0,-5-1 112 15,0 4-80-15,5-11 60 16,-1 4-72-16,5-16 48 15,0 1-52-15,4-27 8 16,8 0-32-16,1-27 0 16,-1 8-8-16,1-18-8 15,4 18 4-15,12-19 28 16,-12 11-16-16,0-10 32 16,-9 14-32-16,9 0 40 15,-9 19-32-15,-8 4 48 16,8 19-40-16,-12 0 12 15,4 19-28-15,-13 11-24 16,0 8 0-16,-5 15 40 16,-3 7-20-16,-5 9 16 15,-4 2-16-15,-4-3 0 16,12-3-4-16,-3-1-120 16,3-3 60-16,9-9-68 15,0 5 72-15,9-4-4 0,3 0 32 16,10 4 4-16,3-1 8 15,1 5 0-15,-1-1 0 0,-8 1 8 16,0-4 0-16,-17-4 32 16,-4 7-16-16,-13-7 4 15,0 0-12-15,-17-8 20 16,13 1-16-16,-9-9 24 16,0 1-24-16,-4-8-12 15,4 1-4-15,13-5-24 16,4 0 16-16,22-3-268 15,4 7 152-15</inkml:trace>
          <inkml:trace contextRef="#ctx0" brushRef="#br0" timeOffset="223238.2102">13690 6919 364 0,'8'-7'132'0,"-8"7"-100"0,13-4-12 16,0 4 88 0,4 0-64-16,-4 8-8 15,-5 3-24-15,1 8 0 16,4 4-8-16,-13 3 52 15,0 4-32-15,-13 1 8 16,4-1-20-16,-12-4 20 0,4 1-20 0,-4-8 12 16,8-4-12-16,4-7-404 15,5-1 216-15</inkml:trace>
          <inkml:trace contextRef="#ctx0" brushRef="#br0" timeOffset="222701.1543">14060 7283 664 0,'-21'-19'244'16,"21"19"-188"-16,9 0-16 0,-1-4 76 15,5 4-72-15,8-4 0 16,5 0-28-16,4 1 16 15,-1 6-20-15,1 1-532 16,-4 8 284-16</inkml:trace>
          <inkml:trace contextRef="#ctx0" brushRef="#br0" timeOffset="222530.7018">14163 6984 464 0,'0'-15'176'0,"0"15"-140"0,21 0-8 16,-8 0 64 0,-5 3-56-16,13 5 12 15,-8 3-28-15,4 8-12 16,5 0-4-16,-10 4-4 16,1 3 0-16,-13 1 24 15,4-1-12-15,-12 1 76 16,-1 3-52-16,-8-3 24 15,5-1-40-15,-14-7 16 0,5 0-20 0,-5-4 0 16,5 4-8-16,0-8-24 16,12 5 8-16,1-5 4 15,8 0 4-15,4-3 24 16,9-1-12-16,-1-3-4 16,1 4-4-16,4-4-464 15,0 3 252-15</inkml:trace>
          <inkml:trace contextRef="#ctx0" brushRef="#br0" timeOffset="223612.8589">14516 7290 768 0,'-17'-7'284'0,"17"7"-220"0,0 0-20 15,4-4 56 1,5 4-64-16,8-4-12 15,8 4-16-15,14-4 0 16,8 8-4-16,4-8 8 0,0 4-8 0,-4-7 40 16,-5 7-20-16,-8-8-4 15,-8 16-12-15</inkml:trace>
          <inkml:trace contextRef="#ctx0" brushRef="#br0" timeOffset="221151.1599">12813 7355 716 0,'13'-12'264'0,"-13"12"-204"0,42-3-16 0,-25-1 72 16,13 8-72-16,4-4 16 15,4 0-36-15</inkml:trace>
          <inkml:trace contextRef="#ctx0" brushRef="#br0" timeOffset="223928.6991">14814 7044 436 0,'-8'-7'160'0,"8"7"-124"0,-9 7-8 15,5 1 104 1,8-1-76-16,-4 5 40 16,0 11-56-16,-8 3 64 15,3 1-56-15,-7 7 8 16,3 0-32-16,-8 0-4 16,8-4-12-16,-3-4 12 15,7 1-12-15,-3-4 32 16,8-1-24-16,-9-6-48 15,9-5 16-15</inkml:trace>
        </inkml:traceGroup>
        <inkml:traceGroup>
          <inkml:annotationXML>
            <emma:emma xmlns:emma="http://www.w3.org/2003/04/emma" version="1.0">
              <emma:interpretation id="{CF33C049-FD7A-45FC-9D54-337B0BCB6AA1}" emma:medium="tactile" emma:mode="ink">
                <msink:context xmlns:msink="http://schemas.microsoft.com/ink/2010/main" type="inkWord" rotatedBoundingBox="18176,8360 19691,8370 19683,9566 18168,9556">
                  <msink:destinationLink direction="with" ref="{0DF46A9F-3128-47C8-BB3B-38BE0D6538C3}"/>
                </msink:context>
              </emma:interpretation>
              <emma:one-of disjunction-type="recognition" id="oneOf33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225471.3902">15951 7044 300 0,'4'-26'112'0,"-4"14"-88"0,22-3-8 0,-14 4 216 16,5 7-132-16,0-15 56 15,-1 12-92-15,-7-1 32 16,3 8-56-16,-16 11 24 15,3 12-36-15,-20 19-16 16,4 3-8-16,-35 4 12 16,14-3-8-16,-22-4 40 15,13-8-24-15,0-4-4 16,-1-4-12-16,1-11 12 16,0 1-12-16,0-13 16 15,13 1-16-15,0-8-56 16,8 1 24-16,4-13-16 15,13 5 24-15,13-12 8 16,0 4 8-16,13-3-28 16,4 3 16-16,5 0-20 15,7 15 16-15,-7 4 8 16,7 8 8-16,-7 7 52 16,8 4-28-16,-1 0 16 15,5 3-24-15,-4-3 8 16,0 0-12-16,-4-4 56 15,-1 1-40-15,-4-9 32 16,1 4-32-16,-14-7-148 16,5 0 64-16,-5-4-360 15,5 0 232-15</inkml:trace>
          <inkml:trace contextRef="#ctx0" brushRef="#br0" timeOffset="225837.3468">16219 6742 652 0,'0'-4'244'0,"0"4"-192"0,13 7-12 0,-4-3 136 16,8 7-104-16,12 16 16 16,6 3-52-16,20 31 36 15,4 7-40-15,1 15 28 16,-9-7-32-16,-21 7 52 16,-9-7-44-16,-42 0 100 15,-5-5-80-15,-29 9-120 16,4-12 28-16,-21-11-184 15,21-12 124-15</inkml:trace>
          <inkml:trace contextRef="#ctx0" brushRef="#br0" timeOffset="497697.1616">16867 7763 260 0,'8'-22'96'0,"-8"10"-76"0,0 5-4 0,0 7 132 16,0 0-84-16,0 7 16 16,0 9-44-16,0 2 0 15,0 5-20-15,-8 4 8 0,-5-1-12 16,-4 1-44-16,-9-5 20 15,-4-3-252-15,-8-4 144 16,21 1-100-16</inkml:trace>
        </inkml:traceGroup>
        <inkml:traceGroup>
          <inkml:annotationXML>
            <emma:emma xmlns:emma="http://www.w3.org/2003/04/emma" version="1.0">
              <emma:interpretation id="{C93EE99E-A720-4F74-8704-15411BC9E78A}" emma:medium="tactile" emma:mode="ink">
                <msink:context xmlns:msink="http://schemas.microsoft.com/ink/2010/main" type="inkWord" rotatedBoundingBox="20077,7914 20303,7916 20294,9365 20067,9363">
                  <msink:destinationLink direction="with" ref="{30ADE6F0-F318-4850-91B9-65B1B78709BE}"/>
                </msink:context>
              </emma:interpretation>
              <emma:one-of disjunction-type="recognition" id="oneOf34">
                <emma:interpretation id="interp46" emma:lang="" emma:confidence="0">
                  <emma:literal>|</emma:literal>
                </emma:interpretation>
                <emma:interpretation id="interp47" emma:lang="" emma:confidence="0">
                  <emma:literal>1</emma:literal>
                </emma:interpretation>
                <emma:interpretation id="interp48" emma:lang="" emma:confidence="0">
                  <emma:literal>I</emma:literal>
                </emma:interpretation>
                <emma:interpretation id="interp49" emma:lang="" emma:confidence="0">
                  <emma:literal>l</emma:literal>
                </emma:interpretation>
                <emma:interpretation id="interp50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524689.3521">17284 6310 176 0,'0'-8'64'0,"0"5"-48"0,4-5-8 0,-4 8 44 15,4-4-32-15,-4 4-8 16,0 0-8-16,0 0-4 16,0 0 0-16,-4 4 32 15,0 0-16-15,0 3 4 16,-1 5-12-16,1-1 28 15,0 8-20-15,4 4-4 16,4 7-8-16,0-3-16 16,5 7 8-16,-1 0 20 15,5 4-8-15,-4-4-4 0,-5-4 0 16,-4-4-16-16,4 1 8 16,5-1 12-16,-1 5-4 15,-4 3-20-15,5 4 8 16,0 3 20-16,-1 8-4 15,1 8 16-15,-1 4-16 16,-4-1-4-16,-4 1 0 16,0-8-24-16,0-4 12 15,0-11 4-15,-4-4 4 16,-4 0-20-16,3 4 12 16,1-4-12-16,4 0 8 15,9 8-20-15,3-1 20 16,1 1-64-16,8 3 40 15,-4 5-116-15,5-1 88 16,-1 0 16-16</inkml:trace>
        </inkml:traceGroup>
        <inkml:traceGroup>
          <inkml:annotationXML>
            <emma:emma xmlns:emma="http://www.w3.org/2003/04/emma" version="1.0">
              <emma:interpretation id="{E05A8C11-5B68-465B-86C8-B2D52D2775A7}" emma:medium="tactile" emma:mode="ink">
                <msink:context xmlns:msink="http://schemas.microsoft.com/ink/2010/main" type="inkWord" rotatedBoundingBox="20356,7821 23759,7843 23746,9757 20343,9734">
                  <msink:destinationLink direction="with" ref="{30ADE6F0-F318-4850-91B9-65B1B78709BE}"/>
                </msink:context>
              </emma:interpretation>
              <emma:one-of disjunction-type="recognition" id="oneOf35">
                <emma:interpretation id="interp51" emma:lang="" emma:confidence="1">
                  <emma:literal/>
                </emma:interpretation>
              </emma:one-of>
            </emma:emma>
          </inkml:annotationXML>
          <inkml:trace contextRef="#ctx0" brushRef="#br0" timeOffset="506399.6006">20439 7309 464 0,'-21'-11'176'0,"21"3"-140"0,13 5-8 16,4 3 64-16,8-4-56 15,14 4 4-15,3-4-24 16,1 4 8-16</inkml:trace>
          <inkml:trace contextRef="#ctx0" brushRef="#br0" timeOffset="506393.583">20929 6776 340 0,'0'-16'128'0,"8"16"-100"0,1-7-8 15,-9 7 16-15,-4 0-24 16,-9 0-4-16,0 0-4 16,-8 4 4-16,0-1-4 15,-9 1-4-15,8 0 4 0,-7-4-4 16,7 0 0-16,1 0 0 15,13 4 0-15,-5 0-12 16,-4 3 8-16,13 4 28 16,-5 12-12-16,-8 11 56 15,0 19-36-15,-9 8 20 16,-3 11-32-16,-1-8 36 16,-4-15-32-16,0 1 40 15,0-9-36-15,8-3 20 16,13-12-28-16,5-3-28 0,12 0 4 15,9-8 16-15,4 0-4 0,21 0-4 16,-4 0 0-16,-8 1 20 16,8-1-12-16,-9-4-20 15,-8 0 0-15,0 1-172 16,-4-5 100-16,0-7-268 16</inkml:trace>
          <inkml:trace contextRef="#ctx0" brushRef="#br0" timeOffset="500835.8322">19409 7332 384 0,'-30'-11'140'0,"30"11"-108"0,-4-8-8 16,4 8 128-16,4 0-88 15,13 0 8-15,4-8-44 16,13 8-8-16,5-7-12 16,7 7-236-16</inkml:trace>
          <inkml:trace contextRef="#ctx0" brushRef="#br0" timeOffset="502039.9508">19396 7377 72 0,'26'0'24'0,"-14"0"-16"0,1-3-4 0,-9 3 68 0,13 0-40 16,-4-4 60-16,0 4-56 15,0 0 44-15,-1-4-44 16,1-4 44-16,-4 8-48 15,4-7 4-15,-5 7-24 16,1-8 0-16,-1 8-4 16,-4-7 20-16,9 7-16 15,0-4 12-15,-9 0-12 16,-4 0-8-16,0 4 0 16,0 0 20-16,0 0-12 15,0 0-164-15,0 0 84 16,13 4-232-16</inkml:trace>
          <inkml:trace contextRef="#ctx0" brushRef="#br0" timeOffset="503415.9419">19477 7177 184 0,'-9'-8'68'0,"18"16"-52"0,-5-4-4 0,-4-4 20 16,0 0-20-16,0 0 12 15,0 0-12-15,0 7 36 16,0 1-24-16,0 14 100 16,0-3-68-16,0 8 12 15,0 3-44-15,-4-3 24 16,4 3-32-16,-9-4 4 16,9 8-12-16,0-11 12 0,-4 4-12 15,0-1-204-15,-5-3 104 16,26 11-208-16</inkml:trace>
          <inkml:trace contextRef="#ctx0" brushRef="#br0" timeOffset="504301.5608">19771 8108 208 0,'0'-8'76'0,"0"8"-60"0,0-7-4 16,0 7 92-16,0 0-60 15,-5-4 60-15,-3-4-60 16,8-7 40-16,0 8-48 16,0-8 0-16,0-4-24 15,8 0-8-15,-3-8 0 16,-5-3 12-16,8-12-8 15,1-14 16-15,-1-16-16 16,5-8-20-16,0 1 4 16,-5 11 4-16,14 3 4 0,-10 12 0 15,-3 8 0-15,12-1 8 16,-4 5-4-16,0 3-20 0,0 4 8 16,-4 4 20-16,13 11-4 15,-9 0 24-15,0 11-20 16,-5 1 12-16,5 10-12 15,5 5 12-15,-14 7-16 16,-8 8 4-16,0-1-4 16,0 1 12-16,-8 4-12 15,-5-8-72-15,0-8 32 16,-4 0-120 0,9 1 88-16,8-5-36 15,0 5 60-15,0-1 8 0,0 0 16 16,8 1 20-16,5 3 0 15,-5 4 8-15,-8 0-8 16,9 3 84-16,-9 1-44 16,-9-4 48-16,5 0-52 15,-13-4 16-15,-8 4-36 16,-1-8 0-16,5-3-12 16,4-4-8-16,4-4 4 15,4-4-40-15,9 0 20 0,0 4-64 16,9 4 44-16,-5 3-292 15</inkml:trace>
          <inkml:trace contextRef="#ctx0" brushRef="#br0" timeOffset="505561.7086">20214 6321 260 0,'17'34'96'0,"-5"0"-76"0,1 19-4 16,-4-11 132-16,3 7-84 16,5 12 88-16,-4 30-88 15,-4 30 20-15,-9 4-48 16,4-15 20-16,-4-4-28 16,-13-4 0-16,-8 7-16 0,-5-10 36 0,-16-8-24 15,-1-19 12-15,-12-12-20 16,-9-14-200-16,-4-16 96 15,-5-7-420 1</inkml:trace>
          <inkml:trace contextRef="#ctx0" brushRef="#br0" timeOffset="505081.4228">17872 6492 228 0,'-52'60'84'0,"18"-26"-64"0,-4 8-8 0,17-16 92 0,-13 12-60 16,0 15 68-16,12 23-60 16,-3 15 48-16,8 7-56 15,-9-7-4-15,13-4-24 16,-4 4 8-16,17 11-16 16,0 8 24-16,0 0-20 0,13-16 4 15,-4-18-8-15,-1-8 4 16,5-11-8-16,4-8-12 15,4 0 4-15,-8-3-324 16,17-8 180 0,21-8-132-16</inkml:trace>
          <inkml:trace contextRef="#ctx0" brushRef="#br0" timeOffset="499436.3575">17676 7381 320 0,'25'-4'120'0,"-12"8"-96"0,25-4-4 16,-12-4 80-16,12 4-60 15,5 8 16-15,21-4-32 16,4 3 24-16,0-3-32 16,13-8-32-16,17-3 8 15,21 3 20-15,0-4-8 16,-17 5 0-16,-4-5 0 15,-17-3 12-15,4 3-8 16,-16-3-12-16,-14 3 0 16,-17 1 20-16,1-5-8 15,-14 12 24-15,-8 0-20 16,-13 0-40-16,-4 0 16 16,0 4-308-16</inkml:trace>
          <inkml:trace contextRef="#ctx0" brushRef="#br0" timeOffset="500082.9572">18084 7491 184 0,'47'15'68'0,"-17"0"-52"0,13 16-4 16,-18-9 92-16,5 16-60 15,4 7-8-15,4 8-24 16,-8 0 8-16,-8-7-12 15,-14-4-4-15,-12-5 0 16,-18-3 20-16,-7-3-12 16,-1-5 4-16,-4-7-8 15,-9-7 28-15,-8-9-20 16,13-6 4-16,-1-9-12 16,14 1-24-16,12-4 8 15,13 0 4-15,13-8 4 0,12 4 0 16,10-4 0-16,3-3 16 15,9-1-8-15,8 4-40 16,5 5 20-16,-1-1 0 16,1-4 12-16,-5 4 16 15,-4 4-8-15,-4 3 60 16,-4 5-40-16,-13 3 32 16,-5 8-32-16,-4 7 8 15,5 8-20-15,-9 8-16 16,0-1-4-16,-4 4 12 0,-5-3-4 0,-3-1-4 15,-10-3 4-15,-3 4 12 16,-9-8-8-16,-9 0 16 16,-4-4-16-16,-4-4 4 15,-8 0-4-15,3 1 28 16,10-1-20-16,-1 0-4 16,17 1-8-16,5-1-4 15,12-3 0-15,13-1 16 16,8 1-8-16,5-4 24 15,9-4-20-15,-5 3-84 16,0 1 40-16,-9-4-288 16</inkml:trace>
          <inkml:trace contextRef="#ctx0" brushRef="#br0" timeOffset="498437.1526">18259 6545 236 0,'21'49'88'0,"-8"-19"-68"0,13 12-4 16,-9-16 60-16,0 12-44 15,-5 15 4-15,14 11-20 0,-22 1-4 16,-4-5-4-16,-4-7 12 16,-22-7-12-16,5-12 40 15,-4-8-24-15,-1-14 12 16,-4-12-20-16,13-15-16 15,-8-12-4-15,20-7-16 16,-7-11 12-16,-1 3 4 16,13 4 4-16,0 8-12 15,0 3 8-15,17 8-4 16,-4 0 0-16,12 4-12 16,5 4 12-16,4 3 4 0,0 5 4 15,0 3-176 1,-4 0 96-16,0 7-112 0</inkml:trace>
          <inkml:trace contextRef="#ctx0" brushRef="#br0" timeOffset="500274.0157">18540 7941 372 0,'-21'-15'140'0,"21"15"-112"0,13 0-4 0,-5 0 40 16,18-4-40-16,3 8 8 16,14 0-20-16,-5 0-8 15,1 0 0-15,-1 3-384 16</inkml:trace>
          <inkml:trace contextRef="#ctx0" brushRef="#br0" timeOffset="498880.8332">18583 6215 164 0,'-9'-11'60'0,"1"7"-44"0,3 4-8 0,5 0 52 16,0 0-36-16,5 8 60 15,3-1-48-15,1 5 12 16,3 3-32-16,1 0 20 16,0 4-24-16,0 0 24 15,-9 0-24-15,-4 3 12 16,-13 5-12-16,0-8-16 0,-4 7 0 15,0-10 12 1,0 2-4-16,5-2-20 0,12-9 8 16,17 5 4-16,12-5 4 15,14 8 0-15,4-7 0 16,8 3-188-16,-12-3 104 16,-1 7-116-16</inkml:trace>
          <inkml:trace contextRef="#ctx0" brushRef="#br0" timeOffset="500503.1235">18868 7623 332 0,'4'-18'120'0,"13"14"-92"0,-4-4-8 16,-4 8 80-16,-5 4-60 15,9 7 16-15,-9 4-32 16,-8 8 12-16,-1 4-20 15,-3-1-8-15,-5 1-4 16,4-5 20-16,-3-7-12 16,3-3-4-16,5-5-4 15,4-7 4-15,4-7-4 16,22-5-12-16,8 1 4 0,8 0-280 16</inkml:trace>
        </inkml:traceGroup>
        <inkml:traceGroup>
          <inkml:annotationXML>
            <emma:emma xmlns:emma="http://www.w3.org/2003/04/emma" version="1.0">
              <emma:interpretation id="{A5437FAA-C9E7-4CBB-A78D-758EFE53C10B}" emma:medium="tactile" emma:mode="ink">
                <msink:context xmlns:msink="http://schemas.microsoft.com/ink/2010/main" type="inkWord" rotatedBoundingBox="23249,8837 23594,8839 23593,8903 23248,8901">
                  <msink:destinationLink direction="with" ref="{30ADE6F0-F318-4850-91B9-65B1B78709BE}"/>
                </msink:context>
              </emma:interpretation>
              <emma:one-of disjunction-type="recognition" id="oneOf36">
                <emma:interpretation id="interp52" emma:lang="" emma:confidence="0">
                  <emma:literal>-</emma:literal>
                </emma:interpretation>
                <emma:interpretation id="interp53" emma:lang="" emma:confidence="0">
                  <emma:literal>.</emma:literal>
                </emma:interpretation>
                <emma:interpretation id="interp54" emma:lang="" emma:confidence="0">
                  <emma:literal>•</emma:literal>
                </emma:interpretation>
                <emma:interpretation id="interp55" emma:lang="" emma:confidence="0">
                  <emma:literal>b</emma:literal>
                </emma:interpretation>
                <emma:interpretation id="interp56" emma:lang="" emma:confidence="0">
                  <emma:literal>u</emma:literal>
                </emma:interpretation>
              </emma:one-of>
            </emma:emma>
          </inkml:annotationXML>
          <inkml:trace contextRef="#ctx0" brushRef="#br0" timeOffset="526784.4389">20439 7264 156 0,'0'0'56'0,"9"-8"-44"0,4 4-4 0,-9 4 68 16,21 0-44-16,-8 0 60 15,0 0-56-15,13 0 12 16,0 0-32-16,-4 0-8 15,-1 0-4-15,-4 4 4 16,5-4-4-16,-9 8 8 16,-4-8-8-16,4 0-12 15,-17 0 4-15,8 0 4 16,-3 0 0-16,-5 0 0 16,12 0 0-16,-7 0 0 15,7 0 16-15,-3 4-8 16,-9-4-4-16,0 0 0 15,0 0-4-15,-9 0 0 16,5 3 0-16,-9 1 0 16,1-4 16-16,-1 0-8 15,-4-4 4-15,4 1-4 16,-4-1-16-16,4-4 4 16,0 4-16-16,9-7 12 15,0 7 32-15,4 4-16 16,0 0-8-16,8 0-4 15,5 4-16-15,0 0 12 16,4 3 20-16,-4-3-4 16,4 4 16-16,-4-4-16 15,-1-1-20-15,-7 1 4 0,7-4 12 16,-3-4 0-16,-5 1 32 16,-8-1-20-16,-5-4 64 15,9 4-44-15,-12-7-24 16,3 7-12-16,-4-3 36 15,1 3-24-15,-5 0 8 0,4 0-12 16,0 4 4-16,0 0-8 16,9 0-20-16,-5-7 8 15,9 7 40-15,0 7-20 16,0-7-28-16,13 4 8 16,-4 4-88-16,-5 3 56 0,13 0-380 31</inkml:trace>
        </inkml:traceGroup>
        <inkml:traceGroup>
          <inkml:annotationXML>
            <emma:emma xmlns:emma="http://www.w3.org/2003/04/emma" version="1.0">
              <emma:interpretation id="{FD905387-5E3E-4C8B-B949-B6981F571DC3}" emma:medium="tactile" emma:mode="ink">
                <msink:context xmlns:msink="http://schemas.microsoft.com/ink/2010/main" type="inkWord" rotatedBoundingBox="23552,8119 24118,8123 24113,8903 23547,8900">
                  <msink:destinationLink direction="with" ref="{30ADE6F0-F318-4850-91B9-65B1B78709BE}"/>
                </msink:context>
              </emma:interpretation>
              <emma:one-of disjunction-type="recognition" id="oneOf37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506639.7414">20742 6552 488 0,'12'-34'180'0,"1"27"-140"0,-9 3-12 0,5-4 100 0,-5 8-76 15,-4-7 8 1,17 7-40-16,-4 7 16 0,0 1-24 16,17 3-152-16,-1 1 72 15,1-1-396-15</inkml:trace>
          <inkml:trace contextRef="#ctx0" brushRef="#br0" timeOffset="507108.5605">20997 7252 132 0,'-25'-3'52'0,"29"3"-44"0,9 3 4 16,-1-3 0-16,18 0-8 15,8 4-20-15,9 4 8 16,13 3-92-16</inkml:trace>
          <inkml:trace contextRef="#ctx0" brushRef="#br0" timeOffset="506903.4945">21091 7071 632 0,'0'-12'236'0,"8"9"-184"0,-3-1-16 0,3 0 44 15,13 0-52-15,-8 4-12 0,17 8-8 16,0-1 8-16,0 12-8 16,-5 4-400-16,1 0 216 15,-9 0-144-15</inkml:trace>
        </inkml:traceGroup>
        <inkml:traceGroup>
          <inkml:annotationXML>
            <emma:emma xmlns:emma="http://www.w3.org/2003/04/emma" version="1.0">
              <emma:interpretation id="{98756253-2925-4199-AB29-01C9715AEC58}" emma:medium="tactile" emma:mode="ink">
                <msink:context xmlns:msink="http://schemas.microsoft.com/ink/2010/main" type="inkWord" rotatedBoundingBox="23943,10013 24275,10016 24274,10067 23943,10065"/>
              </emma:interpretation>
              <emma:one-of disjunction-type="recognition" id="oneOf38">
                <emma:interpretation id="interp58" emma:lang="" emma:confidence="0">
                  <emma:literal>-</emma:literal>
                </emma:interpretation>
                <emma:interpretation id="interp59" emma:lang="" emma:confidence="0">
                  <emma:literal>_</emma:literal>
                </emma:interpretation>
                <emma:interpretation id="interp60" emma:lang="" emma:confidence="0">
                  <emma:literal>.</emma:literal>
                </emma:interpretation>
                <emma:interpretation id="interp61" emma:lang="" emma:confidence="0">
                  <emma:literal>~</emma:literal>
                </emma:interpretation>
                <emma:interpretation id="interp62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526776.4188">21133 8437 28 0,'81'-11'12'0,"-47"7"-8"0,9-3-4 16,-13 7 4-16,-1-4-4 15,1-4 8-15,0 1-4 16,-4 3-4-16,-9 0 4 16,-5 4 12-16</inkml:trace>
        </inkml:traceGroup>
        <inkml:traceGroup>
          <inkml:annotationXML>
            <emma:emma xmlns:emma="http://www.w3.org/2003/04/emma" version="1.0">
              <emma:interpretation id="{ADB26344-E69D-42D1-8D5D-FC6712CF425B}" emma:medium="tactile" emma:mode="ink">
                <msink:context xmlns:msink="http://schemas.microsoft.com/ink/2010/main" type="inkWord" rotatedBoundingBox="24357,8713 24633,8714 24632,8946 24355,8944">
                  <msink:destinationLink direction="with" ref="{30ADE6F0-F318-4850-91B9-65B1B78709BE}"/>
                </msink:context>
              </emma:interpretation>
              <emma:one-of disjunction-type="recognition" id="oneOf39">
                <emma:interpretation id="interp63" emma:lang="" emma:confidence="1">
                  <emma:literal/>
                </emma:interpretation>
              </emma:one-of>
            </emma:emma>
          </inkml:annotationXML>
          <inkml:trace contextRef="#ctx0" brushRef="#br0" timeOffset="507351.7614">21636 7154 508 0,'-26'8'188'0,"13"-1"-148"0,-4 12-8 0,5-4 88 16,-1 4-72-16,9-4 0 0,-1 4-32 15,5 8 8-15,5-12-16 16,12-4 4-16,12-3-4 0,14-8-8 16,0 0 4-16,-5-8 12 15,-4 8-8-15,4-19 24 16,-21-3-20-16,-4-12-12 15,-26-4-4-15,-4-4 4 16,-8 16 0-16,-18 3-276 16,13 19 152-1,18-11-284-15</inkml:trace>
        </inkml:traceGroup>
      </inkml:traceGroup>
    </inkml:traceGroup>
    <inkml:traceGroup>
      <inkml:annotationXML>
        <emma:emma xmlns:emma="http://www.w3.org/2003/04/emma" version="1.0">
          <emma:interpretation id="{6AE55F3E-314C-459D-84C9-F31DE51AB16F}" emma:medium="tactile" emma:mode="ink">
            <msink:context xmlns:msink="http://schemas.microsoft.com/ink/2010/main" type="paragraph" rotatedBoundingBox="1719,9970 7005,9495 7103,10585 1817,1106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1758BD1-04D9-4A9A-85DB-4360724E367B}" emma:medium="tactile" emma:mode="ink">
              <msink:context xmlns:msink="http://schemas.microsoft.com/ink/2010/main" type="line" rotatedBoundingBox="1719,9970 7005,9495 7103,10585 1817,11060"/>
            </emma:interpretation>
          </emma:emma>
        </inkml:annotationXML>
        <inkml:traceGroup>
          <inkml:annotationXML>
            <emma:emma xmlns:emma="http://www.w3.org/2003/04/emma" version="1.0">
              <emma:interpretation id="{E36A62D7-FC5F-4B51-85C3-A56AF8910D3D}" emma:medium="tactile" emma:mode="ink">
                <msink:context xmlns:msink="http://schemas.microsoft.com/ink/2010/main" type="inkWord" rotatedBoundingBox="1738,10178 2744,10087 2800,10711 1794,10802"/>
              </emma:interpretation>
              <emma:one-of disjunction-type="recognition" id="oneOf40">
                <emma:interpretation id="interp64" emma:lang="" emma:confidence="1">
                  <emma:literal/>
                </emma:interpretation>
              </emma:one-of>
            </emma:emma>
          </inkml:annotationXML>
          <inkml:trace contextRef="#ctx0" brushRef="#br0" timeOffset="255318.668">-358 8486 404 0,'-17'4'148'0,"8"11"-112"0,-3 8-12 16,-1-8 92 0,4 4-68-16,-12 8 44 15,4-1-56-15,-13 4 0 16,5 4-24-16,-9 4 36 0,4-4-24 0,-8 4 40 15,8-7-36-15,-17-13 12 16,4-2-24-16,-16-24 52 16,12 4-36-16,-9-18 4 15,5-1-24-15,5-11-16 16,11 3 0-16,10-3-4 16,16 8 0-16,9-1 8 15,13 8 0-15,8 4 16 16,9 12-8-16,4 10 16 15,5 4-16-15,3 8 16 16,-8 4-16-16,-4 11 4 16,-4 0-4-16,-5 12 4 15,0-1-8-15,-8 1 24 16,4 3-16-16,-8-8 12 16,3-7-12-16,-3-7 12 15,-1-1-16-15,-3 5-64 16,-1-9 28-16,0-6-128 15,0-1 84-15,1-8-352 16,7-7 236-16</inkml:trace>
          <inkml:trace contextRef="#ctx0" brushRef="#br0" timeOffset="255709.0276">-269 8804 716 0,'-12'12'264'0,"12"-12"-204"0,17 15-16 0,-5-8 20 16,1 5-44-16,9-5 44 15,3 5-36-15,9-8-84 16,0 3 28-16,5-7-512 16,3 4 300-16</inkml:trace>
          <inkml:trace contextRef="#ctx0" brushRef="#br0" timeOffset="255545.1502">-162 8653 820 0,'4'-8'304'0,"-4"8"-236"0,-4 0-20 0,4 0 44 16,8 4-60-16,5 0 16 16,4 0-32-16,0-4 0 15,0 4-8-15,5-4-68 16,-1 3 32-16</inkml:trace>
        </inkml:traceGroup>
        <inkml:traceGroup>
          <inkml:annotationXML>
            <emma:emma xmlns:emma="http://www.w3.org/2003/04/emma" version="1.0">
              <emma:interpretation id="{F6ADB2F7-A3CA-485D-8EBD-2F9E0648FF0E}" emma:medium="tactile" emma:mode="ink">
                <msink:context xmlns:msink="http://schemas.microsoft.com/ink/2010/main" type="inkWord" rotatedBoundingBox="3170,9840 4057,9760 4130,10574 3243,10654"/>
              </emma:interpretation>
              <emma:one-of disjunction-type="recognition" id="oneOf41">
                <emma:interpretation id="interp65" emma:lang="" emma:confidence="1">
                  <emma:literal/>
                </emma:interpretation>
              </emma:one-of>
            </emma:emma>
          </inkml:annotationXML>
          <inkml:trace contextRef="#ctx0" brushRef="#br0" timeOffset="255950.72">366 8278 756 0,'8'-7'280'0,"-8"7"-216"0,47-15-20 0,-21 7 12 16,-1 8-40-16,14-8 20 15,-1 8-20-15,5-7 20 16,-1 7-24-16,1-4-64 15,-5 4 24-15,-12 0-148 16,-1 4 100-16</inkml:trace>
          <inkml:trace contextRef="#ctx0" brushRef="#br0" timeOffset="256163.788">506 8199 612 0,'-21'45'228'0,"21"-45"-180"0,-21 72-12 16,8-38 28-1,5-4-44-15,-5 8 0 16,4 0-12-16,5-11 20 16,4 7-16-16,0-19-20 15,4 4 0-15,1-4-444 16,3-11 244-16</inkml:trace>
          <inkml:trace contextRef="#ctx0" brushRef="#br0" timeOffset="256609.9728">1069 8278 632 0,'0'-19'236'0,"0"19"-184"0,-9 8-16 16,-4 3 124 0,0 4-96-16,-21 19-8 15,5 8-36-15,-23 7-8 16,10 1-4-16,-9-1 12 15,8 0-12-15,-8 0 4 16,13 0-4-16,-9 1 4 0,9-1-8 0,-9-4 8 16,8 1-8-16,1-16-204 15,13-4 108 1</inkml:trace>
          <inkml:trace contextRef="#ctx0" brushRef="#br0" timeOffset="256341.3963">558 8274 632 0,'0'16'236'0,"0"-16"-184"0,-5 41-16 0,1-18 96 15,0 3-80-15,-5 9-4 16,9-1-28-16,-8 0 4 15,8 0-16-15,-5-4 4 16,5-4-4-16,-4 1 4 16,4-12-8-16</inkml:trace>
          <inkml:trace contextRef="#ctx0" brushRef="#br0" timeOffset="256970.0135">800 8653 416 0,'13'-8'152'0,"-13"8"-116"0,34-3-12 0,-17-1 100 16,4 8-72-16,9-4 16 15,9 7-44-15,-1 1-4 16,-4 3-12-16,-4 8 12 15,-5 0-12-15,-16 7-4 16,-1 5 0-16,-25 3 56 16,0 4-32-16,-13-4 60 15,-4 0-52-15,-8-8 72 16,8-3-60-16,0-8 80 16,17-4-72-16,17-7-36 15,12 0-16-15,18-8 12 16,17 0-8-16,4-7 4 15,9 4-4-15,-9-5 36 16,0 5-20-16,-4-1-180 0,-9 8 84 0,-8 0-352 16,0 4 236-16</inkml:trace>
        </inkml:traceGroup>
        <inkml:traceGroup>
          <inkml:annotationXML>
            <emma:emma xmlns:emma="http://www.w3.org/2003/04/emma" version="1.0">
              <emma:interpretation id="{3AF0E781-FDE2-4502-BABA-BC84949E52C4}" emma:medium="tactile" emma:mode="ink">
                <msink:context xmlns:msink="http://schemas.microsoft.com/ink/2010/main" type="inkWord" rotatedBoundingBox="4743,10608 4853,10599 4870,10786 4760,10796"/>
              </emma:interpretation>
              <emma:one-of disjunction-type="recognition" id="oneOf42">
                <emma:interpretation id="interp66" emma:lang="" emma:confidence="1">
                  <emma:literal/>
                </emma:interpretation>
              </emma:one-of>
            </emma:emma>
          </inkml:annotationXML>
          <inkml:trace contextRef="#ctx0" brushRef="#br0" timeOffset="257227.1603">2044 8971 696 0,'4'60'256'0,"-4"-60"-196"0,-30 46-20 0,22-27 32 16,-5 4-48-16,-13-1-160 15,5 5 72-15</inkml:trace>
        </inkml:traceGroup>
        <inkml:traceGroup>
          <inkml:annotationXML>
            <emma:emma xmlns:emma="http://www.w3.org/2003/04/emma" version="1.0">
              <emma:interpretation id="{C99A18F9-8076-4F0B-AC33-A32764C03522}" emma:medium="tactile" emma:mode="ink">
                <msink:context xmlns:msink="http://schemas.microsoft.com/ink/2010/main" type="inkWord" rotatedBoundingBox="5657,9692 7012,9570 7065,10165 5710,10287"/>
              </emma:interpretation>
              <emma:one-of disjunction-type="recognition" id="oneOf43">
                <emma:interpretation id="interp67" emma:lang="" emma:confidence="0">
                  <emma:literal>Zion</emma:literal>
                </emma:interpretation>
                <emma:interpretation id="interp68" emma:lang="" emma:confidence="0">
                  <emma:literal>trio</emma:literal>
                </emma:interpretation>
                <emma:interpretation id="interp69" emma:lang="" emma:confidence="0">
                  <emma:literal>tic</emma:literal>
                </emma:interpretation>
                <emma:interpretation id="interp70" emma:lang="" emma:confidence="0">
                  <emma:literal>Frio</emma:literal>
                </emma:interpretation>
                <emma:interpretation id="interp71" emma:lang="" emma:confidence="0">
                  <emma:literal>Z=o</emma:literal>
                </emma:interpretation>
              </emma:one-of>
            </emma:emma>
          </inkml:annotationXML>
          <inkml:trace contextRef="#ctx0" brushRef="#br0" timeOffset="269146.9067">2874 8365 716 0,'17'4'264'0,"-17"-4"-204"0,43 11-16 16,-22-7 20-1,4 4-44-15,10-1 24 16,3 5-24-16,4-8 16 16,1-1-20-16,12-6-228 15,-4 3 116-15</inkml:trace>
          <inkml:trace contextRef="#ctx0" brushRef="#br0" timeOffset="268935.6549">3044 8066 312 0,'0'-11'112'0,"0"11"-84"16,22 0-12-16,-14-4 144 15,1 4-92-15,3-7 44 16,1 7-68-16,0-4-8 16,4 4-20-16,-4 0-20 15,0 7 0-15,-5 1-4 16,5 3 0-16,-13 8 24 15,4 4-8-15,-12 7 16 16,3 4-16-16,-12 4 16 16,0 0-16-16,-8 0 32 15,3 0-24-15,-7-8 20 0,7 0-20 0,-3-7 8 16,12 0-12-16,0-4-8 16,13-4 0-16,5 0 28 15,3 4-16-15,9-4-4 16,0 0-8-16,4-4-40 15,1 1 20-15</inkml:trace>
          <inkml:trace contextRef="#ctx0" brushRef="#br0" timeOffset="269477.2868">3547 8426 560 0,'-43'11'208'0,"43"-11"-164"0,0 8-8 0,9-4-32 16,4 3-8-16,16-3 20 16,10 7-8-16,3-11 16 15,5 4-16-15</inkml:trace>
          <inkml:trace contextRef="#ctx0" brushRef="#br0" timeOffset="269315.3811">3568 8176 748 0,'-8'-8'276'0,"8"8"-216"0,12 0-16 0,-3 0 68 15,-1 0-72-15,9 0-8 16,9 0-20-16,0 0 32 15,-1 8-20-15</inkml:trace>
          <inkml:trace contextRef="#ctx0" brushRef="#br0" timeOffset="269760.5402">4019 8365 404 0,'-38'-19'148'0,"38"19"-112"0,-34 4-12 16,17 0 188 0,9 7-120-16,-14 1 36 15,14 7-80-15,-9 7-20 0,8 1-16 0,5 3-12 32,8-4 4-32,5 1 20 0,12-8-12 0,17-12 24 15,9-3-24-15,13-11 12 16,-5 3-12-16,-4-8 0 15,-4 1-4-15,-17-12 4 16,-5 8-8-16,-25-15 16 16,-4 3-12-16,-21-7 4 15,3 12-4-15,-3-1-52 16,3 12 28-16,5-1-676 16,13 8 380-16</inkml:trace>
        </inkml:traceGroup>
      </inkml:traceGroup>
    </inkml:traceGroup>
    <inkml:traceGroup>
      <inkml:annotationXML>
        <emma:emma xmlns:emma="http://www.w3.org/2003/04/emma" version="1.0">
          <emma:interpretation id="{674DF9F7-B502-41BE-BEF7-FB3AA9AEC529}" emma:medium="tactile" emma:mode="ink">
            <msink:context xmlns:msink="http://schemas.microsoft.com/ink/2010/main" type="paragraph" rotatedBoundingBox="6683,10538 22280,10606 22272,12297 6675,12229" alignmentLevel="5"/>
          </emma:interpretation>
        </emma:emma>
      </inkml:annotationXML>
      <inkml:traceGroup>
        <inkml:annotationXML>
          <emma:emma xmlns:emma="http://www.w3.org/2003/04/emma" version="1.0">
            <emma:interpretation id="{7E08D3C8-2B10-444A-A984-F520E0BE64AD}" emma:medium="tactile" emma:mode="ink">
              <msink:context xmlns:msink="http://schemas.microsoft.com/ink/2010/main" type="inkBullet" rotatedBoundingBox="6682,10793 8071,10799 8067,11609 6678,11603"/>
            </emma:interpretation>
          </emma:emma>
        </inkml:annotationXML>
        <inkml:trace contextRef="#ctx0" brushRef="#br0" timeOffset="261895.7304">3879 9686 572 0,'-9'-11'208'0,"9"11"-160"0,17-8-12 15,-4 5 144 1,9 3-104-16,16-8 32 16,4 4-64-16,22-3-20 15,0 3-12-15</inkml:trace>
        <inkml:trace contextRef="#ctx0" brushRef="#br0" timeOffset="261714.6863">4433 9281 364 0,'4'-3'132'0,"-4"3"-100"0,25-16-12 0,-16 9 124 16,4 7-84-16,-9-8 20 16,4 1-48-16,-3-5 32 15,-1 5-36-15,-4-5 20 16,4 5-28-16,-12-8 0 15,3 7-12-15,-12 4 4 16,0 1-8-16,-12-1-12 16,7 8 4-16,-12-4-4 15,4 3 0-15,-4 1 8 16,9 4 0-16,-9-1-20 16,12 5 12-16,-3-1-4 15,4 4 4-15,-5 15 16 16,5-3-4-16,-1 18 8 0,10 5-8 15,-5 6-12-15,8 1 4 0,-8 7 12 16,4-7-4-16,-4-15 16 16,4-1-12-16,-4-6 4 15,9-9-4-15,-5-7 12 16,9 0-12-16,0-8-12 16,4-3 0-16,12-4 56 15,5 3-28-15,22-7 32 16,3 0-28-16,14-4 16 15,3 4-24-15,1-3 0 16,-9-5-12-16,0 0-192 16,-13 1 100-16</inkml:trace>
        <inkml:trace contextRef="#ctx0" brushRef="#br0" timeOffset="262331.3257">4594 9728 572 0,'-8'-15'208'0,"8"15"-160"0,-9 15-12 16,5-4 128 0,-4 4-96-16,-5 8 36 15,-4 0-64-15,4 3 12 16,-4 5-32-16,-4-5 8 15,8 1-16-15,-8-5-76 16,4-3 32-16,-5-4-340 0,1-3 208 0</inkml:trace>
        <inkml:trace contextRef="#ctx0" brushRef="#br0" timeOffset="262133.7999">4403 9720 580 0,'0'0'216'0,"0"0"-168"0,0 31-12 0,8-16 120 16,1 4-92-16,4 3 8 16,-5 1-44-16,13 0 0 15,1 0-16-15,-14-5 12 16,13-2-16-16,1-5-100 16,-1 4 48-16</inkml:trace>
        <inkml:trace contextRef="#ctx0" brushRef="#br0" timeOffset="262810.0984">4978 9656 748 0,'21'8'276'0,"-21"-8"-216"0,42-8-16 0,-20 4 68 16,8 4-72-16,-1-4 0 15,1 4-24-15,4-7-92 16,-4 14 44-16,-9-7-344 15,1 8 212-15</inkml:trace>
        <inkml:trace contextRef="#ctx0" brushRef="#br0" timeOffset="262601.5441">5076 9372 632 0,'-13'-4'236'16,"13"4"-184"-16,4 0-16 0,5 0 88 16,-1 0-76-16,5-3-12 15,8 14-20-15</inkml:trace>
      </inkml:traceGroup>
      <inkml:traceGroup>
        <inkml:annotationXML>
          <emma:emma xmlns:emma="http://www.w3.org/2003/04/emma" version="1.0">
            <emma:interpretation id="{0B7257E7-95F6-4C00-88FD-018143583E32}" emma:medium="tactile" emma:mode="ink">
              <msink:context xmlns:msink="http://schemas.microsoft.com/ink/2010/main" type="line" rotatedBoundingBox="8761,10547 22280,10606 22272,12297 8754,12238"/>
            </emma:interpretation>
          </emma:emma>
        </inkml:annotationXML>
        <inkml:traceGroup>
          <inkml:annotationXML>
            <emma:emma xmlns:emma="http://www.w3.org/2003/04/emma" version="1.0">
              <emma:interpretation id="{907DF926-B296-4124-8402-F437887B524E}" emma:medium="tactile" emma:mode="ink">
                <msink:context xmlns:msink="http://schemas.microsoft.com/ink/2010/main" type="inkWord" rotatedBoundingBox="8760,10847 9436,10850 9432,11617 8756,11614"/>
              </emma:interpretation>
              <emma:one-of disjunction-type="recognition" id="oneOf44">
                <emma:interpretation id="interp72" emma:lang="" emma:confidence="1">
                  <emma:literal/>
                </emma:interpretation>
              </emma:one-of>
            </emma:emma>
          </inkml:annotationXML>
          <inkml:trace contextRef="#ctx0" brushRef="#br0" timeOffset="264310.7456">6626 9251 416 0,'-9'-8'152'0,"0"8"-116"0,9 0-12 0,-12 0 40 16,12 0-40-16,-17 0 16 16,4 8-24-16,-8-4 0 15,-1 0-8-15,-7-4-16 16,16 3 4-16,-13-6 20 15,-4 3-8-15,1-8 128 16,7 8-72-16,-8-11 24 16,9 7-52-16,0-4-12 15,0 5-16-15,-9-1-24 16,9 8 8-16,-1-1-4 16,1 9 4-16,-17 7 0 15,16 7 0-15,-12 16 16 16,4 7-4-16,-4 11-4 15,13 1 4-15,0 0 12 16,12-8-8-16,-12-8 32 16,12-7-24-16,9-12 20 15,0-3-20-15,0-8 20 16,9 0-24-16,12-7-4 0,1 0-4 16,16-5-4-16,-4 5 0 15,9-4 16-15,-5-1-8 0,4-3-56 16,-12 4 24-16,13-8-316 15,-13 4 188-15</inkml:trace>
          <inkml:trace contextRef="#ctx0" brushRef="#br0" timeOffset="264492.703">6038 9516 852 0,'4'-4'316'0,"-4"4"-248"0,30-7-16 0,-9 3 84 16,1 4-84-16,16 0-4 16,4 4-28-16,-3-1-84 15,3 9 32-15,1-1-332 16,-13 4 204-16</inkml:trace>
          <inkml:trace contextRef="#ctx0" brushRef="#br0" timeOffset="264694.2584">6515 9811 624 0,'-13'34'228'0,"13"-34"-176"0,-8 38-16 16,8-23 44-16,0 0-52 16,-9 1 16-16,9 2-28 0,0-2 20 15,0-1-24-15,0-8-216 16,0-3 112-16</inkml:trace>
        </inkml:traceGroup>
        <inkml:traceGroup>
          <inkml:annotationXML>
            <emma:emma xmlns:emma="http://www.w3.org/2003/04/emma" version="1.0">
              <emma:interpretation id="{CF384401-EE88-443D-870B-79F6F886F5E4}" emma:medium="tactile" emma:mode="ink">
                <msink:context xmlns:msink="http://schemas.microsoft.com/ink/2010/main" type="inkWord" rotatedBoundingBox="9924,10576 12801,10588 12797,11568 9920,11556"/>
              </emma:interpretation>
              <emma:one-of disjunction-type="recognition" id="oneOf45">
                <emma:interpretation id="interp73" emma:lang="" emma:confidence="1">
                  <emma:literal/>
                </emma:interpretation>
              </emma:one-of>
            </emma:emma>
          </inkml:annotationXML>
          <inkml:trace contextRef="#ctx0" brushRef="#br0" timeOffset="265856.633">8925 8971 624 0,'-38'-15'228'0,"38"15"-176"0,-64 19-16 0,25 0 36 16,14 3-48-16,-26 20 8 16,0 3-20-16,0 20-24 15,12-8 4-15,-3 18 4 16,12-3 4-16,-4 8 44 16,17-5-24-16,0-3 0 15,8-11-12-15,1-8 4 16,3-12-8-16,1-10 8 15,8-5-8-15</inkml:trace>
          <inkml:trace contextRef="#ctx0" brushRef="#br0" timeOffset="266279.2424">8780 9387 676 0,'0'-11'248'0,"0"11"-192"0,-30 4-16 0,9 3 92 16,4 5-80-16,-17 14 32 15,8 4-48-15,-3 20 4 16,7-1-24-16,5 4-16 16,13-4-4-16,8-7 40 15,9-4-24-15,17-8 36 16,4-11-32-16,9-19-84 16,-1 0 36-16,1-19-148 15,-5 4 100-15,-8-12-52 16,0 1 80-16,-18-5-116 15,1-3 96-15,-17 8 36 16,0 7 24-16,-9 11 124 16,4 8-60-16,-3 12 68 15,3 10-68-15,5 5 32 16,8-1-48-16,5 5 60 16,8-5-56-16,4-7 0 15,0 4-24-15,1-16 32 16,3-7-24-16,-4-7 12 15,5-1-20-15,-9-7-44 16,-4 4 16-16,-5-4-60 16,1-4 40-16,-5-4-64 15,0-4 56-15,1 1 8 16,-1-4 20-16,0 3 20 16,0 8-4-16,1-3 24 15,3 10-16-15,1-3 48 0,3 0-32 16,1 4 20-16,0 3-28 15,4 0-8-15,0 1-8 16,4-1 4-16,5 8-4 0,4-7 8 16,-1 7-8-16,5-4-4 15,1 11 4-15,-1-7-120 16,-5 4 64-16,-3-4-84 16,0 0 76-16,-5-4-260 15,0 4 180-15</inkml:trace>
          <inkml:trace contextRef="#ctx0" brushRef="#br0" timeOffset="266537.9847">9419 9259 632 0,'-38'0'236'0,"38"0"-184"0,-26 11-16 15,13-3 104 1,9 3-84-16,-9 8 24 15,9 4-48-15,-5 11 24 16,9 0-32-16,0 7 20 16,5 1-24-16,-1 0 16 15,0-1-20-15,0 1 36 16,1-16-28-16,-5-3-32 16,4 4 4-16,-4-12-148 15,4 4 80-15,5-12-172 0,4 1 140 0</inkml:trace>
          <inkml:trace contextRef="#ctx0" brushRef="#br0" timeOffset="266833.8843">9921 9137 716 0,'17'23'264'0,"-17"-23"-204"0,17 46-16 0,-8-16 108 16,-1 4-92-16,1 27 116 15,0 14-100-15,-14 16 16 16,1-8-56-16,-22 1 32 15,5-12-40-15,-21-12 28 16,3 1-28-16,-12-20-396 16,9 1 200-16</inkml:trace>
          <inkml:trace contextRef="#ctx0" brushRef="#br0" timeOffset="265422.2734">7481 9361 560 0,'-17'-15'208'0,"17"15"-164"0,-34-4-8 0,13 4 84 16,13 4-72-16,-22-1 16 15,0 9-40-15,-4 11 4 16,4 3-16-16,-13 16 28 16,14-1-24-16,-1 8 32 15,9 1-32-15,-1-1-4 16,9-7-8-16,5-5 12 15,8-6-8-15,8-9-4 16,5-3 0-16,17-11 20 16,4-4-12-16,17-12-76 15,0 1 36-15,0-9-52 16,1 1 44-16,-14-7 20 0,-4 3 12 16,-13 0 12-16,-4 4-4 15,-17 7 60-15,-4 0-36 0,-9 16 24 16,0 7-32-16,1 4-28 15,3 4 4-15,9-1 16 16,4 5-4-16,18-8 16 16,7 0-16-16,10-8-20 15,-5 0 4-15,4-11-100 16,-4 4 56-16,-12-15-36 16,-5 3 48-16,-5-7 24 15,-3-4 12-15,-18-3-16 16,5-5 12-16,-13 1-4 15,9-1 4-15,-5-3 16 16,9 11-4-16,8 0-4 16,4-4 4-16,5-3-4 15,4 7 0-15,4-4 0 16,1 4 0-16,-1-4 0 16,0 8 0-16,9-4 16 15,0 8-8-15,-9 0 60 16,13 7-40-16,-12 11 40 15,-1 5-36-15,-4 14 36 16,4 8-40-16,-4 12-24 16,4 3-4-16,-3 0 24 15,3-3-12-15,-13-5 24 16,-3-7-24-16,-18-7 40 16,4-1-28-16,-25-7-40 0,0-4 8 0,-8 1-124 15,3-13 76 1,1-6-180-1,8-5 132-15</inkml:trace>
        </inkml:traceGroup>
        <inkml:traceGroup>
          <inkml:annotationXML>
            <emma:emma xmlns:emma="http://www.w3.org/2003/04/emma" version="1.0">
              <emma:interpretation id="{6F15A851-D928-4B69-8AF1-8299264D3BFC}" emma:medium="tactile" emma:mode="ink">
                <msink:context xmlns:msink="http://schemas.microsoft.com/ink/2010/main" type="inkWord" rotatedBoundingBox="13332,11571 13383,11572 13382,11780 13332,11780"/>
              </emma:interpretation>
              <emma:one-of disjunction-type="recognition" id="oneOf46">
                <emma:interpretation id="interp74" emma:lang="" emma:confidence="1">
                  <emma:literal/>
                </emma:interpretation>
              </emma:one-of>
            </emma:emma>
          </inkml:annotationXML>
          <inkml:trace contextRef="#ctx0" brushRef="#br0" timeOffset="274011.1548">10564 9959 624 0,'-12'-8'228'0,"12"8"-176"0,0-4-16 0,0 1 96 16,0 6-80-16,0 1 52 16,8 4-64-16,-4 7-4 15,5 8-20-15,-13 11 24 16,-1 0-24-16,-16 11-40 16,0-3 12-16</inkml:trace>
        </inkml:traceGroup>
        <inkml:traceGroup>
          <inkml:annotationXML>
            <emma:emma xmlns:emma="http://www.w3.org/2003/04/emma" version="1.0">
              <emma:interpretation id="{2A5E5607-4305-4A71-B968-2E69260DA57B}" emma:medium="tactile" emma:mode="ink">
                <msink:context xmlns:msink="http://schemas.microsoft.com/ink/2010/main" type="inkWord" rotatedBoundingBox="14254,10842 14905,10845 14899,12265 14247,12262"/>
              </emma:interpretation>
              <emma:one-of disjunction-type="recognition" id="oneOf47">
                <emma:interpretation id="interp75" emma:lang="" emma:confidence="1">
                  <emma:literal/>
                </emma:interpretation>
              </emma:one-of>
            </emma:emma>
          </inkml:annotationXML>
          <inkml:trace contextRef="#ctx0" brushRef="#br0" timeOffset="274528.5446">11944 9266 652 0,'13'-30'244'0,"-13"30"-192"0,8-11-12 0,-12 11 48 15,4 0-56-15,-13-8 32 16,5 16-36-16,-18-8-28 16,1 7 0-16,-9-3 0 15,8 3 0-15,-8-3 24 16,13 4-12-16,-9-4-12 15,13-1-4-15,-4-3 12 16,8 0-4-16,-8 0-4 16,3 0 4-16,-3 0-16 15,8 8 8-15,-8 7-16 16,4 4 12-16,-8 15 20 16,8 8-4-16,-9 14 24 15,9 1-20-15,-4 4-20 16,8-4 0-16,0-8 4 15,5-8 4-15,8-6 60 16,8-9-32-16,9-3 96 16,9-4-72-16,3-4-16 15,1-4-20-15,4-3 12 16,-4 3-16-16,4-7-84 16,-4 3 40-16,4-7-324 15,0 0 196-15</inkml:trace>
          <inkml:trace contextRef="#ctx0" brushRef="#br0" timeOffset="275153.7367">11557 9656 580 0,'-22'-26'216'0,"22"26"-168"0,-4 0-12 0,4 3 100 16,4 1-80-16,5 0 16 15,8 3-48-15,4 1-12 16,5 3-8-16,3 1-4 15,6-1 0-15,-6-3-188 16,-3-1 104-16,-5 5-44 16,0-1 76-16,-12 0 4 15,-5 1 28-15,-8-1 20 16,0 0 4-16,-5 1-12 16,1-1 4-16,-5 0 160 15,9 1-84-15,-1-1 8 16,5 4-52-16,5-3-8 15,16-1-12-15,9-7 20 16,4 0-16-16,13-4-4 16,0 3-4-16,-1-6 4 15,-3 3-4-15,-9-4-56 16,-8 8 28-16,-14-8 20 16,1 4 4-16,-17-4 0 15,-5 4 4-15,-3-4-32 16,-1 8 16-16,-13 0 48 15,5 3-16-15,0 5 80 16,4 7-56-16,0 22 12 16,8 5-32-16,1 29-20 15,8 1-8-15,0 7 20 0,12-7-8 0,-12 0 32 16,0-12-24-16,-12-3 4 16,-1-16-12-16,-13-11 48 15,5-4-32-15,-9-18 76 16,5-5-52-1,-5-22 36-15,13-4-48 0,-5-15 0 16,5 0-24-16,5-26 0 16,3 7-4-16,1-12-32 15,8 8 12-15,4-7-76 16,4 15 52-16,14-4-208 16,3 11 140-16,9 4-528 15,5 16 352-15</inkml:trace>
        </inkml:traceGroup>
        <inkml:traceGroup>
          <inkml:annotationXML>
            <emma:emma xmlns:emma="http://www.w3.org/2003/04/emma" version="1.0">
              <emma:interpretation id="{97223B13-97B6-480D-B6E9-B5A8020EFE02}" emma:medium="tactile" emma:mode="ink">
                <msink:context xmlns:msink="http://schemas.microsoft.com/ink/2010/main" type="inkWord" rotatedBoundingBox="15347,11013 15691,11015 15689,11314 15345,11312"/>
              </emma:interpretation>
            </emma:emma>
          </inkml:annotationXML>
          <inkml:trace contextRef="#ctx0" brushRef="#br0" timeOffset="275525.6975">12561 9656 652 0,'-25'0'244'0,"25"0"-192"0,21 4-12 0,-8-4 120 15,13 4-96-15,16-4 8 16,5 0-44-16,4 0-68 16,0 7 16-16,-4 1-580 15,-9-1 332-15</inkml:trace>
          <inkml:trace contextRef="#ctx0" brushRef="#br0" timeOffset="275380.8281">12685 9433 808 0,'17'-15'300'0,"-17"15"-232"0,34-19-20 16,-17 11 0-1,4 8-36-15,5-4 4 0,4 4-8 0,-5 4-148 16,1 4 76-16</inkml:trace>
        </inkml:traceGroup>
        <inkml:traceGroup>
          <inkml:annotationXML>
            <emma:emma xmlns:emma="http://www.w3.org/2003/04/emma" version="1.0">
              <emma:interpretation id="{18CDB420-3089-4906-9497-70121FA2C183}" emma:medium="tactile" emma:mode="ink">
                <msink:context xmlns:msink="http://schemas.microsoft.com/ink/2010/main" type="inkWord" rotatedBoundingBox="16336,10757 17045,10760 17041,11681 16332,11678"/>
              </emma:interpretation>
              <emma:one-of disjunction-type="recognition" id="oneOf48">
                <emma:interpretation id="interp76" emma:lang="" emma:confidence="1">
                  <emma:literal/>
                </emma:interpretation>
              </emma:one-of>
            </emma:emma>
          </inkml:annotationXML>
          <inkml:trace contextRef="#ctx0" brushRef="#br0" timeOffset="276832.3122">14209 9262 508 0,'17'-7'188'0,"-17"7"-148"0,9-4-8 16,-9 0 52-16,0 8-52 0,-4-8 48 15,4 4-44-15,-9-7-20 16,1 3-8-16,-22-7 8 15,0 7-8-15,-25-8-4 16,8 5 0-16,-21-8-16 16,8 3 8-16,-4-3 12 15,17 4-4-15,1-1 24 16,12 5-16-16,4 11-12 16,13 3-4-16,-5 12 4 15,14 8 0-15,-5 14 32 16,5 9-16-16,-5 21 12 15,4 1-16-15,-8 8 28 16,9-8-24-16,-5-8 20 16,9-7-20-16,-18-12 52 15,14-7-36-15,-9-11 12 16,17-12-28-16,0-4 36 16,8-3-28-16,5-1-12 15,8-3-8-15,5-8 4 16,0 4-4-16,12-4 8 15,0 4-8-15,9-3 24 16,-4 3-16-16,3-4-144 16,1 4 68-16</inkml:trace>
          <inkml:trace contextRef="#ctx0" brushRef="#br0" timeOffset="277063.9283">13681 9565 852 0,'-12'-30'316'0,"12"30"-248"0,-5-23-16 0,5 12 112 15,9 7-100-15,8-11-16 16,4 7-32-16,13 1 28 16,5 3-20-16</inkml:trace>
          <inkml:trace contextRef="#ctx0" brushRef="#br0" timeOffset="277314.5958">13967 9804 404 0,'8'-8'148'0,"-8"8"-112"0,39 11-12 0,-22-3 76 15,4 0-60-15,0 7 28 16,-8-4-40-16,0 4 0 16,-1 0-16-1,-12 0 56-15,0 1-40 0,-17-1 52 16,5 0-48-16,-5 0 64 16,4 0-56-16,0 0 20 15,13 0-40-15,9 1 8 0,8 3-16 16,12-16 44-16,6 12-28 15,7-18-180-15,5 3 80 0</inkml:trace>
        </inkml:traceGroup>
        <inkml:traceGroup>
          <inkml:annotationXML>
            <emma:emma xmlns:emma="http://www.w3.org/2003/04/emma" version="1.0">
              <emma:interpretation id="{3CE18D2A-4B0F-4FB7-AE86-B1F8A85291CC}" emma:medium="tactile" emma:mode="ink">
                <msink:context xmlns:msink="http://schemas.microsoft.com/ink/2010/main" type="inkWord" rotatedBoundingBox="17672,11037 18455,11040 18453,11522 17670,11519"/>
              </emma:interpretation>
              <emma:one-of disjunction-type="recognition" id="oneOf49">
                <emma:interpretation id="interp77" emma:lang="" emma:confidence="1">
                  <emma:literal/>
                </emma:interpretation>
              </emma:one-of>
            </emma:emma>
          </inkml:annotationXML>
          <inkml:trace contextRef="#ctx0" brushRef="#br0" timeOffset="278063.9459">15040 9455 676 0,'-9'-22'248'0,"9"22"-192"0,-12-15-16 0,12 7 84 16,-5 8-76-16,-8 0-12 16,5 8-20-16,-9 7-4 15,4 4-8-15,-4 15 40 16,4 4-20-16,-8 11-24 15,4 4 0-15,-4-4 8 16,8-7-4-16,13-5 16 16,0-6-12-16,13-9 32 15,8-3-24-15,0-11-32 16,1-1 8-16,7-10-104 16,5 3 60-16,-4-12-64 15,0-3 68-15,-9-4-12 0,1 4 36 16,-18 0-4-16,0 4 16 0,-17 3 124 15,5 1-64-15,-9 14 20 16,13 4-44-16,-9 1 12 16,13-1-20-16,13 4 20 15,-5 0-24-15,18-7 12 16,3 3-12-16,14-11-96 16,-5 4 48-16,-4-8-120 15,1 1 88-15,-18-9-32 16,0 5 60-16,-22-20 40 15,1 12 4-15,-17-19 0 16,4 7 0-16,-5-10 40 16,10 6-24-16,7 1 52 15,5 7-40-15,13 1-8 16,8 6-12-16,14 1 16 16,3 4-16-16,0 3 4 15,1 5-8-15,-1-1 4 16,-4 8-8-16,-4-1 8 15,-5 5-8-15,-8 3 16 16,0-3-12-16,-4 11 40 16,0 4-24-16,-5 3-12 15,5 4-8-15,-9 4 40 16,5 0-24-16,-5 1 0 16,0 2-12-16,-8-10 48 15,4-1-32-15,-13-11 24 16,1 4-28-16,-18-3-60 0,4-9 16 15,-16 1-96-15,8-5 68 0</inkml:trace>
        </inkml:traceGroup>
        <inkml:traceGroup>
          <inkml:annotationXML>
            <emma:emma xmlns:emma="http://www.w3.org/2003/04/emma" version="1.0">
              <emma:interpretation id="{B9D8B396-B9AD-4CC0-8C2F-6F4DED0FFF6F}" emma:medium="tactile" emma:mode="ink">
                <msink:context xmlns:msink="http://schemas.microsoft.com/ink/2010/main" type="inkWord" rotatedBoundingBox="18768,10735 21537,10747 21532,11758 18763,11746"/>
              </emma:interpretation>
            </emma:emma>
          </inkml:annotationXML>
          <inkml:trace contextRef="#ctx0" brushRef="#br0" timeOffset="278334.1826">16411 9141 644 0,'-38'-7'236'0,"38"7"-180"0,-39 22-20 0,18-6 44 15,4-1-52-15,-21 15-4 16,8 0-12-16,-17 35 16 16,4 3-16-16,-8 26-4 15,9-7-4-15,3 0 4 16,14-11-4-16,8-4-4 15,8-8 4-15,9-3 40 16,9-4-24-16,8-16-132 16,8-14 60-16</inkml:trace>
          <inkml:trace contextRef="#ctx0" brushRef="#br0" timeOffset="278875.156">16390 9486 600 0,'-22'-12'224'0,"22"12"-176"0,-29 31-12 0,16-9 148 16,4 1-108-16,-12 26-4 15,8-3-44-15,0 3-4 16,9-4-12-16,0-3 12 16,8-8-16-16,5-4 16 15,3-7-16-15,10-15 40 16,8-1-24-16,4-11-76 15,4 1 28-15,-4-9-96 16,-4 5 64-16,-9-12-132 16,0 4 108-16,-12-4-32 15,-1 7 64-15,-12 5 36 16,4 3 12-16,-4 12 64 16,4 3-36-16,8 8 84 15,5 0-60-15,8 0 36 16,5 3-52-16,4-3-12 15,0 0-12-15,-5-7 32 16,9-5-20-16,-4-14 20 16,0 7-24-16,-9-8-8 15,-4 0-8-15,-13-11-164 16,5 1 88-16,-18-17-288 16,9 9 200-16,0-19 4 15,9 7 96-15,-5-11 192 16,9 11-72-16,0 0 164 15,4 11-124-15,8 5 80 16,5 6-100-16,17 5 32 0,0 7-64 0,17 4 44 16,0 4-52-16,-1-4 40 15,-7 4-44-15,-9-4-64 16,-9 4 16-16</inkml:trace>
          <inkml:trace contextRef="#ctx0" brushRef="#br0" timeOffset="279091.2378">17271 9304 488 0,'-8'8'180'0,"8"-8"-140"0,-30 30-12 0,8-7 216 16,10 11-140-16,-22 19 64 15,4 7-100-15,-8 12 40 16,8-4-64-16,-4-3 4 15,17-12-28-15,0-8 40 16,8-3-32-16,9-12 4 16,9-4-20-16</inkml:trace>
          <inkml:trace contextRef="#ctx0" brushRef="#br0" timeOffset="279373.0106">17539 9701 704 0,'-8'-26'264'0,"8"26"-208"0,-4-8-12 0,4 5 184 15,8 3-132-15,9-4 16 16,0 0-68-16,26 0-4 16,8 4-24-16,13 0 20 15,-5 4-24-15,1-4-108 16,-5 4 48-16</inkml:trace>
          <inkml:trace contextRef="#ctx0" brushRef="#br0" timeOffset="279621.6867">17803 9372 704 0,'-29'34'264'0,"29"-34"-208"0,-34 91-12 16,16-38 96-1,10-8-84-15,-9 12 4 16,4-4-36-16,5-4 36 15,3-7-32-15,1-8-60 16,8-7 20-16,1-8-388 0,3-1 220 0</inkml:trace>
          <inkml:trace contextRef="#ctx0" brushRef="#br0" timeOffset="280462.2956">18178 9630 996 0,'-30'-4'368'0,"30"4"-284"0,17 4-24 0,-12-4 44 16,3 3-68-16,13-3-4 15,9 4-20-15,21-4 32 16,5 4-20-16,25 0-40 15,-9-1 8-15,-8 1-212 16,4 4 124-16</inkml:trace>
          <inkml:trace contextRef="#ctx0" brushRef="#br0" timeOffset="280811.0244">18242 9838 580 0,'-26'0'216'0,"26"0"-168"16,5 7-12-16,3-7 144 15,1 4-104-15,4 0 60 16,16 3-80-16,10 1-32 16,3 0-16-16,1 3 24 15,-9 4-16-15,-4-7-4 16,4 7-8-16,-30 4 12 15,-8-4-8-15,-30-4 4 16,12 12-4-16,-16-12-8 16,4 12 4-16,-4-12 72 15,16 12-40-15,-3-8-12 0,12 4-16 16,9-11 16-16,12 7-12 0,18-11 40 16,4 3-28-1,21-7 20-15,0-4-24 0,8-7-124 16,-3 0 56-16,3-12-212 15,-7 12 144-15</inkml:trace>
          <inkml:trace contextRef="#ctx0" brushRef="#br0" timeOffset="279837.3956">18263 9194 788 0,'0'-7'292'0,"0"7"-228"0,39-8-16 0,-10 4 88 16,5 4-84-16,22-3 16 15,3 6-44-15,1-3 32 16,4 0-32-16,-4-3-12 16,-14 3-8-16</inkml:trace>
          <inkml:trace contextRef="#ctx0" brushRef="#br0" timeOffset="280017.8942">18600 9119 632 0,'-17'18'236'0,"17"-18"-184"0,-17 38-16 0,4-23 88 15,9 4-76-15,-13 8 0 16,8-1-32-16,5 1 52 16,4 7-40-16</inkml:trace>
          <inkml:trace contextRef="#ctx0" brushRef="#br0" timeOffset="280225.9472">18727 9130 632 0,'-12'30'236'0,"12"-30"-184"0,0 42-16 0,-9-23 36 15,1 3-48-15,3 16 32 16,10 0-28-16,-10 11-140 16,5 1 60-16,-12-1-280 15,3-8 184-15</inkml:trace>
        </inkml:traceGroup>
        <inkml:traceGroup>
          <inkml:annotationXML>
            <emma:emma xmlns:emma="http://www.w3.org/2003/04/emma" version="1.0">
              <emma:interpretation id="{B115AE5C-94E5-42C0-AAA6-9C215B1692E3}" emma:medium="tactile" emma:mode="ink">
                <msink:context xmlns:msink="http://schemas.microsoft.com/ink/2010/main" type="inkWord" rotatedBoundingBox="22108,10605 22280,10606 22276,11541 22104,11541"/>
              </emma:interpretation>
              <emma:one-of disjunction-type="recognition" id="oneOf50">
                <emma:interpretation id="interp78" emma:lang="" emma:confidence="1">
                  <emma:literal/>
                </emma:interpretation>
              </emma:one-of>
            </emma:emma>
          </inkml:annotationXML>
          <inkml:trace contextRef="#ctx0" brushRef="#br0" timeOffset="281192.5576">19349 8997 728 0,'13'-19'268'0,"-13"19"-208"0,30 23-16 16,-18-4 108-1,1 8-92-15,0 10 52 16,4 5-64-16,-13 30 64 15,13 4-64-15,-17 34 20 16,0-1-40-16,-21 9 28 16,-4-16-32-16,-39 4 56 15,0-12-44-15</inkml:trace>
        </inkml:traceGroup>
      </inkml:traceGroup>
    </inkml:traceGroup>
    <inkml:traceGroup>
      <inkml:annotationXML>
        <emma:emma xmlns:emma="http://www.w3.org/2003/04/emma" version="1.0">
          <emma:interpretation id="{7CA9C758-4258-4ADC-9737-1E67D8735878}" emma:medium="tactile" emma:mode="ink">
            <msink:context xmlns:msink="http://schemas.microsoft.com/ink/2010/main" type="paragraph" rotatedBoundingBox="4971,12161 15884,12225 15877,13486 4963,13423" alignmentLevel="4"/>
          </emma:interpretation>
        </emma:emma>
      </inkml:annotationXML>
      <inkml:traceGroup>
        <inkml:annotationXML>
          <emma:emma xmlns:emma="http://www.w3.org/2003/04/emma" version="1.0">
            <emma:interpretation id="{462F286D-CB2C-4A91-8E8A-7F3963754FE7}" emma:medium="tactile" emma:mode="ink">
              <msink:context xmlns:msink="http://schemas.microsoft.com/ink/2010/main" type="line" rotatedBoundingBox="4971,12161 15884,12225 15877,13486 4963,13423"/>
            </emma:interpretation>
          </emma:emma>
        </inkml:annotationXML>
        <inkml:traceGroup>
          <inkml:annotationXML>
            <emma:emma xmlns:emma="http://www.w3.org/2003/04/emma" version="1.0">
              <emma:interpretation id="{4049E88B-8855-44C4-A7C8-978C8DE312C8}" emma:medium="tactile" emma:mode="ink">
                <msink:context xmlns:msink="http://schemas.microsoft.com/ink/2010/main" type="inkWord" rotatedBoundingBox="4970,12305 7291,12318 7288,12920 4966,12907"/>
              </emma:interpretation>
              <emma:one-of disjunction-type="recognition" id="oneOf51">
                <emma:interpretation id="interp79" emma:lang="" emma:confidence="1">
                  <emma:literal/>
                </emma:interpretation>
              </emma:one-of>
            </emma:emma>
          </inkml:annotationXML>
          <inkml:trace contextRef="#ctx0" brushRef="#br0" timeOffset="290344.344">3470 11140 572 0,'-17'-8'208'0,"17"8"-160"0,9 12-12 16,3-12 100 0,5-4-80-16,13 4 4 15,4 0-36-15,9 0 12 16,8 0-24-16,0-8 12 15,9 4-12-15,-5-7-228 16,5 7 120-16</inkml:trace>
          <inkml:trace contextRef="#ctx0" brushRef="#br0" timeOffset="290150.4612">3543 10966 560 0,'-9'-23'208'0,"9"23"-164"0,21-8-8 0,-12 1 112 16,4 7-88-16,16-8 0 16,-7 8-36-16,8 0-16 15,4 4-4-15,-5 0-4 16,1 3 0-16,-8 5-160 16,-1-1 88-16,-13 4-420 15,5 4 272-15</inkml:trace>
          <inkml:trace contextRef="#ctx0" brushRef="#br0" timeOffset="290659.6856">4390 10985 528 0,'8'-23'196'0,"-8"23"-152"0,0-11-12 0,-8 11 116 15,-1 7-88-15,-12 4 80 16,0 5-80-16,-9 6-12 16,9 5-32-16,-9-1-20 15,9 1 0-15,8-1-4 16,13-3 0-16,13 0 44 16,4-4-24-16,17-4 16 15,-4 0-16-15,8-11 0 16,-4-1-4-16,-4-10 4 15,0 3-8-15,-18-11 32 16,5 0-20-16,-17-15-4 16,0 7-8-16,-17-15-16 15,5 15 8-15,-10-7 4 16,5 7 0-16,-4 1 0 16,12 10 0-16,5 5-108 15,4 7 60-15,4 3-280 16,18 1 184-16</inkml:trace>
          <inkml:trace contextRef="#ctx0" brushRef="#br0" timeOffset="289353.843">2159 10939 164 0,'0'-11'60'0,"0"11"-44"0,8-15-8 0,1 0 104 15,-1 15-64-15,9-16 88 16,-8 5-80-16,4-4 8 16,4 4-40-16,-5-5 32 15,5 9-32-15,-8-5 12 16,4-3-20-16,-9 8 8 15,0 7-12-15,-8 4 12 16,4 3-16-16,-13 12 24 16,5 11-20-16,-9 8 32 15,0 0-28-15,-5 4 4 16,9-4-12-16,1-4-16 16,3-4 4-16,9-7-4 15,9-1 0-15,3-10 32 16,10 7-12-16,8-16 24 15,-1-3-24-15,10-15 4 16,-5 8-8-16,4-12-52 16,-12-12 28-16,-1 5-8 15,-8 3 16-15,-8 1 0 16,-1 10 0-16,-12 8-12 16,4 12 12-16,-13 11 32 15,5 4-16-15,3 3 8 16,5 8-8-16,0-7 4 15,9-5-8-15,8-7 16 0,4 1-12 0,5-9 16 16,-1-3-16-16,5-8 4 16,0 0-4-16,0-7 12 15,-5 3-12-15,1-10 4 16,-9 2-4-16,-4-10 4 16,-5 3-8-16,1-7-4 15,-9 3 4-15,0-3 28 16,0 7-16-16,-5 1 12 15,5 7-16-15,-4-1-32 16,8 13 8-16,1-1 12 16,-1 4 4-16,0 0-240 15,9 4 128-15</inkml:trace>
          <inkml:trace contextRef="#ctx0" brushRef="#br0" timeOffset="289924.8606">3044 10686 164 0,'-25'-4'60'0,"25"4"-44"0,-17 7-8 0,8-3 60 16,5 4-40-16,0 3 76 16,-5 4-56-16,1 4 64 15,8 4-64-15,-9 7 8 16,9 4-32-16,-13 4 56 16,5 4-44-16,-5-1 20 15,5 1-36-15,-14-4 52 16,10-4-40-16,-6 0-16 15,6-4-8-15,-5-3 16 16,12-1-12-16,5-3 4 16,13-4-8-16,-4 0 20 15,12-4-16-15,0-4-4 16,1-3-4-16,7-8 12 16,1 4-8-16,0-8-84 15,4 4 44-15,-4-4-192 16,0 0 124-16</inkml:trace>
          <inkml:trace contextRef="#ctx0" brushRef="#br0" timeOffset="289535.8353">2917 10932 424 0,'-5'0'156'0,"5"0"-120"0,5-12-8 16,-5 8 104-1,8 4-76-15,5-3-4 16,4 6-32-16,4-3 12 16,1 4-20-16,7-4 4 15,1 4-8-15,-4-4-16 16,3 4 4-16</inkml:trace>
        </inkml:traceGroup>
        <inkml:traceGroup>
          <inkml:annotationXML>
            <emma:emma xmlns:emma="http://www.w3.org/2003/04/emma" version="1.0">
              <emma:interpretation id="{9CE5B5C6-5FD4-45F3-B4C1-2DDC48DCEBEE}" emma:medium="tactile" emma:mode="ink">
                <msink:context xmlns:msink="http://schemas.microsoft.com/ink/2010/main" type="inkWord" rotatedBoundingBox="7775,13024 7890,13025 7889,13131 7774,13131"/>
              </emma:interpretation>
              <emma:one-of disjunction-type="recognition" id="oneOf52">
                <emma:interpretation id="interp80" emma:lang="" emma:confidence="1">
                  <emma:literal/>
                </emma:interpretation>
              </emma:one-of>
            </emma:emma>
          </inkml:annotationXML>
          <inkml:trace contextRef="#ctx0" brushRef="#br0" timeOffset="290842.729">5080 11397 728 0,'-43'34'268'0,"43"-34"-208"0,-30 46-16 0,1-31-68 16,16-4 4-16</inkml:trace>
        </inkml:traceGroup>
        <inkml:traceGroup>
          <inkml:annotationXML>
            <emma:emma xmlns:emma="http://www.w3.org/2003/04/emma" version="1.0">
              <emma:interpretation id="{7CF958B8-AD9B-453F-BB83-BCF2A4B76371}" emma:medium="tactile" emma:mode="ink">
                <msink:context xmlns:msink="http://schemas.microsoft.com/ink/2010/main" type="inkWord" rotatedBoundingBox="10264,12317 12344,12329 12339,13087 10260,13075"/>
              </emma:interpretation>
              <emma:one-of disjunction-type="recognition" id="oneOf53">
                <emma:interpretation id="interp81" emma:lang="" emma:confidence="1">
                  <emma:literal/>
                </emma:interpretation>
              </emma:one-of>
            </emma:emma>
          </inkml:annotationXML>
          <inkml:trace contextRef="#ctx0" brushRef="#br0" timeOffset="293892.9608">8273 11189 464 0,'-8'-11'176'0,"8"11"-140"0,-21 7-8 0,-1 1 152 15,10 3-104-15,-27 4 8 16,9 4-56-16,-12 11 0 16,8-3-16-16,-5 7-8 15,10-7 0-15,-5 3-60 16,17-4 32-16,-9-7-376 16,9 0 220-16</inkml:trace>
          <inkml:trace contextRef="#ctx0" brushRef="#br0" timeOffset="293794.1899">7988 11151 508 0,'-8'8'188'0,"8"-8"-148"0,4 11-8 0,-4-3 72 16,13-1-64-16,4 12-8 16,4-4-20-16,9 12 0 15,-9-5-8-15,9 5 16 16,-5-1-12-16,1 1-28 15,-13-4 8-15,0-8-408 16,-5-4 228-16</inkml:trace>
          <inkml:trace contextRef="#ctx0" brushRef="#br0" timeOffset="294445.3922">8440 11219 488 0,'0'-4'180'0,"0"4"-140"0,17-3-12 0,-5-1 56 16,10 4-52-16,7-4-12 15,10 0-12-15,8 1-8 16,-1 3 0-16,-3-4-416 15,8 8 228-15</inkml:trace>
          <inkml:trace contextRef="#ctx0" brushRef="#br0" timeOffset="294329.0832">8482 11098 820 0,'-8'-7'304'0,"8"7"-236"0,8-8-20 0,-8 4 44 16,9 4-60-16,3-4-12 15,1 4-12-15,17 0 8 16,-9 4-8-16</inkml:trace>
          <inkml:trace contextRef="#ctx0" brushRef="#br0" timeOffset="293212.1039">7873 10928 372 0,'0'-30'140'0,"0"30"-112"0,9-23-4 15,-18 4 188 1,22 11-120-16,-13-7 60 16,8-4-88-16,-8-3 24 15,9 3-52-15,-18-4 8 16,9 12-28-16,-17-5-24 15,-4 9 0-15,-4 7-4 16,-1 7 4-16,-17-3 32 16,9 8-12-16,-17-1-12 15,21 0-4-15,-12-3-4 16,12 3 0-16,0 1-28 16,18-1 20-16,-6 8-12 0,14 4 16 15,-4 11 8-15,8 0 4 16,-9 4-28-16,9-4 16 15,-13 0 12-15,13-4 4 0,-8-4-12 32,-1 1 4-32,5-8 12 0,-4 0-4 0,8-4-4 15,0 0 4-15,0-4 20 16,8 1-12-16,-4-5-20 16,13 5 0-16,13-5 20 15,-8 5-4-15,20-1 16 16,-12 0-16-16,12-3 24 15,1-1-20-15,-5-3 24 16,-4 4-24-16,-4-8-260 16,-8 0 136-16</inkml:trace>
          <inkml:trace contextRef="#ctx0" brushRef="#br0" timeOffset="293408.575">7575 11121 488 0,'-8'-19'180'0,"8"19"-140"0,8 0-12 16,1-4 196-1,-5 0-128-15,13-3 60 16,-4-1-92-16,8 1-40 16,0 7-12-16,-4-4 12 0,17 8-12 0,-4-4-452 15,9 7 236-15</inkml:trace>
          <inkml:trace contextRef="#ctx0" brushRef="#br0" timeOffset="418995.5701">9504 10705 164 0,'9'-4'60'0,"-9"8"-44"0,12-4-8 16,-12 0 156-16,0 0-92 0,5 0 24 16,-1 3-56-16,-4-3 8 15,0 0-28-15,0 0 36 16,0 0-32-16,-4-3 40 16,-1 3-36-16,-12-4-4 15,0 8-16-15,-17-4 20 16,9 3-16-16,-18 1-56 15,5 0 20-15,-18 0-24 16,5 3 28-16,13-3 8 16,4 4 12-16,4-1 0 15,9-7 0-15,4 4 0 16,13 0 0-16,-5-4 16 16,9 3-8-16,-8 1-4 15,16 4 0-15,-8-1 20 16,0 5-12-16,-8 3 12 15,8 4-12-15,0 0 44 16,0 3-28-16,-13 9-16 16,13-1-4-16,-22 4 44 15,22 0-28-15,-8 0-28 16,8 0 0-16,-9-3 36 16,9-5-20-16,-4 1 0 15,-9-1-8-15,5 1 12 16,8-1-8-16,0-3-4 15,0-1 0-15,0 1 4 0,-4-4-4 16,-1-4-4-16,5 0 4 16,0-3-16-16,0-1 8 15,0-3 20-15,0-1-8 0,9-3 4 16,-1 0-4-16,-8-4 36 0,9 0-20 16,4 0 12-16,8 0-20 15,0 0-8-15,1-4-4 16,-1 0 4-1,9 4-4-15,-9-4-12 16,0 4 4-16,-4-3 28 16,0-5-12-16,-12 1-12 15,3 3-4-15,-8-8-172 16,0 9 96-16</inkml:trace>
          <inkml:trace contextRef="#ctx0" brushRef="#br0" timeOffset="419222.1798">9048 11113 372 0,'0'4'140'0,"0"-4"-112"0,13-4-4 15,-4 4 188 1,4 4-120-16,8-4 24 15,-4 0-68-15,4-4-12 16,0 4-24-16,1-3 12 16,8 3-16-16,-9-4-160 0,0 0 80 0</inkml:trace>
          <inkml:trace contextRef="#ctx0" brushRef="#br0" timeOffset="294715.6873">9121 10837 676 0,'0'-8'248'0,"0"8"-192"0,-9 8-16 0,1 3 40 16,12 4-52-16,-8 23 16 16,4 0-28-16,-4 4 36 15,-5-1-28-15,1-3-4 16,8 0-12-16,0-8 20 15,0 1-16-15,-9-9 40 16,9 1-28-16,0 0-656 16,4 0 344-16</inkml:trace>
        </inkml:traceGroup>
        <inkml:traceGroup>
          <inkml:annotationXML>
            <emma:emma xmlns:emma="http://www.w3.org/2003/04/emma" version="1.0">
              <emma:interpretation id="{C0E56204-A284-4E6E-86A0-E5E20958661F}" emma:medium="tactile" emma:mode="ink">
                <msink:context xmlns:msink="http://schemas.microsoft.com/ink/2010/main" type="inkWord" rotatedBoundingBox="12127,12948 12165,12949 12162,13317 12125,13316"/>
              </emma:interpretation>
              <emma:one-of disjunction-type="recognition" id="oneOf54">
                <emma:interpretation id="interp82" emma:lang="" emma:confidence="0">
                  <emma:literal>|</emma:literal>
                </emma:interpretation>
                <emma:interpretation id="interp83" emma:lang="" emma:confidence="0">
                  <emma:literal>I</emma:literal>
                </emma:interpretation>
                <emma:interpretation id="interp84" emma:lang="" emma:confidence="0">
                  <emma:literal>l</emma:literal>
                </emma:interpretation>
                <emma:interpretation id="interp85" emma:lang="" emma:confidence="0">
                  <emma:literal>1</emma:literal>
                </emma:interpretation>
                <emma:interpretation id="interp86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420155.749">9325 11352 132 0,'0'-4'52'0,"0"4"-44"0,0 0 4 0,0 0 104 15,0 0-64-15,0 0 24 16,0 0-44-16,0 0 4 16,9 0-20-16,-9-8 44 15,13 5-32-15,-13-5 56 16,8 8-48-16,-8-4 20 16,0 4-36-16,0-4 16 15,0 8-20-15,0-4 20 16,0 0-24-16,0 0 4 15,0 8-8-15,-8-1 48 16,3 5-32-16,-3 7 52 16,-1 7-44-16,1 8 4 15,8 4-24-15,0 0-8 0,0 0 0 16,0-4 12-16,0-4-8 0,0-7 4 16,8 0-4-16,-8-12 12 15,0 0-12-15,0-7-84 16,0 4 44-16,0-20-388 15,9 5 236-15</inkml:trace>
        </inkml:traceGroup>
        <inkml:traceGroup>
          <inkml:annotationXML>
            <emma:emma xmlns:emma="http://www.w3.org/2003/04/emma" version="1.0">
              <emma:interpretation id="{465F3E6C-A32A-442B-AEEA-A82C0EB6EDB4}" emma:medium="tactile" emma:mode="ink">
                <msink:context xmlns:msink="http://schemas.microsoft.com/ink/2010/main" type="inkWord" rotatedBoundingBox="12426,12873 12497,12874 12495,13108 12425,13108"/>
              </emma:interpretation>
              <emma:one-of disjunction-type="recognition" id="oneOf55">
                <emma:interpretation id="interp87" emma:lang="" emma:confidence="1">
                  <emma:literal/>
                </emma:interpretation>
              </emma:one-of>
            </emma:emma>
          </inkml:annotationXML>
          <inkml:trace contextRef="#ctx0" brushRef="#br0" timeOffset="294866.0458">9674 11246 780 0,'13'22'288'0,"-13"-22"-224"0,-4 53-20 16,-5-22 32-1,1 3-52-15,-22 11-124 16,9 4 52-16</inkml:trace>
        </inkml:traceGroup>
        <inkml:traceGroup>
          <inkml:annotationXML>
            <emma:emma xmlns:emma="http://www.w3.org/2003/04/emma" version="1.0">
              <emma:interpretation id="{CFA0559B-4CDF-475A-98F3-A070F75B1D68}" emma:medium="tactile" emma:mode="ink">
                <msink:context xmlns:msink="http://schemas.microsoft.com/ink/2010/main" type="inkWord" rotatedBoundingBox="13725,12212 14365,12216 14357,13477 13718,13473"/>
              </emma:interpretation>
              <emma:one-of disjunction-type="recognition" id="oneOf56">
                <emma:interpretation id="interp88" emma:lang="" emma:confidence="1">
                  <emma:literal/>
                </emma:interpretation>
              </emma:one-of>
            </emma:emma>
          </inkml:annotationXML>
          <inkml:trace contextRef="#ctx0" brushRef="#br0" timeOffset="295920.393">10914 10898 704 0,'4'-19'264'0,"-4"19"-208"0,21-16-12 0,-4 16 36 16,0 0-52-16,17-3 8 15,5 6-24-15,12-3 20 16,4 12-20-16,9-1-100 16,-9 1 44-16,-12-1-148 15,-1 4 108-15</inkml:trace>
          <inkml:trace contextRef="#ctx0" brushRef="#br0" timeOffset="295810.2293">11395 10659 528 0,'13'-7'196'0,"-13"7"-152"0,12-16-12 0,-12 13 124 16,0 3-92-16,0-8 36 15,0 4-60-15,0-3 20 16,0 3-32-16,-12-7-8 15,-1 11-12-15,-17-8-8 16,4 8 4-16,-16-4 4 16,3 8-4-16,-7-8-28 15,12 4 12-15,-9 0-4 16,17 4 8-16,-3-4-20 16,7 0 16-16,1 0-12 15,8 8 12-15,-4-5-20 16,9 16 20-16,-5 4-4 15,4 7 8-15,1 8 0 16,-1 7 0-16,1 8 8 16,8-3 0-16,-9-5 24 15,9-3-12-15,-8-8 24 16,8-4-24-16,-4-7-4 16,4-8-4-16,4 4 20 15,9-8-12-15,4-3 24 16,8 3-24-16,9-7 40 15,0 4-28-15,13-8-84 0,0 0 32 16</inkml:trace>
          <inkml:trace contextRef="#ctx0" brushRef="#br0" timeOffset="296409.2248">11552 11136 508 0,'0'-8'188'0,"0"8"-148"0,-8 16-8 0,-5-5 36 16,13-4-44-16,-9 9 24 15,5 3-28-15,-13 22 28 16,17 5-32-16,-8 22 4 16,3 4-12-16,-3 3-8 15,-1-6 4-15,-3-5 12 16,3-11-8-16,-12-8 40 16,8-3-24-1,-25-12 12-15,8-3-20 16,-13-20 8-1,9 5-12-15,-8-20 0 0,12 0-4 0,-8-14 4 16,16 3-8-16,1-19 52 16,12 8-32-16,9-16-44 15,13 5 8-15,17-9 44 16,0 9-12-16,12-5-20 16,5 16 0-16,-4 0 8 15,-1 11-4-15,1 0-72 16,-13 11 36-16</inkml:trace>
          <inkml:trace contextRef="#ctx0" brushRef="#br0" timeOffset="296098.3976">11373 11087 476 0,'0'19'176'0,"0"-19"-136"0,-8 22-12 16,8-14 12-1,0 3-28-15,0 1-20 16,8 3 0-16,-3-8 56 15,-5 5-24-15,8-5-20 16,5 1-4-16,8-8-168 0,-4 4 92 0,-4-8-120 16,8 4 112-16</inkml:trace>
        </inkml:traceGroup>
        <inkml:traceGroup>
          <inkml:annotationXML>
            <emma:emma xmlns:emma="http://www.w3.org/2003/04/emma" version="1.0">
              <emma:interpretation id="{BEB2C3AB-1604-4460-BC6D-CCCBBE774B1F}" emma:medium="tactile" emma:mode="ink">
                <msink:context xmlns:msink="http://schemas.microsoft.com/ink/2010/main" type="inkWord" rotatedBoundingBox="15074,12433 15883,12438 15881,12798 15072,12793"/>
              </emma:interpretation>
              <emma:one-of disjunction-type="recognition" id="oneOf57">
                <emma:interpretation id="interp89" emma:lang="" emma:confidence="1">
                  <emma:literal/>
                </emma:interpretation>
              </emma:one-of>
            </emma:emma>
          </inkml:annotationXML>
          <inkml:trace contextRef="#ctx0" brushRef="#br0" timeOffset="296920.0837">12272 11166 736 0,'-9'-19'272'0,"9"19"-208"0,22 4-20 0,-5-4 44 16,8 0-56-16,22-4 16 15,4 4-32-15,13-7-256 16,8 14 132-16</inkml:trace>
          <inkml:trace contextRef="#ctx0" brushRef="#br0" timeOffset="296773.2533">12451 10939 800 0,'8'-26'296'0,"-8"26"-232"0,9-8-16 15,-5 4 108 1,5 4-96-16,12-3-24 16,0 3-24-16,5 3 20 15,-1 1-16-15</inkml:trace>
          <inkml:trace contextRef="#ctx0" brushRef="#br0" timeOffset="298451.8213">12970 10871 268 0,'0'-11'100'0,"0"11"-76"0,5-12-8 0,-1 5 96 15,0 3-64-15,-4-7 52 16,0 7-60-16,-4-4 8 16,0 8-32-16,-5-4 28 15,1 4-28-15,-10 4 48 16,1 4-36-16,-12 3 40 16,3 8-40-16,-8 8 40 15,8-1-40-15,-3 8 48 16,12 4-44-16,8-4 12 15,13 0-28-15,13-4 8 16,9-3-12-16,12-8 12 16,-4-4-16-16,9-11 32 15,-5 3-24-15,5-14 40 16,-5-5-32-16,-17-10 12 0,-4 3-20 16,-21-15 0-16,0 3-8 15,-13-10-8-15,0 7 4 0,-9 0-16 16,9 7 8-16,5 4-148 15,7 12 84-15,10 4-588 16,7 10 364-16</inkml:trace>
        </inkml:traceGroup>
      </inkml:traceGroup>
    </inkml:traceGroup>
    <inkml:traceGroup>
      <inkml:annotationXML>
        <emma:emma xmlns:emma="http://www.w3.org/2003/04/emma" version="1.0">
          <emma:interpretation id="{9F5ADC82-2B8F-440C-8F36-4DC63A4683C8}" emma:medium="tactile" emma:mode="ink">
            <msink:context xmlns:msink="http://schemas.microsoft.com/ink/2010/main" type="paragraph" rotatedBoundingBox="4233,13363 17394,13444 17382,15298 4222,1521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5631A35-341B-4025-8269-E986434F8D23}" emma:medium="tactile" emma:mode="ink">
              <msink:context xmlns:msink="http://schemas.microsoft.com/ink/2010/main" type="line" rotatedBoundingBox="4233,13363 17394,13444 17384,14934 4224,14853"/>
            </emma:interpretation>
          </emma:emma>
        </inkml:annotationXML>
        <inkml:traceGroup>
          <inkml:annotationXML>
            <emma:emma xmlns:emma="http://www.w3.org/2003/04/emma" version="1.0">
              <emma:interpretation id="{D09B6847-10B9-4D14-A830-0263B46B60F4}" emma:medium="tactile" emma:mode="ink">
                <msink:context xmlns:msink="http://schemas.microsoft.com/ink/2010/main" type="inkWord" rotatedBoundingBox="4230,13814 5263,13820 5259,14391 4227,14384"/>
              </emma:interpretation>
              <emma:one-of disjunction-type="recognition" id="oneOf58">
                <emma:interpretation id="interp90" emma:lang="" emma:confidence="1">
                  <emma:literal/>
                </emma:interpretation>
              </emma:one-of>
            </emma:emma>
          </inkml:annotationXML>
          <inkml:trace contextRef="#ctx0" brushRef="#br0" timeOffset="323238.6836">1660 12317 8 0,'-12'8'4'0,"12"-8"-4"0,-9 11 232 31,5-4-128-31,-9 9 36 16,5-5-84-16,-14 8 64 16,5-4-68-16,-13 15 52 15,9-11-60-15,-9 11 4 16,5 1-28-16,-1 10 16 0,9-3-24 16,9-7-4-16,12-5-4 15,9-7 28-15,12-11-16 16,9-12-12-16,5-8-8 0,-1-10-84 31,5 7 48-31,-1-16-100 16,-4 9 80-16,-12-5-40 15,0 4 56-15,-9-3 0 16,-5 7 24-16,-7 4 152 16,-5 7-68-16,-9 4 72 15,5 12-80-15,-5 11 40 16,9 4-56-16,5 11-12 0,3 4-16 15,5 3 16-15,8 1-16 0,0-8 24 16,5 0-24-16,4-11 24 16,-5-8-24-16,-3-23 12 15,-1 1-12-15,-8-24-8 16,0 5 0-16,-9-16 12 16,0 8-8-16,-8-7-64 15,0 10 28-15,-5-3 4 16,0 8 12-16,-3 3-24 15,7 8 20-15,-3 4-12 16,4 3 16-16,-5 0-20 16,9 8 20-16,0-3 92 15,9 3-40-15,-5-4 0 16,9 0-24-16,8-4 24 16,5 5-24-16,16-5-12 15,1 4-8-15,16 1 20 16,1 6-8-16,0 1 24 15,-9 4-20-15,-9-5 4 16,-8 1-8-16,-8-4 12 16,-5 4-12-16,-8-4 16 15,-5 4-16-15,-8-4-160 16,0 0 80-16</inkml:trace>
          <inkml:trace contextRef="#ctx0" brushRef="#br0" timeOffset="323528.9561">2329 12192 424 0,'0'11'156'0,"0"-11"-120"0,0 34-8 0,-4-15 88 16,-1 4-68-16,-3 7 88 15,-1 1-80-15,-8 7 36 16,5-4-56-16,-10 3 44 16,10 1-48-16,-1 0-16 15,4 0-8-15,5-4-8 16,8-4 0-16,13-7 52 16,5 0-28-16,12-12-64 15,4 0 20-15</inkml:trace>
        </inkml:traceGroup>
        <inkml:traceGroup>
          <inkml:annotationXML>
            <emma:emma xmlns:emma="http://www.w3.org/2003/04/emma" version="1.0">
              <emma:interpretation id="{B2459CF7-08F5-4AA3-B14F-7BC11F096EC9}" emma:medium="tactile" emma:mode="ink">
                <msink:context xmlns:msink="http://schemas.microsoft.com/ink/2010/main" type="inkWord" rotatedBoundingBox="5736,13920 7388,13931 7384,14490 5733,14479"/>
              </emma:interpretation>
              <emma:one-of disjunction-type="recognition" id="oneOf59">
                <emma:interpretation id="interp91" emma:lang="" emma:confidence="1">
                  <emma:literal/>
                </emma:interpretation>
              </emma:one-of>
            </emma:emma>
          </inkml:annotationXML>
          <inkml:trace contextRef="#ctx0" brushRef="#br0" timeOffset="316847.936">2925 12589 456 0,'9'-7'168'0,"8"11"-128"0,12-1-16 16,-7 1 16-16,8 0-28 0,4 0 40 15,0 0-28-15,4-4-384 16,0 11 196-16,9 4-16 16</inkml:trace>
          <inkml:trace contextRef="#ctx0" brushRef="#br0" timeOffset="316758.1706">2980 12378 664 0,'-8'-8'244'0,"16"8"-188"15,-3-4-16-15,3 4 56 0,5 0-60 16,8 8-4-16,-4 3-20 16,13-3 44-16,0-1-32 15,-4 5-320-15</inkml:trace>
          <inkml:trace contextRef="#ctx0" brushRef="#br0" timeOffset="318993.9254">3526 12393 548 0,'4'-12'204'0,"-4"12"-156"0,30-7-16 0,-9 3 96 15,0 4-76-15,9-4-28 16,4 0-20-16,4 1 20 15,-4 3-12-15,-4-4-4 16,0 0-4-16,0-4 28 16,-9 8-16-16,-8 0-56 15,-5 0 16-15,-8 8-492 16,-8 0 284-16</inkml:trace>
          <inkml:trace contextRef="#ctx0" brushRef="#br0" timeOffset="319172.2692">3696 12396 520 0,'-17'23'192'0,"17"-23"-152"0,-13 30-8 0,0-14 60 15,9-1-56-15,-9 0 12 16,9 4-28 0,-9 0 24-16,9 3-28 0,-5-6 48 15,5-1-36-15,0-4-216 16,8-3 100-16</inkml:trace>
          <inkml:trace contextRef="#ctx0" brushRef="#br0" timeOffset="319350.2422">3768 12438 592 0,'-4'-4'220'0,"4"4"-172"0,9 15-12 0,-9-7 48 16,0 0-52-16,-5 7 4 15,5 4-20-15,-4 0 60 16,0-1-44-16,-1-2-136 16,5 3 56-16,0-12-364 15,5 4 228-15</inkml:trace>
          <inkml:trace contextRef="#ctx0" brushRef="#br0" timeOffset="319630.2485">4386 12302 592 0,'-5'15'220'0,"5"-15"-172"0,-29 19-12 0,3-4 40 16,13 4-48-16,-17 15-4 15,5-4-12-15,-18 4-12 16,5 8 4-16,-13 3 40 15,13 5-24-15,-9-5 8 16,13 4-16-16,-5-7 12 16,14 0-16-16,4-12 48 15,8-11-28-15,4-4-340 16,9-4 168-16</inkml:trace>
          <inkml:trace contextRef="#ctx0" brushRef="#br0" timeOffset="319847.8276">4445 12529 364 0,'-47'19'132'0,"47"-19"-100"0,-34 38-12 16,22-19 96-1,7 0-68-15,1 11 0 16,4-4-32-16,9 8 16 15,3-3-20-15,5-9 56 16,9 1-36-16,4-12-16 16,8 1-8-16,5-8-44 15,-1-1 20-15</inkml:trace>
          <inkml:trace contextRef="#ctx0" brushRef="#br0" timeOffset="320029.3104">4577 12487 476 0,'-30'23'176'0,"30"-23"-136"0,-12 45-12 0,-1-14 32 16,13 3-40-16,-13 11 60 16,13 12-44-16,-13-4-288 15,5 0 132-15</inkml:trace>
        </inkml:traceGroup>
        <inkml:traceGroup>
          <inkml:annotationXML>
            <emma:emma xmlns:emma="http://www.w3.org/2003/04/emma" version="1.0">
              <emma:interpretation id="{913E36CC-4690-41EE-85B4-BFB1AEB420C8}" emma:medium="tactile" emma:mode="ink">
                <msink:context xmlns:msink="http://schemas.microsoft.com/ink/2010/main" type="inkWord" rotatedBoundingBox="7882,14659 7966,14660 7964,14876 7881,14876"/>
              </emma:interpretation>
              <emma:one-of disjunction-type="recognition" id="oneOf60">
                <emma:interpretation id="interp92" emma:lang="" emma:confidence="1">
                  <emma:literal/>
                </emma:interpretation>
              </emma:one-of>
            </emma:emma>
          </inkml:annotationXML>
          <inkml:trace contextRef="#ctx0" brushRef="#br0" timeOffset="324779.3582">5148 13036 632 0,'4'-4'236'0,"-8"12"-184"0,4-8-16 0,8 7 80 16,-8 5-72-16,0 3-8 0,-8 11-24 16,-1 1 24-16,1 3-20 15,-9 1-128-15,-4-1 60 0,-1 0-280 16</inkml:trace>
        </inkml:traceGroup>
        <inkml:traceGroup>
          <inkml:annotationXML>
            <emma:emma xmlns:emma="http://www.w3.org/2003/04/emma" version="1.0">
              <emma:interpretation id="{CCC034FE-08C4-46C6-9491-5B37D38994CC}" emma:medium="tactile" emma:mode="ink">
                <msink:context xmlns:msink="http://schemas.microsoft.com/ink/2010/main" type="inkWord" rotatedBoundingBox="9860,13598 12276,13613 12270,14623 9853,14608"/>
              </emma:interpretation>
              <emma:one-of disjunction-type="recognition" id="oneOf61">
                <emma:interpretation id="interp93" emma:lang="" emma:confidence="1">
                  <emma:literal/>
                </emma:interpretation>
              </emma:one-of>
            </emma:emma>
          </inkml:annotationXML>
          <inkml:trace contextRef="#ctx0" brushRef="#br0" timeOffset="325733.0456">7056 12495 716 0,'-9'-30'264'0,"9"30"-204"0,0-8-16 0,9 0 52 15,3 8-60-15,5-3 32 16,5 6-40-16,8 1-16 16,4 8-8-16,8-1 40 15,9 0-24-15</inkml:trace>
          <inkml:trace contextRef="#ctx0" brushRef="#br0" timeOffset="325565.9592">7728 12200 476 0,'-12'0'176'0,"12"0"-136"0,-22-4-12 0,14 0 48 16,-1 8-48-16,-12-12-4 15,0 8-12-15,-22-4-12 16,13 1 4-16,-21-5 4 16,9 1-4-16,-9-5-12 15,8 5 4-15,5-5-4 16,12 8 0-16,-4 1-20 16,13 3 16-16,-4 15 12 15,8 8 4-15,-4 14 52 16,4 9-32-16,-8 7 8 15,13-4-20-15,-5 4 12 16,4-8-16-16,-12 5 40 16,12-1-24-16,-3-11 4 15,12-4-16-15,-9-8 44 16,9-7-28-16,0-11 4 16,9-4-20-16,12-4-16 15,9 0 0-15,12 0 40 16,1 3-24-16,8 5-132 15,0 3 64-15,0 1-448 16,-12 3 280-16</inkml:trace>
          <inkml:trace contextRef="#ctx0" brushRef="#br0" timeOffset="326172.1716">7724 12684 632 0,'-34'0'236'0,"34"0"-184"0,-34 30-16 15,13-11 124-15,-1 0-96 0,-12 15-16 16,-4 0-32-16,-5 0 4 16,14 1-12-16,-14-5-92 15,26-4 48-15,-4-7-352 16,8 0 216-16</inkml:trace>
          <inkml:trace contextRef="#ctx0" brushRef="#br0" timeOffset="325955.9967">7567 12597 580 0,'-9'11'216'0,"9"-11"-168"0,13 34-12 15,-5-11 100 1,1 0-80-16,4 11 16 15,-1 4-48-15,-3 0 32 16,8 0-32-16,-4-4 4 16,8 0-16-16</inkml:trace>
          <inkml:trace contextRef="#ctx0" brushRef="#br0" timeOffset="326664.9463">8026 12635 612 0,'0'0'228'0,"0"0"-180"0,56 4-12 16,-26-1 16-1,4 1-36-15,13 0-276 16,4 7 136-16</inkml:trace>
          <inkml:trace contextRef="#ctx0" brushRef="#br0" timeOffset="326533.0956">8056 12453 872 0,'-21'-15'324'0,"21"15"-252"0,13-7-20 0,-5-1 60 15,5 8-72-15,17-4-36 16,-9 8-4-16,17-4-40 16,-3 8 24-16,-6 7-672 15,-7 4 376-15</inkml:trace>
          <inkml:trace contextRef="#ctx0" brushRef="#br0" timeOffset="331690.5304">9210 12067 436 0,'13'-15'160'0,"-13"15"-124"0,17-15-8 15,-13 7 72 1,5 5-60-16,-1-9 52 0,1 8-52 0,-5-7 16 16,-4 7-36-16,0-3 0 15,9 7-12-15,-18-4-8 16,9 4 4-16,-21 0-16 15,8 4 8-15,-17 3 20 16,9 5-8-16,-9-1-4 16,0 4 0-16,1 0-16 15,7 0 8-15,-12 0-4 16,9 4 0-16,-1 0 8 16,5 0 0-16,0 4 0 15,-1 0 0-15,5 3-20 0,-4 1 12 16,8-5-12-16,5 5 8 15,-1-4 8-15,9-4 4 0,0 3 24 16,9-3-12-16,-9 0-32 16,8-4 12-16,5 0 36 15,0-3-16-15,8-1 8 16,0 0-12-16,5-3 4 16,-5-4-8-16,5-4 24 15,-1 0-16-15,1-4-4 16,-5 0-4-16,-4 0-304 15,-4 1 164 1</inkml:trace>
          <inkml:trace contextRef="#ctx0" brushRef="#br0" timeOffset="331856.9735">8959 12366 508 0,'0'0'188'0,"0"0"-148"0,17-7-8 0,-13 3 124 15,1 8-92-15,3-4 0 16,5 7-40-16,-5 1 0 16,5-1-12-16,0 1-184 15,0-1 96-15</inkml:trace>
          <inkml:trace contextRef="#ctx0" brushRef="#br0" timeOffset="332021.9135">9347 12389 528 0,'-5'7'196'0,"5"-7"-152"0,-13 23-12 0,1-11 60 16,7-1-56-16,-12 4-4 16,9 4-20-16,-5-4 24 15,9 4-20-15</inkml:trace>
          <inkml:trace contextRef="#ctx0" brushRef="#br0" timeOffset="332426.4892">8448 12688 560 0,'0'0'208'0,"4"-4"-164"0,9 0-8 0,0 4 84 0,8 0-72 15,13 0 16-15,22 0-40 16,12 8 12-16,8-1-20 16,5-3 8-16,0-4-12 0,9 0-8 15,3 0 0-15,1-4 48 16,-13 1-28-16,-9-1 0 16,-16 0-16-16,-18 0 4 15,-13 1-8-15,-7 3 8 16,-18 0-8-16,-9 3-204 15,-8 5 108-15</inkml:trace>
          <inkml:trace contextRef="#ctx0" brushRef="#br0" timeOffset="362093.7785">8887 12355 196 0,'-5'0'72'0,"5"7"-56"0,0-7-4 0,0 0 72 15,9 0-48-15,-5 0 56 16,5 0-52-16,-1-3 32 16,-4-5-40-16,1 4 8 15,-1 4-24-15,0-4 8 16,-4 4-12-16,0 0-16 15,9 4 0-15,-5 4 20 16,5-1-8-16,3-3 24 16,5 4-20-16,0-8 12 0,5 0-12 15,-1-8-8-15,4 1 0 16,1-1-4-16,0 4 0 0,-5 4 0 16,-4 0 0-16,-4 0 0 15,-1 4 0-15,-12-4 8 16,0 8-4-16,-4-5-4 15,0 1 4-15,-5-4-16 16,5 4 8-16,-4-4 20 16,3-4-8-16,1 4-12 15,0 0 0-15,0 4-4 16,-1 0 0-16,1-4-20 16,-4 4 16-16,-1-1 4 15,1 1 8-15,-1 0-20 16,1 0 12-16,3-4-56 15,1 0 32-15,4 0-72 16,0 0 60-16,0 0-8 16,0 0 32-16,0 0-56 15</inkml:trace>
          <inkml:trace contextRef="#ctx0" brushRef="#br0" timeOffset="363338.6696">9240 12131 288 0,'4'-3'108'0,"1"-1"-84"0,-5-4-4 16,4 5 32-16,-4 3-32 16,8-4 0-16,-8 4-12 15,0 0 4-15,0 0-8 16,0 0 60-16,-4 4-36 16,-4-4 32-16,-5 0-32 15,-4 0 0-15,0 0-16 16,-5-4 12-16,1 0-16 15,-4 0 16-15,3 0-16 16,1-3-4-16,4-1 0 0,0-3 4 0,-4 0-4 16,-1-1-4-16,14 1 4 15,-5 0-4-15,5 3 0 16,-1 4-12-16,-4 0 8 16,13 4-4-16,-8 4 0 15,4 4 0-15,-5-1 0 16,0 5 32-16,1-1-12 15,-5 4 4-15,0 0-8 16,5 0 20-16,-5 1-16 16,0 2 4-16,5 5-8 15,-5 0-8-15,9 7 4 16,-5 0 12-16,5 1-8 0,-4 3-4 16,-1-4 0-16,0-3-4 15,1-5 0-15,4 1 32 16,-1-4-16-16,5-4-4 15,-4-4-8-15,8 1-4 16,-4-5 0-16,0-7 8 16,0 0-4-16,9 4 16 15,-1 0-12-15,-8-4 24 16,9 4-20-16,0-1-32 16,-9-3 12-16,8 0 8 15,-8 0 4-15,9 0-12 16,-9 0 4-16,8 4 12 15,-8-4-4-15,9 0-4 16,-9 0 4-16,8 4-4 16,-8-4 0-16,9 4-12 0,-9-4 8 15,8 4 12-15,-8-4-4 16,9 3 8-16,-1 5-8 16,5-4 16-16,-5 0-12 15,14-1 4 1,3-3-12-16,-3 4-4 15,-1-4 12-15,0 0-4 16,0 0-136-16,5 4 76 16,8 0-484-1</inkml:trace>
        </inkml:traceGroup>
        <inkml:traceGroup>
          <inkml:annotationXML>
            <emma:emma xmlns:emma="http://www.w3.org/2003/04/emma" version="1.0">
              <emma:interpretation id="{B31AAEF5-AFD1-4EAA-BE53-E3CF9F531DC3}" emma:medium="tactile" emma:mode="ink">
                <msink:context xmlns:msink="http://schemas.microsoft.com/ink/2010/main" type="inkWord" rotatedBoundingBox="13690,14066 15390,14077 15387,14590 13687,14579"/>
              </emma:interpretation>
              <emma:one-of disjunction-type="recognition" id="oneOf62">
                <emma:interpretation id="interp94" emma:lang="" emma:confidence="1">
                  <emma:literal/>
                </emma:interpretation>
              </emma:one-of>
            </emma:emma>
          </inkml:annotationXML>
          <inkml:trace contextRef="#ctx0" brushRef="#br0" timeOffset="336367.6363">11769 12866 384 0,'5'0'140'0,"-5"0"-108"0,38-4-8 16,-8 0-12-1,0 8-12-15</inkml:trace>
          <inkml:trace contextRef="#ctx0" brushRef="#br0" timeOffset="336186.0945">11812 12589 664 0,'-4'-3'244'0,"4"3"-188"0,13-4-16 0,-5 4-12 15,9 4-24-15,9 3 24 16,-1 1-16-16,1 7-364 15,-1 4 188-15</inkml:trace>
          <inkml:trace contextRef="#ctx0" brushRef="#br0" timeOffset="335303.3655">11429 12453 392 0,'8'-4'148'0,"-8"4"-116"0,-4-3-8 0,0-1 32 15,0 8-36-15,-9-4 24 16,0 0-24-16,-17-4-16 16,5 8-8-16,-18-1 4 15,-4 1 0-15,5 0 8 16,3 0-4-16,1 0 16 0,8-4-12 16,5 0 84-16,8 3-48 15,0 1-32-15,4 4-8 16,0-1-4-16,5 5 0 15,-1 7 8-15,0 3-4 0,1 5 8 16,-9 7-8-16,4-4 8 31,0 8-8-31,-4 11 8 0,5-7-8 16,-1-8 24-16,0-8-16 16,9-3 12-16,4-4-12 15,8-4 0-15,5 0-4 0,8-3-16 16,1-5 4-16,3 5 48 15,5-1-24-15,0-7-52 16,4 3 16-16,-4 1-260 16</inkml:trace>
          <inkml:trace contextRef="#ctx0" brushRef="#br0" timeOffset="364439.6248">12285 12646 392 0,'-13'0'148'0,"21"0"-116"0,1 0-8 0,-1 4 208 16,5-4-132-16,4 0-16 16,5 0-52-16,-1 0 4 15,4 0-24-15,5 0-48 0,4 0 20 16,0 0-192-16,9 0 116 15,0-4-320 1</inkml:trace>
          <inkml:trace contextRef="#ctx0" brushRef="#br0" timeOffset="335446.1348">10884 12745 664 0,'-5'-4'244'0,"23"4"-188"0,-1-4-16 0,0 0 56 0,4 1-60 16,4 3 12-16,5 0-28 15,9 0 32-15,3 3-28 16,-8 1-144-1,9 0 64-15,-13 3-388 16,-1 1 248-16</inkml:trace>
        </inkml:traceGroup>
        <inkml:traceGroup>
          <inkml:annotationXML>
            <emma:emma xmlns:emma="http://www.w3.org/2003/04/emma" version="1.0">
              <emma:interpretation id="{A45320EA-F8D1-4C72-9AF5-A6767A833D99}" emma:medium="tactile" emma:mode="ink">
                <msink:context xmlns:msink="http://schemas.microsoft.com/ink/2010/main" type="inkWord" rotatedBoundingBox="15851,13434 17394,13444 17384,14901 15842,14892"/>
              </emma:interpretation>
              <emma:one-of disjunction-type="recognition" id="oneOf63">
                <emma:interpretation id="interp95" emma:lang="" emma:confidence="0">
                  <emma:literal>-For</emma:literal>
                </emma:interpretation>
                <emma:interpretation id="interp96" emma:lang="" emma:confidence="0">
                  <emma:literal>-a,</emma:literal>
                </emma:interpretation>
                <emma:interpretation id="interp97" emma:lang="" emma:confidence="0">
                  <emma:literal>-F</emma:literal>
                </emma:interpretation>
                <emma:interpretation id="interp98" emma:lang="" emma:confidence="0">
                  <emma:literal>-a</emma:literal>
                </emma:interpretation>
                <emma:interpretation id="interp99" emma:lang="" emma:confidence="0">
                  <emma:literal>-Foe</emma:literal>
                </emma:interpretation>
              </emma:one-of>
            </emma:emma>
          </inkml:annotationXML>
          <inkml:trace contextRef="#ctx0" brushRef="#br0" timeOffset="365005.6758">14073 11901 436 0,'13'-34'160'0,"-9"34"-124"0,0-8-8 16,-4 4 44-16,-4 0-44 15,-4-3 40-15,-14 3-36 16,-12 4-36-16,-8-8 0 16,-14 8 8-16,-3 0 0 15,3 0 8-15,5-3-8 0,4 3-4 16,1-4 4-16,7 0-4 0,5 0 0 16,4 1-20-16,5-1 12 15,8 4-4-15,0 4 4 16,4-1-12-16,-8 9 12 15,-5 7 4 1,1 11 36-16,-1 15-16 16,1 16 32-16,3 3-32 15,1-3 4-15,4-4-12 16,4-16 28-16,5-3-20 16,-1-8 56-16,5-3-40 15,0-12 4-15,12-4-24 16,5-3 0-16,8-4-4 0,9-1 20 15,0 1-16-15,8 0-12 16,0 0-4-16,-3 0 12 16,-1-1-4-16,-5 5-180 15,-3 0 100-15,-9-8-236 16,-4 3 176 0,0-3-156-16</inkml:trace>
          <inkml:trace contextRef="#ctx0" brushRef="#br0" timeOffset="365175.1262">13396 12067 664 0,'-13'-45'244'0,"13"41"-188"0,5-4-16 0,7 5 180 16,10-1-128-1,3 0 36-15,5 4-80 0,8 0-20 16,5 4-16-16,0 3-372 0,3 1 196 15</inkml:trace>
          <inkml:trace contextRef="#ctx0" brushRef="#br0" timeOffset="365472.0375">13792 12143 384 0,'0'7'140'0,"9"-3"-108"0,3 8-8 0,-3-1 188 0,4 4-120 16,4 4 24-16,0 7-68 15,-4 1-40-15,-5 3-8 16,-4-7-8-16,-8-4 0 0,-4 0 44 16,-5-4-24-16,0 0 16 15,0-4-16-15,5-3-8 16,3 0 0-16,27-5-16 15,12 1 28 1,13 4-12-16,8-1-244 16,-4 1 128-16,0-1-332 15</inkml:trace>
          <inkml:trace contextRef="#ctx0" brushRef="#br0" timeOffset="365981.2722">13132 12521 288 0,'9'-7'108'0,"-1"3"-84"0,1 0-4 16,-1 8 92-16,1-4-64 15,-1 0 68-15,-4-4-64 16,-4 4 48-16,0 0-56 15,0 0 76-15,9 0-68 16,4 0 28-16,8 0-48 16,13 0 16-16,17 4-28 0,17 0 8 15,22-8-16-15,38 0 0 16,21 4-4-16,-9 0 4 16,1-7-8-16,-9-1 8 15,-9 0-8-15,-21 1 8 16,-21 7-8-16,-25-8-4 0,-18 5 4 15,-21 3-16-15,-17 0 8 16,-9 0-24-16,-8 3 16 16,-4 5-232-16,0-1 132 15</inkml:trace>
          <inkml:trace contextRef="#ctx0" brushRef="#br0" timeOffset="366626.9574">13072 13044 392 0,'-34'0'148'0,"34"3"-116"0,-4 5-8 16,4-8 208-16,4 8-132 16,5 3 48-16,4 4-88 0,4 4-20 15,4 4-24-15,-4 3-20 0,13 1 0 16,-9-1 28-16,9-3-12 15,-9-12 12-15,-12 4-12 16,12-11 20-16,-8-8-20 16,8-11 4-16,-4 0-8 15,-8-11-24-15,3-1 8 16,-12 8-76-16,5-11 48 16,-10 3-12-16,1 1 28 15,0-1 20-15,0-3 4 16,8 11-4-16,-4-3 4 15,4 6 48-15,5-3-28 16,3 12 24-16,6-8-28 0,3 7 8 16,0 1-16-16,9-1 56 15,4 4-40-15,0 1 16 16,4 3-28-16,9-4 8 16,9 4-12-16,12 0 20 15,8 0-20-15,1 0-32 16,-9 0 12-16,-4 4 28 15,-13-4-12-15,-13 0 16 16,-12 0-12-16,-5-4 12 16,-4 0-16-16,-12 4 4 15,-5 0-4-15,-9 4-296 16,1 0 156-16,3 3-544 16</inkml:trace>
          <inkml:trace contextRef="#ctx0" brushRef="#br0" timeOffset="367032.5473">13588 13044 456 0,'-5'0'168'0,"14"0"-128"0,0 0-16 0,-1 3 176 15,5-3-116-15,4 8 52 16,8-8-76-16,5 4-4 16,4 0-32-16,0 3-12 0,-4 1-8 0,-9 3-4 15,1-3 0-15,-10 3 0 16,-7 0 0-16,-10 1 32 16,-7-1-16-16,-5 0-32 15,-9 5 8-15,1-1 20 16,3 0-8-16,1-4-8 15,8 1 0-15,5-1 12 16,-5-3-4-16,13-1 32 16,4-3-20-16,13-4-4 15,13 0-8-15,4-4 4 16,9 0-4-16,8 4 16 16,8 0-12-16,-8 4-4 15,-8 7 0-15,-5-7-304 16,-4 4 164-16</inkml:trace>
        </inkml:traceGroup>
      </inkml:traceGroup>
      <inkml:traceGroup>
        <inkml:annotationXML>
          <emma:emma xmlns:emma="http://www.w3.org/2003/04/emma" version="1.0">
            <emma:interpretation id="{670FFCBF-401B-4F3E-9A96-83EAE61A526E}" emma:medium="tactile" emma:mode="ink">
              <msink:context xmlns:msink="http://schemas.microsoft.com/ink/2010/main" type="line" rotatedBoundingBox="11330,14330 14280,14488 14233,15361 11283,15203"/>
            </emma:interpretation>
          </emma:emma>
        </inkml:annotationXML>
        <inkml:traceGroup>
          <inkml:annotationXML>
            <emma:emma xmlns:emma="http://www.w3.org/2003/04/emma" version="1.0">
              <emma:interpretation id="{484ED044-01BA-4337-B0E4-79ECB0FC8B03}" emma:medium="tactile" emma:mode="ink">
                <msink:context xmlns:msink="http://schemas.microsoft.com/ink/2010/main" type="inkWord" rotatedBoundingBox="11319,14522 12766,14600 12730,15281 11283,15203"/>
              </emma:interpretation>
              <emma:one-of disjunction-type="recognition" id="oneOf64">
                <emma:interpretation id="interp100" emma:lang="" emma:confidence="1">
                  <emma:literal/>
                </emma:interpretation>
              </emma:one-of>
            </emma:emma>
          </inkml:annotationXML>
          <inkml:trace contextRef="#ctx0" brushRef="#br0" timeOffset="332997.0544">8516 12998 548 0,'-13'27'204'0,"22"-8"-156"0,4 3-16 0,-5-10 72 15,9 10-64-15,0-3 8 16,5 4-28-16,-5-4 16 0,4 4-24 15,0-4-4-15,0-4-4 0,-8-4 28 16,4-3-16-16,-12-8 32 16,3-8-32-16,1 4 12 15,-1-11-16-15,5 0-8 16,-5-4 0-16,-8-4-4 16,9 5 0-16,-5-1 8 15,-4-4-4-15,0 8-20 16,0-4 8-16,-4 4 12 15,0 0 0-15,-1 7-20 16,5 0 8-16,5 5-40 16,3-1 28-16,13 4 32 15,5 0-4-15,8 4 8 16,13-1-8-16,0-3 4 16,0-7-8-16,12-1 24 15,5 1-16-15,0-1 32 0,-4 1-28 16,-14-1-12-16,-7 0-8 15,-14 5 28-15,-8-5-12 16,-12 8 32 0,-1-8-28-16,-13 8-48 15,1 0 16-15,-5 8-288 16,4 0 168-16</inkml:trace>
          <inkml:trace contextRef="#ctx0" brushRef="#br0" timeOffset="333417.2404">8976 13089 352 0,'-4'-7'132'0,"4"7"-104"0,17 0-8 16,-13 0 184-1,5 7-116-15,3-3-16 16,5 7-48-16,0 1-12 0,0 7-4 16,5-4 48-16,-14-4-32 15,1 4 16-15,-9 0-24 16,0-3 8-16,-13 3-12 0,-8-8 56 0,-1 5-40 15,5-5 32-15,-4-7-32 16,0 0 36 0,12 0-36-16,5 0-32 15,8 0 0-15,5 0 36 16,4 0-20-16,16-7 36 16,10 7-32-16,-5 0 40 15,8 0-32-15,1 0-244 16,-5 7 120-1,-4-7-436-15</inkml:trace>
          <inkml:trace contextRef="#ctx0" brushRef="#br0" timeOffset="333936.9932">9926 13252 624 0,'12'7'228'0,"-12"16"-176"0,0 15-16 0,-8-15 72 15,-5 7-68-15,-25 8 28 16,-5 11-40-16,1-7-104 16,-9-4 40-16,-1-4-508 15,-11 0 300-15,-6-8 56 16</inkml:trace>
        </inkml:traceGroup>
        <inkml:traceGroup>
          <inkml:annotationXML>
            <emma:emma xmlns:emma="http://www.w3.org/2003/04/emma" version="1.0">
              <emma:interpretation id="{574F8372-608E-44CB-8789-2188B4B93161}" emma:medium="tactile" emma:mode="ink">
                <msink:context xmlns:msink="http://schemas.microsoft.com/ink/2010/main" type="inkWord" rotatedBoundingBox="13894,14467 14280,14488 14236,15291 13851,15270"/>
              </emma:interpretation>
              <emma:one-of disjunction-type="recognition" id="oneOf65">
                <emma:interpretation id="interp101" emma:lang="" emma:confidence="1">
                  <emma:literal/>
                </emma:interpretation>
              </emma:one-of>
            </emma:emma>
          </inkml:annotationXML>
          <inkml:trace contextRef="#ctx0" brushRef="#br0" timeOffset="335642.1561">11352 12854 332 0,'-13'8'120'0,"13"-8"-92"0,-12 30-8 16,-1-15 156-1,9 4-100-15,-9 4 16 16,9 4-56-16,-5-5-24 0,5 1-8 0,4-4 20 16,8 0-12-16,5-8 4 15,8 1-8-15,5-9-16 16,-1 5 4-16,5-12-288 16,4 4 160-16</inkml:trace>
          <inkml:trace contextRef="#ctx0" brushRef="#br0" timeOffset="335865.2709">11459 13066 520 0,'-39'19'192'0,"39"-19"-152"0,-38 38-8 0,25-8 36 15,5 8-44-15,-9 23 8 16,12 3-20-16,-3 8 12 16,8-4-16-16,-9-15-12 15,5-7 0-15,-17-12 128 16,4 0-72-16,-17-19 52 15,8-4-60-15,-8-11 4 16,13 0-32-16,-18-19 44 16,18-3-32-16,0-20-16 15,8 0-4-15,5-22 8 16,-1 15-8-16</inkml:trace>
        </inkml:traceGroup>
      </inkml:traceGroup>
    </inkml:traceGroup>
    <inkml:traceGroup>
      <inkml:annotationXML>
        <emma:emma xmlns:emma="http://www.w3.org/2003/04/emma" version="1.0">
          <emma:interpretation id="{851DCD40-BE31-4E6F-82C9-836D58AB8B52}" emma:medium="tactile" emma:mode="ink">
            <msink:context xmlns:msink="http://schemas.microsoft.com/ink/2010/main" type="paragraph" rotatedBoundingBox="4125,15233 20392,15412 20377,16829 4110,1665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B7F3096-20C6-4F12-8368-43457D9E3E19}" emma:medium="tactile" emma:mode="ink">
              <msink:context xmlns:msink="http://schemas.microsoft.com/ink/2010/main" type="line" rotatedBoundingBox="4125,15233 20392,15412 20377,16829 4110,16650"/>
            </emma:interpretation>
          </emma:emma>
        </inkml:annotationXML>
        <inkml:traceGroup>
          <inkml:annotationXML>
            <emma:emma xmlns:emma="http://www.w3.org/2003/04/emma" version="1.0">
              <emma:interpretation id="{4270ECB6-8ECE-4B03-8B86-265B4CC3795D}" emma:medium="tactile" emma:mode="ink">
                <msink:context xmlns:msink="http://schemas.microsoft.com/ink/2010/main" type="inkWord" rotatedBoundingBox="4124,15349 5785,15367 5778,16023 4117,16005"/>
              </emma:interpretation>
              <emma:one-of disjunction-type="recognition" id="oneOf66">
                <emma:interpretation id="interp102" emma:lang="" emma:confidence="1">
                  <emma:literal/>
                </emma:interpretation>
              </emma:one-of>
            </emma:emma>
          </inkml:annotationXML>
          <inkml:trace contextRef="#ctx0" brushRef="#br0" timeOffset="378847.7895">1465 13831 196 0,'8'-15'72'0,"5"11"-56"0,-9-4-4 0,0 5 64 16,1-5-44-16,3 4 40 15,-4 1-40-15,5-5 0 16,-5 4-20-16,0 0 28 0,-4 4-24 16,0-3 12-16,-4-1-16 15,-4 4-24-15,-1 7 4 16,-12 1 92-16,-13 3-44 16,4 8 28-16,0 12-40 15,5 10 88-15,3 8-64 16,5 4 12-16,0 0-40 15,17 0 12-15,0-7-20 0,9-8 8 16,8-8-12-16,13-11 12 16,4-8-16-16,13-15-20 15,-1-7 4-15,1-4-84 16,-8-12 52-16,-10-3-56 16,-3 0 56-16,-9 0-16 15,-9 3 36-15,-3 12 8 16,-10 11 12-16,-3 16 16 15,4 10-8-15,-1 9 24 0,10 3-20 16,7 0 12-16,10-4-12 16,3 0 28-16,-3-11-24 15,7-4-24-15,10-7 4 16,-5-12 28-16,0-7-16 16,0-12 16-16,-13-7-12 15,-8-12 64-15,-5-3-44 16,-8-5 32-16,-4 1-36 15,0 11 28-15,0 8-32 16,4 7-24-16,0 8 0 0,4 8-96 16,13-1 48-16,4 8-284 15,9 0 184 1,0 0-104-16,12-4 148 16,-16 1 32-1,8 3 44-15,-8-8 188 0,-5-3-88 16,-8 3 160-16,-1 0-132 15,1 5 56-15,0 3-92 16,4 0 0-16,9 7-40 16,3 1 4-16,5-1-16 0,5 1-264 15,-1-4 140-15</inkml:trace>
          <inkml:trace contextRef="#ctx0" brushRef="#br0" timeOffset="379117.9709">2380 13740 364 0,'-8'-7'132'0,"8"10"-100"0,-9 1-12 0,9 4 88 16,-4 3-64-16,0 4 140 16,-5 12-104-16,0 7 44 15,-3 11-76-15,-5 12 36 16,-5 7-48-16,-7-3 24 0,-1-1-32 15,4-7-8-15,1-7-12 16,-1-5 4-16,18-6-8 16,-1-13 8-16,9 5-8 15,17-12-124-15,13 4 64 16,4-12-304-16</inkml:trace>
          <inkml:trace contextRef="#ctx0" brushRef="#br0" timeOffset="379531.6326">2776 14297 756 0,'-17'3'280'0,"34"9"-216"0,9-9-20 0,3 5 40 16,5-8-56-16,18 8-284 16</inkml:trace>
          <inkml:trace contextRef="#ctx0" brushRef="#br0" timeOffset="379530.1381">2959 14085 676 0,'-25'-19'248'0,"25"19"-192"0,0 0-16 16,8 0-20-16,5 7-20 15,4 5-64-15</inkml:trace>
        </inkml:traceGroup>
        <inkml:traceGroup>
          <inkml:annotationXML>
            <emma:emma xmlns:emma="http://www.w3.org/2003/04/emma" version="1.0">
              <emma:interpretation id="{F2C329C2-A4D0-4254-8816-62ACC026FCB8}" emma:medium="tactile" emma:mode="ink">
                <msink:context xmlns:msink="http://schemas.microsoft.com/ink/2010/main" type="inkWord" rotatedBoundingBox="6280,15484 7698,15499 7687,16507 6269,16492"/>
              </emma:interpretation>
              <emma:one-of disjunction-type="recognition" id="oneOf67">
                <emma:interpretation id="interp103" emma:lang="" emma:confidence="1">
                  <emma:literal/>
                </emma:interpretation>
              </emma:one-of>
            </emma:emma>
          </inkml:annotationXML>
          <inkml:trace contextRef="#ctx0" brushRef="#br0" timeOffset="379767.2992">3508 13903 600 0,'-25'-27'224'0,"25"27"-176"0,8 0-12 16,1 0 124-16,12 0-96 15,13 4 60-15,13-4-68 16,0 0-44-16,0 0-8 16,0 0-172-16,-5-4 92 0,-3 1-120 0,-5-1 112 15,-9 0-44 1,-8 0 76-16,-8 4-220 16,-1 0 152-16,-8 8-8 15</inkml:trace>
          <inkml:trace contextRef="#ctx0" brushRef="#br0" timeOffset="380546.1295">3611 13895 112 0,'-5'-3'44'0,"1"6"-36"0,8 1 0 15,-4-4 64-15,-4 4-40 16,0 3 24-16,0 1-36 15,-5 3 96-15,1 8-64 16,-9 4 72-16,0 7-68 16,0 4 92-16,-1 8-84 0,6-8 24 15,-1 0-52 1,4 0 40-16,5-7-44 0,0-5-24 0,4-3-8 16,0-4-52-16,4-3 24 15,5-12-292 1,8-12 176-16,0-3-204 15</inkml:trace>
          <inkml:trace contextRef="#ctx0" brushRef="#br0" timeOffset="380757.9006">3717 13895 332 0,'-4'-3'120'0,"-9"14"-92"0,9 8-8 16,0-4 140-16,-1 11-92 15,1 12 68-15,4 8-76 16,0-8-8 0,4 3-32-16,1-3-4 0,3-4-8 15,-8-7 4-15,4-8-8 16,1-4-204-16,-1 0 108 16</inkml:trace>
          <inkml:trace contextRef="#ctx0" brushRef="#br0" timeOffset="381015.5861">4207 13907 644 0,'-43'26'236'0,"22"-3"-180"0,-26 26-20 0,17-15 88 16,-8 19-76-16,0 4-12 15,-1 0-20-15,1-4-4 16,-5-8-8-16,5-3 8 0,0-4-8 16,4-4 8-16,4-8-8 15,0-3-4-15,9-8 4 16,8-4-392 0,13-11 212-16,13 0-220 0</inkml:trace>
          <inkml:trace contextRef="#ctx0" brushRef="#br0" timeOffset="381311.3035">4041 14281 572 0,'25'-15'208'0,"-3"23"-160"0,-1-1-12 16,-8 1 136-16,-1 3-100 16,1 8-12-16,0 0-36 15,-9 4 0-15,-4 3-16 16,-4 1 16-16,-13 3-16 0,-9-3 32 15,-3-5-24-15,-10-3-12 16,9-4-8-16,1-7 28 16,3-4-12-16,5-4 24 15,4-4-24-15,17-4 40 0,21-3-28 16,17 4 32-16,22 3-32 16,8 11-32-16,0 5 4 15,-4 3-236-15,0 4 128 16,-9-4-540-1,1 0 360-15,-5-7 124 16</inkml:trace>
          <inkml:trace contextRef="#ctx0" brushRef="#br0" timeOffset="382462.0671">4880 14667 800 0,'-9'0'296'0,"9"8"-232"0,0 11-16 16,-8 0 72-16,8 4-76 15,0 7-28-15,-9 0-12 16,5 0-128-16,-13-3 68 15,4-1-348-15</inkml:trace>
        </inkml:traceGroup>
        <inkml:traceGroup>
          <inkml:annotationXML>
            <emma:emma xmlns:emma="http://www.w3.org/2003/04/emma" version="1.0">
              <emma:interpretation id="{E09E8F96-83E8-4D5C-9C72-C4013A5B009F}" emma:medium="tactile" emma:mode="ink">
                <msink:context xmlns:msink="http://schemas.microsoft.com/ink/2010/main" type="inkWord" rotatedBoundingBox="9124,15447 10427,15461 10418,16253 9115,16238"/>
              </emma:interpretation>
              <emma:one-of disjunction-type="recognition" id="oneOf68">
                <emma:interpretation id="interp104" emma:lang="" emma:confidence="1">
                  <emma:literal/>
                </emma:interpretation>
              </emma:one-of>
            </emma:emma>
          </inkml:annotationXML>
          <inkml:trace contextRef="#ctx0" brushRef="#br0" timeOffset="382983.2784">6310 14240 728 0,'5'-8'268'0,"12"16"-208"0,4 7-16 0,-4-8 52 0,4 5-60 15,13-1-4-15,5 4-20 16,12-3-80-16,4-5 36 16,-4 1-332-16,-4 3 204 15,4-3-216-15</inkml:trace>
          <inkml:trace contextRef="#ctx0" brushRef="#br0" timeOffset="382783.924">6898 14001 436 0,'-17'-15'160'0,"4"4"-124"0,-8-4-8 0,8 7 80 15,5 1-64-15,-14-5-20 16,10 5-12-16,-5-9-24 15,-5-2 8-15,9 2 12 0,-4 1-4 0,-4 0-12 16,8 4 4-16,-4 3 12 16,-4 4-4-16,0 4 8 15,-1 12-8-15,-7 3 60 16,7 19-36-16,1 19 16 16,4 11-28-16,-4 1 8 15,8-1-12-15,-8-7 12 16,8-8-16-16,-4-4-4 15,4-7 0-15,-4-7-4 16,-4-9 0-16,8-3 8 16,-4-4-4-16,13-3 96 15,-5-5-56-15,22-3 104 16,4-4-84-16,13 0-36 16,4 0-24-16,8-4-100 0,10 0 48 15,-1 1-356 1</inkml:trace>
          <inkml:trace contextRef="#ctx0" brushRef="#br0" timeOffset="383383.8307">7013 14414 444 0,'-34'7'164'0,"4"5"-124"0,-4 3-16 0,13 0 112 15,-9 4-80-15,-4 8-4 16,0 3-32-16,4 4-120 0,9-8 52 16,-1-10-280-16</inkml:trace>
          <inkml:trace contextRef="#ctx0" brushRef="#br0" timeOffset="383174.2754">6855 14414 488 0,'0'15'180'0,"0"-4"-140"0,9 5-12 16,-1 2 136-16,5-2-96 16,0 10 8-16,0-3-48 15,4 7-16-15,4-3-8 0,-4-5-304 16</inkml:trace>
          <inkml:trace contextRef="#ctx0" brushRef="#br0" timeOffset="383805.1532">7396 14372 652 0,'43'0'244'0,"-18"8"-192"0,22-8-12 0,-21 7-20 0,-1-7-20 15,5 0-204-15</inkml:trace>
          <inkml:trace contextRef="#ctx0" brushRef="#br0" timeOffset="383598.9127">7413 14236 748 0,'30'-15'276'0,"-9"15"-216"0,13-8-16 0,-12 8 4 15,-1 0-36-15,5 8-56 16,-1 7 20-16,-4-4-340 16</inkml:trace>
        </inkml:traceGroup>
        <inkml:traceGroup>
          <inkml:annotationXML>
            <emma:emma xmlns:emma="http://www.w3.org/2003/04/emma" version="1.0">
              <emma:interpretation id="{860423BB-82C2-4D54-B53B-7269B62D6EAD}" emma:medium="tactile" emma:mode="ink">
                <msink:context xmlns:msink="http://schemas.microsoft.com/ink/2010/main" type="inkWord" rotatedBoundingBox="11042,15904 11310,15907 11307,16187 11039,16184"/>
              </emma:interpretation>
              <emma:one-of disjunction-type="recognition" id="oneOf69">
                <emma:interpretation id="interp105" emma:lang="" emma:confidence="1">
                  <emma:literal/>
                </emma:interpretation>
              </emma:one-of>
            </emma:emma>
          </inkml:annotationXML>
          <inkml:trace contextRef="#ctx0" brushRef="#br0" timeOffset="386087.7908">8401 14319 300 0,'0'0'112'0,"0"-7"-88"0,0 7-8 16,0 0 116-16,0-4-76 15,0-4 92-15,4 5-84 16,1-5 48-16,-5 4-68 15,0 0-4-15,-5 1-24 16,-3 3-12-16,-5 3 0 0,0 5 12 16,-8 0-8-16,4 3 40 0,-4 0-24 15,-1 4 64-15,-3 1-48 16,8 6 36-16,4 1-44 16,9 3 8-16,8 5-24 15,5-1 0-15,8 0-8 16,8-7 20-16,5-8-16 15,-4-7-4-15,8-12-4 16,-5-7-4-16,1-8 0 16,-4 0-12-16,-5-8 8 15,-8 1 12-15,-9-1-4 16,-8 1-12-16,-9-1 4 16,0 5-4-16,-4-1 0 0,0 4 8 15,-4 4 0-15,4 7-20 16,0 4 12-16,8 8-56 15,-3 0 32-15,7 4-300 16,14-1 180-16,4 1-356 16</inkml:trace>
        </inkml:traceGroup>
        <inkml:traceGroup>
          <inkml:annotationXML>
            <emma:emma xmlns:emma="http://www.w3.org/2003/04/emma" version="1.0">
              <emma:interpretation id="{46252242-FF14-4F9C-93E8-9FB66344B685}" emma:medium="tactile" emma:mode="ink">
                <msink:context xmlns:msink="http://schemas.microsoft.com/ink/2010/main" type="inkWord" rotatedBoundingBox="11852,16306 11918,16307 11915,16560 11850,16560"/>
              </emma:interpretation>
            </emma:emma>
          </inkml:annotationXML>
          <inkml:trace contextRef="#ctx0" brushRef="#br0" timeOffset="387442.2931">9100 14679 580 0,'0'0'216'0,"4"26"-168"0,0 8-12 15,-8-3-20-15,0 3-16 16,-9 7 0-16,-9 9 0 16,-3-13-168-16</inkml:trace>
        </inkml:traceGroup>
        <inkml:traceGroup>
          <inkml:annotationXML>
            <emma:emma xmlns:emma="http://www.w3.org/2003/04/emma" version="1.0">
              <emma:interpretation id="{D7D4ABAE-75BC-44B5-8F0E-BF32D5F756DC}" emma:medium="tactile" emma:mode="ink">
                <msink:context xmlns:msink="http://schemas.microsoft.com/ink/2010/main" type="inkWord" rotatedBoundingBox="13401,15535 14655,15548 14642,16766 13388,16752"/>
              </emma:interpretation>
              <emma:one-of disjunction-type="recognition" id="oneOf70">
                <emma:interpretation id="interp106" emma:lang="" emma:confidence="1">
                  <emma:literal/>
                </emma:interpretation>
              </emma:one-of>
            </emma:emma>
          </inkml:annotationXML>
          <inkml:trace contextRef="#ctx0" brushRef="#br0" timeOffset="387931.2792">11118 14062 372 0,'26'-19'140'0,"-9"4"-112"0,-5 3-4 16,-7 5 56-16,-5-1-48 15,-5 1-4-15,-7-1-16 16,-10 1-12-16,-3 3 4 15,-1-4-4-15,1 8 0 16,-5-4-12-16,0-3 8 16,-4-1 4-16,4-3 0 15,5 3-12-15,-1 1 8 16,9-1 4-16,4 4 0 16,5 4-20-16,3 8 12 0,-3 11 76 15,-1 15-40 1,-3 8 28-16,-5 18-36 0,-5 1 8 15,-3-4-16-15,-5-8 28 16,0-4-24-16,-4-7 20 0,9-8-20 16,3-3 28-16,5-4-28 15,9-5 56-15,16-6-40 16,18-5 20-16,21-7-32 16,4 0-16-16,-4 4-8 15,4-4 40-15,-5 0-24 16,-3 0-292-16,-9 0 152 15,0 0-356-15</inkml:trace>
          <inkml:trace contextRef="#ctx0" brushRef="#br0" timeOffset="388129.3063">10633 14323 644 0,'-5'-8'236'0,"22"5"-180"0,17-5-20 15,-12 8 124-15,7 0-96 16,1 8-28-16,4-1-20 16,5 1 16-16,-1-1-16 15,-4 5-268-15,0-5 136 0,-4 1-372 16,-5-1 276 0,-3 1 64-16</inkml:trace>
          <inkml:trace contextRef="#ctx0" brushRef="#br0" timeOffset="388547.0292">11088 14467 476 0,'-38'19'176'15,"34"0"-136"-15,-5 15-12 0,5 0 120 0,0 19-88 16,4 11 8-16,4 4-40 16,4 0-8-16,-3-11-12 15,-1-4-8-15,-4-11 4 0,-4 3 28 16,-9-7-16-16,-4-4 12 15,-5-11-16-15,-3-12 12 16,-9-18-16-16,-9-5 16 16,-4-3-16-16,5-15 112 15,-1-4-68-15,9-8-4 16,13-7-28-16,12 0 12 16,22-8-20-16,13 4-128 15,8 4 64-15,8 7-456 16,9 4 280-16,13 12-124 15</inkml:trace>
          <inkml:trace contextRef="#ctx0" brushRef="#br0" timeOffset="388325.8402">11020 14395 384 0,'-4'4'140'0,"-5"7"-108"0,-4 0-8 0,9-3 128 16,-9 7-88-16,9 4 16 16,4 4-44-16,0 0-8 15,9-1-16-15,3-3-16 0,6-4 0 16,3-7-148-16,9-8 84 16,4-4-148-1,-9-3 124-15,9-5-116 16,-12-3 120-16,-10 0 20 15</inkml:trace>
          <inkml:trace contextRef="#ctx0" brushRef="#br0" timeOffset="388968.4402">11522 14456 840 0,'-21'-19'312'0,"30"22"-244"0,12-3-16 15,0 0-28-15,9 0-24 16,0-3-196-16,8 3 108 16,18 11-476-16</inkml:trace>
          <inkml:trace contextRef="#ctx0" brushRef="#br0" timeOffset="388744.1582">11676 14274 768 0,'-4'-4'284'0,"16"-4"-220"0,10-3-20 0,-5 7 92 0,4 4-84 16,9 0-4-16,4 4-28 15,0 4-596-15</inkml:trace>
        </inkml:traceGroup>
        <inkml:traceGroup>
          <inkml:annotationXML>
            <emma:emma xmlns:emma="http://www.w3.org/2003/04/emma" version="1.0">
              <emma:interpretation id="{36D52624-1F4B-45CA-9079-73A96B3DA5DC}" emma:medium="tactile" emma:mode="ink">
                <msink:context xmlns:msink="http://schemas.microsoft.com/ink/2010/main" type="inkWord" rotatedBoundingBox="15545,15485 16644,15497 16635,16261 15537,16249"/>
              </emma:interpretation>
              <emma:one-of disjunction-type="recognition" id="oneOf71">
                <emma:interpretation id="interp107" emma:lang="" emma:confidence="1">
                  <emma:literal/>
                </emma:interpretation>
              </emma:one-of>
            </emma:emma>
          </inkml:annotationXML>
          <inkml:trace contextRef="#ctx0" brushRef="#br0" timeOffset="393480.1466">13673 13922 696 0,'8'-19'256'0,"-8"11"-196"0,0-7-20 0,0 15 40 0,-8-4-52 16,4 4 8-1,-13 0-24-15,4 4-32 0,-8 4 8 16,-5-1-12-16,0-3 12 0,-3-4-20 16,-1 0 20-16,0-4 4 15,4-3 8-15,9 3 8 16,-4-4-4-16,8 5-4 16,-4-1 4-16,13 0-24 15,0 8 12-15,4 3-4 16,-4 9 4-16,4 14 8 15,-9 15 0-15,-4 8 52 16,0 4-28-16,1-4 24 16,-1-4-28-16,-4-7 28 15,4-8-32-15,0-4 32 16,1-7-32-16,-1-4 12 16,4-4-16-16,5-4 0 0,4-3-4 15,4-1 4-15,9 1-8 16,8-4 32-16,5 3-20 15,4-3 32-15,4 0-32 16,0 4-4-16,-4-5-8 16,-5 1-148-16,-3-4 80 15,-5 4-288-15,-9-8 192 16,5 4-304 0</inkml:trace>
          <inkml:trace contextRef="#ctx0" brushRef="#br0" timeOffset="393483.6559">13251 14228 704 0,'-12'-11'264'0,"16"7"-208"0,13-3-12 16,0 3 152-16,13 4-116 15,4 0-16-15,4 4-40 16,0 3-88-16,1 5 32 15,-5-1-488-15,4-3 284 16,5-1-112-16</inkml:trace>
          <inkml:trace contextRef="#ctx0" brushRef="#br0" timeOffset="393832.0836">13558 14376 384 0,'4'0'140'0,"0"4"-108"0,13 0-8 0,-8-4 48 15,4 3-44-15,0 1 8 0,4 4-24 16,0-4-8-16,-5 3 0 15,1 8 12-15,-4-3-8 16,-5-5 40-16,-4 12-24 16,-4-4 40-16,-5 0-36 15,-4 1 28-15,1-1-28 16,-1 0 52-16,4 0-44 0,1 0 64 16,4 0-60-16,4-3 20 15,4-1-40-15,4-3 52 16,9-1-40-16,9-3-16 15,4-4-8-15,0 0-8 16,4 0 0-16,-5 7-232 16,1-7 128-16</inkml:trace>
          <inkml:trace contextRef="#ctx0" brushRef="#br0" timeOffset="392767.25">12804 14194 340 0,'-13'0'128'0,"1"-7"-100"0,-5-1-8 15,8 8 168-15,1-4-108 16,-1 4 152-16,5 0-132 15,17 0 64 1,8 4-8-16,4 0-84 0,1 0-48 16,4 0-20-16,-5-1 4 15,1 1-4-15,-1-4-136 16,-3 0 76-16,-5 0-316 0,0 0 208 16</inkml:trace>
        </inkml:traceGroup>
        <inkml:traceGroup>
          <inkml:annotationXML>
            <emma:emma xmlns:emma="http://www.w3.org/2003/04/emma" version="1.0">
              <emma:interpretation id="{F9AEE9CC-8DC7-40D9-8114-A63DD1C2CAA6}" emma:medium="tactile" emma:mode="ink">
                <msink:context xmlns:msink="http://schemas.microsoft.com/ink/2010/main" type="inkWord" rotatedBoundingBox="18976,15396 19491,15402 19481,16333 18966,16327"/>
              </emma:interpretation>
              <emma:one-of disjunction-type="recognition" id="oneOf72">
                <emma:interpretation id="interp108" emma:lang="" emma:confidence="1">
                  <emma:literal/>
                </emma:interpretation>
              </emma:one-of>
            </emma:emma>
          </inkml:annotationXML>
          <inkml:trace contextRef="#ctx0" brushRef="#br0" timeOffset="424939.4158">16590 13956 196 0,'8'-8'72'0,"-8"5"-56"0,-8-1-4 0,-1 8-16 16,-4-1 0-16,1 1 20 15,-14 4-8-15,-8-5-4 16,4 1 0-16,-4-4 28 15,-4 4-16-15,8-4 20 16,0 0-20-16,5 0 36 16,-1 0-28-16,13 0-4 15,5 4-12-15,-5 0 4 16,13 3-8-16,-8 5 40 0,8 6-20 16,-5 13 48-1,-3 7-40-15,-1 7 72 0,1 4-56 16,4-3 0-16,-9-5-28 15,4-7-20-15,1 0-4 16,-1-7 4-16,5-4 0 0,0-4 52 16,4-8-28-16,0 0 16 15,8-11-16 1,14-4-12 0,-5-3-8-16,4-1 0 15,9 5-4-15,-9-1-100 16,9 0 56-16,-5 4-184 15,5 0 128 1,8 0-244-16</inkml:trace>
          <inkml:trace contextRef="#ctx0" brushRef="#br0" timeOffset="425152.9445">16181 14304 580 0,'0'-4'216'0,"13"1"-168"0,8-5-12 0,-8 8 68 15,17-4-64-15,-5 0 8 16,14 4-28-16,-1 0-84 16,-4 0 36-16,-4 0-256 0,-9 4 160 15,0 0-212-15</inkml:trace>
          <inkml:trace contextRef="#ctx0" brushRef="#br0" timeOffset="426550.6619">16194 13778 488 0,'0'-8'180'0,"4"8"-140"0,13 0-12 16,-4 0 20-16,17 0-32 16,4 0-348-16</inkml:trace>
          <inkml:trace contextRef="#ctx0" brushRef="#br0" timeOffset="425496.4248">16360 14387 300 0,'4'4'112'0,"5"4"-88"0,3 7-8 16,5-8-4-16,-8 5-12 0,12 3-20 15,-8 0 12-15,4 4 4 16,-4 0 4-16,-5-4 0 16,-8-4 0-16,-4 1 44 15,-4-1-24-15,-1-3 112 16,1-1-72-16,-5 1 36 15,4 3-56-15,5 1-16 16,4 3-12-16,8 0 8 16,14 0-12-16,8 0-40 0,8 0 20 15,9 0-296 1,0-3 168-16,4-5-92 16</inkml:trace>
        </inkml:traceGroup>
        <inkml:traceGroup>
          <inkml:annotationXML>
            <emma:emma xmlns:emma="http://www.w3.org/2003/04/emma" version="1.0">
              <emma:interpretation id="{4916C263-2F33-4628-B0D6-6798BE0E2BBD}" emma:medium="tactile" emma:mode="ink">
                <msink:context xmlns:msink="http://schemas.microsoft.com/ink/2010/main" type="inkWord" rotatedBoundingBox="19975,15792 20388,15796 20388,15833 19974,15829"/>
              </emma:interpretation>
              <emma:one-of disjunction-type="recognition" id="oneOf73">
                <emma:interpretation id="interp109" emma:lang="" emma:confidence="1">
                  <emma:literal/>
                </emma:interpretation>
              </emma:one-of>
            </emma:emma>
          </inkml:annotationXML>
          <inkml:trace contextRef="#ctx0" brushRef="#br0" timeOffset="423783.4686">17165 14194 112 0,'0'0'44'0,"4"0"-36"0,-4 0 0 16,0 0 100-16,8 0-60 15,1 0 76-15,4 0-68 16,4-7 76-16,8 7-76 15,5-4 0-15,8 8-36 0,-8-4-12 16,4-4-4-16,5 4 20 16,-14 0-12-16,1 0-32 15,-5 0 12-15,-8-4 0 16,-5 4 8-16,1-4 16 16,-9 4-8-1,-9-3 32-15,1-1-24 16,-5 4-4-16,-13 4-20 0,1-1 4 15,4-3 4-15,4 4 0 16,4-4 8-16,13 0-4 16,0-4-28-16,8 4 12 0,5 0-4 15,8 4 8-15,9-4 16 16,-8 4-4-16,7-4-4 16,-7 0 4-16,-10 0 4 15,5 0-4-15,-17 0 8 16,-8 0-8-16,-1 0-4 15,-3 0 4-15,-10-4 28 16,1 4-16-16,-5-4 32 16,14 1-32-16,-1-1 12 15,26 4-44 1,4 0 12-16,8 0-4 16,-3 4 8-16,3 3-212 15,-4 8 116 1,1-3-280-16</inkml:trace>
        </inkml:traceGroup>
      </inkml:traceGroup>
    </inkml:traceGroup>
    <inkml:traceGroup>
      <inkml:annotationXML>
        <emma:emma xmlns:emma="http://www.w3.org/2003/04/emma" version="1.0">
          <emma:interpretation id="{F534EB3E-F3D6-4170-B6E9-FA82BF48BDA2}" emma:medium="tactile" emma:mode="ink">
            <msink:context xmlns:msink="http://schemas.microsoft.com/ink/2010/main" type="paragraph" rotatedBoundingBox="2065,16820 20921,17045 20899,18862 2044,1863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027BDFA-AAD3-44FB-AC12-91425233006D}" emma:medium="tactile" emma:mode="ink">
              <msink:context xmlns:msink="http://schemas.microsoft.com/ink/2010/main" type="line" rotatedBoundingBox="2065,16820 20921,17045 20899,18862 2044,18638"/>
            </emma:interpretation>
          </emma:emma>
        </inkml:annotationXML>
        <inkml:traceGroup>
          <inkml:annotationXML>
            <emma:emma xmlns:emma="http://www.w3.org/2003/04/emma" version="1.0">
              <emma:interpretation id="{5B00B520-E14A-4385-B081-49E463FC1E84}" emma:medium="tactile" emma:mode="ink">
                <msink:context xmlns:msink="http://schemas.microsoft.com/ink/2010/main" type="inkWord" rotatedBoundingBox="2065,16820 4174,16845 4152,18656 2044,18631"/>
              </emma:interpretation>
              <emma:one-of disjunction-type="recognition" id="oneOf74">
                <emma:interpretation id="interp110" emma:lang="" emma:confidence="1">
                  <emma:literal/>
                </emma:interpretation>
              </emma:one-of>
            </emma:emma>
          </inkml:annotationXML>
          <inkml:trace contextRef="#ctx0" brushRef="#br0" timeOffset="532707.0182">898 16110 320 0,'21'0'120'0,"1"-4"-96"0,3 4-4 16,1-4 68-16,-1 0-52 15,18 0 4-15,0 1-24 16,-1-1-12-16,-4 0 0 16,5 4-16-16,-5-7 8 15,-4 7-304-15,-4-4 168 16,-4-8 12-16</inkml:trace>
          <inkml:trace contextRef="#ctx0" brushRef="#br0" timeOffset="532710.5279">1218 15822 340 0,'-9'26'128'0,"5"5"-100"0,-5 22-8 0,9-12 52 15,-4 12-44-15,0 4-4 0,-1-4-12 16,1-4 24-16,-4-3-20 15,3-1 4-15,1-3-12 16,-9-1-404-16</inkml:trace>
          <inkml:trace contextRef="#ctx0" brushRef="#br0" timeOffset="534148.1437">-47 15205 184 0,'-13'-4'68'0,"5"8"-52"0,-9 4-4 0,8-1 100 16,-8 8-64-16,-9 12 24 15,-16 14-40-15,-22 12 76 16,-8 16-60-16,-1 2 12 15,-12 9-36-15,13 26 112 16,8 30-80-16,0-7 68 0,17-8-72 16,17 15 4-16,22 8-32 15,21-8 4-15,12-22-16 0,22-12-44 16,34-15 20-16,25 0-472 16,18-11 264-1,21-16-96-15</inkml:trace>
          <inkml:trace contextRef="#ctx0" brushRef="#br0" timeOffset="531655.6294">-243 15648 364 0,'0'-12'132'0,"0"16"-100"0,0 0-12 15,0-4 0 1,13 8 20-16,-5 3-24 15,5 0 12-15,-4 1-16 16,12-1 28-16,-4-3-24 16,8-1 4-16,5-3-12 15,0-4-8-15,21-8 4 16,0 1 4-16,9-1-4 16,-9-3-4-16,-8 7 4 15,-5 0-16-15,-8 1 8 16,-5-1 84-16,-3 0-48 15,-5 4 16-15,0 0-28 16,-5 0 16-16,1 0-24 16,4 0-20-16,0 0 0 0,-4 0 20 0,0 0-4 15,0 0 4-15,-9 0-4 16,-4 0 4-16,0 0-8 16,0 0-4-16,-9 4 4 15,-4-4-4-15,1 4 0 16,-5 3-12-16,0 4 8 15,0 5 20-15,-5 10-8 16,5 8-40-16,-13 12 20 16,5 22 0-16,-1 7 12 15,-3-10 16 1,7 7-8-16,-8-4-20 0,1-8 4 16,7-7 32-16,1-7-16 15,0-1-16-15,4-11 0 16,0-11 12-16,4-4 0 0,-4-4 16 15,4-4-12-15,0-3-4 16,5-4 0-16,-1-4-4 16,1-8 0-16,-1-3 8 15,1-8-4-15,-1 0-4 16,-3-4 4-16,-6-3 12 16,1-16-8-16,0-7 16 15,5 4-16-15,-1-12 24 16,4 0-20-16,5 0 32 15,4 8-28-15,4 4-4 16,-4 7-8-16,5 7-4 16,3 5 0-16,1-1 8 15,-9 9-4-15,4-1-4 0,0 0 4 16,-4 4-156-16,4-1 84 16,1-3-272-1,7 4 192-15,5 4-164 16</inkml:trace>
          <inkml:trace contextRef="#ctx0" brushRef="#br0" timeOffset="532061.2858">541 15451 228 0,'12'8'84'0,"-7"-8"-64"0,-1 0-8 15,9 7 108 1,4 1-4-16,4-1-60 16,0 1 44-16,5-1-64 15,4-3-8-15,-5 8-16 16,-4-1 16-16,-8 0-16 15,-9 4 40-15,-12 1-28 16,-9-1-24-16,-4 0 0 0,-1 4 8 16,1-4-4-16,4-4 32 15,4-3-20-15,9-1 20 16,4-7-20-16,8 4 8 0,9-4-12 16,9 0 28-16,8-4-24 15,4 1 12-15,5 3-16 16,0 0-316-1,-5 0 168-15,-4 0-284 16</inkml:trace>
        </inkml:traceGroup>
        <inkml:traceGroup>
          <inkml:annotationXML>
            <emma:emma xmlns:emma="http://www.w3.org/2003/04/emma" version="1.0">
              <emma:interpretation id="{AE96485B-675F-47AE-B2CF-378FAA40549E}" emma:medium="tactile" emma:mode="ink">
                <msink:context xmlns:msink="http://schemas.microsoft.com/ink/2010/main" type="inkWord" rotatedBoundingBox="4653,17157 8251,17200 8233,18680 4635,18637"/>
              </emma:interpretation>
              <emma:one-of disjunction-type="recognition" id="oneOf75">
                <emma:interpretation id="interp111" emma:lang="" emma:confidence="1">
                  <emma:literal/>
                </emma:interpretation>
              </emma:one-of>
            </emma:emma>
          </inkml:annotationXML>
          <inkml:trace contextRef="#ctx0" brushRef="#br0" timeOffset="535469.9678">3807 15913 372 0,'12'-34'140'0,"-7"22"-112"0,3-3-4 16,-8 11 20-16,0-3-28 0,-8-1-4 15,-14 5-8-15,-7 3 20 16,-14 3-12-16,-21-3 4 15,-8 0-8-15,-1 4-24 16,14 0 8-16,8 0 100 16,8-1-48-16,13 5 8 0,0-4-32 15,18 11-20-15,3-4-4 16,5 8 20-16,0 8-8 0,-1 7 24 16,5 11-20-16,-8 12 12 15,-1-4-12-15,-4-4 12 16,1-3-16-16,-5-5-12 15,4 1 0-15,0-4 20 16,0 0-8-16,9-8-4 16,4-4 0-16,0 1 4 15,0-8-4-15,4 0-4 16,5-4 4-16,-5 0-4 16,9-4 0-16,0 1 24 15,8-1-12-15,0-3 12 16,9-1-12-16,-4-3 28 15,8 4-24-15,4-5-252 0,-8-3 128 16,-9-3-364 0</inkml:trace>
          <inkml:trace contextRef="#ctx0" brushRef="#br0" timeOffset="535474.5146">3185 16322 280 0,'0'-8'104'0,"17"8"-84"0,8-8 0 0,-3 1 120 0,8 3-80 16,12-3 72-16,9-1-76 15,9 0-20-15,-9 1-24 16,-4-1-220-16,0 1 112 15,-13-5-216-15</inkml:trace>
          <inkml:trace contextRef="#ctx0" brushRef="#br0" timeOffset="535797.3554">3479 15640 496 0,'-13'-7'184'0,"13"7"-140"0,4-4-16 0,5 4 152 16,3 0-104-16,10-4 40 16,-1 4-68-16,9 0 16 15,12 8-36-15,-8-8 8 0,13 0-20 16,4 0-492-1,1 0 260-15,11 3-156 16</inkml:trace>
          <inkml:trace contextRef="#ctx0" brushRef="#br0" timeOffset="536093.7838">4169 16261 580 0,'-13'0'216'0,"30"0"-168"0,13 8-12 0,4-8 12 0,4 0-32 15,13 3 40-15,4-3-32 16,1-3-120-16,3-5 52 15,5 8-408-15</inkml:trace>
          <inkml:trace contextRef="#ctx0" brushRef="#br0" timeOffset="536088.7696">4313 16011 508 0,'-38'-11'188'0,"38"18"-148"0,0-3-8 0,8 0 28 16,10 0-40-16,7-4 24 16,9 11-24-16,9-7 16 15,-1-4-20 1,5 0-464-16,17 0 240 0,-9-4 12 16</inkml:trace>
          <inkml:trace contextRef="#ctx0" brushRef="#br0" timeOffset="536384.6126">5101 16079 476 0,'-30'-7'176'0,"13"7"-136"0,-13 7-12 16,13 5 128-16,-8 10-92 0,4 5 44 15,4-1-64-15,8 5-8 16,18-1-20-16,12 0 8 0,13 4-16 16,8-15-12-16,5 4 0 15,9-15 40-15,8-12-24 16,4 4 8-16,-9-8-12 15,-8-3 4-15,-21-8-8 16,-13 0 24-16,-21 4-16 16,-17-15-4-16,-18-1-4 15,1 9-4-15,8 6 0 16,5 9-28-16,8 7 16 0,12 11-628 16</inkml:trace>
          <inkml:trace contextRef="#ctx0" brushRef="#br0" timeOffset="533435.5259">1835 17010 352 0,'-9'-3'132'0,"9"3"-104"0,0-8-8 0,0 4 44 16,5-3-40-16,-1-5 32 16,-4-3-28-16,9-4 8 15,-1-7-20-15,1-12 36 16,-5-4-28-16,4-14 4 16,1-28-16-16,-1 1 12 15,1 0-16-15,4 7-20 0,-1-11 4 16,1-4 4-16,4 4 4 15,0 4-12-15,0 3 8 0,9 12 72 16,-5 11-36-16,5 8 40 16,-1 15-40-16,-3 8 0 15,-1 7-20-15,0 7 20 16,0 12-20-16,-4 8-20 16,-4 3 0-16,-4 12 32 15,-9 11-16-15,-9 15 8 16,-8-3-8-16,-4-5-128 15,-9-3 64-15,9-4-112 16,-9-3 100-16,9-9-100 16,-1-7 96-1,10 1-28-15,3-5 60 16,5 4 8-16,12 4 16 16,1 4 12-16,4-1 4 15,8 1 0-15,0 0 0 16,5 0 0-16,-1-1 0 0,-3 1 32 15,-10 3-16-15,1-7 84 16,-21 4-56-16,-5-12 56 16,-8 5-56-16,-5-9 32 15,-8-3-44-15,4-4 8 16,0-4-24-16,1 0-16 16,3 1-4-16,9-5-4 0,4 0 0 15,-4 1-100 1</inkml:trace>
          <inkml:trace contextRef="#ctx0" brushRef="#br0" timeOffset="533746.3544">2269 15705 300 0,'-12'-19'112'0,"16"11"-88"0,4 4-8 15,5 4 64-15,4 0-48 16,4 0 32-16,5 0-36 16,-5 8-16-16,1 3-8 15,-1 4 28-15,-4 4-16 16,-9 0 12-16,-8-4-16 16,-4 4-24-16,-9 0 4 15,-4-4 40-15,0 1-20 0,5-1-8 16,-1-4-8-16,13-7 12 15,17 7-4-15,8-11-12 16,9 0 4-16,5 0-120 16</inkml:trace>
          <inkml:trace contextRef="#ctx0" brushRef="#br0" timeOffset="534583.5432">2904 15542 352 0,'13'11'132'0,"-1"-3"-104"0,10 11-8 0,-5 0 104 16,0 7-72-16,-4 20 40 16,8 33-52-16,0 31 20 0,-12 7-32 15,-9-3 8-15,-9 14-20 16,-12 1 28-16,-9-4-28 0,-13-19 32 16,-20-11-32-16,-6-20 4 15,1-7-12-15,9-15 12 16,-1-11-12-16,5-15-56 15,8-12 24-15,13-12-420 16,17-10 244 0,17-4-68-16</inkml:trace>
        </inkml:traceGroup>
        <inkml:traceGroup>
          <inkml:annotationXML>
            <emma:emma xmlns:emma="http://www.w3.org/2003/04/emma" version="1.0">
              <emma:interpretation id="{D1901F73-72FE-4E2C-AA1B-C18CD6602EA1}" emma:medium="tactile" emma:mode="ink">
                <msink:context xmlns:msink="http://schemas.microsoft.com/ink/2010/main" type="inkWord" rotatedBoundingBox="9331,18466 9427,18468 9425,18674 9329,18673"/>
              </emma:interpretation>
              <emma:one-of disjunction-type="recognition" id="oneOf76">
                <emma:interpretation id="interp112" emma:lang="" emma:confidence="1">
                  <emma:literal/>
                </emma:interpretation>
              </emma:one-of>
            </emma:emma>
          </inkml:annotationXML>
          <inkml:trace contextRef="#ctx0" brushRef="#br0" timeOffset="536985.3141">6600 16840 716 0,'0'0'264'0,"8"0"-204"0,-3 15-16 16,-1-3 72-16,-4 7-72 15,-9 3 16-15,-8 5-36 16,-4 7-56-16,0 4 16 15,-9 0-348-15</inkml:trace>
        </inkml:traceGroup>
        <inkml:traceGroup>
          <inkml:annotationXML>
            <emma:emma xmlns:emma="http://www.w3.org/2003/04/emma" version="1.0">
              <emma:interpretation id="{CB737ED8-85D6-418F-8B59-9D58A6B9EF4C}" emma:medium="tactile" emma:mode="ink">
                <msink:context xmlns:msink="http://schemas.microsoft.com/ink/2010/main" type="inkWord" rotatedBoundingBox="10117,17257 11813,17277 11798,18519 10103,18499"/>
              </emma:interpretation>
              <emma:one-of disjunction-type="recognition" id="oneOf77">
                <emma:interpretation id="interp113" emma:lang="" emma:confidence="1">
                  <emma:literal/>
                </emma:interpretation>
              </emma:one-of>
            </emma:emma>
          </inkml:annotationXML>
          <inkml:trace contextRef="#ctx0" brushRef="#br0" timeOffset="540939.4203">7856 15644 260 0,'-4'-4'96'0,"0"0"-76"0,-9 4-4 15,9 4 52-15,-9 4-40 16,-8 3 60-16,-9 1-52 15,-13 10 124-15,-12 20-88 16,-9 26 0-16,-8 23-44 16,-1 11 72-16,5 4-56 15,17 4-4-15,17 15-24 0,25-4 16 16,31-19-20-16,33-7 32 16,34-12-28-16,9-30-244 15,26-4 124-15,38-11-408 16</inkml:trace>
          <inkml:trace contextRef="#ctx0" brushRef="#br0" timeOffset="538696.9246">7754 16242 364 0,'-13'-15'132'0,"9"15"-100"0,0-4-12 16,4 4 156-16,0 0-100 0,0 0 16 15,8 0-56-15,9-4 28 16,9 4-36-16,16 0-16 0,18-3-4 15,17 3 8-15,-1 3-8 16,1 1 16-16,-17 0-16 16,-9 7 4-16,-13-7-4 15,-13 0 4-15,-7 0-8 16,-10-1 8-16,-16 1-8 16,-10 0 8-16,-3 0-8 15,-4 3-4-15,-1 1 4 0,1 11-32 16,-1 4 16-16,0 14 4 15,1 13 8 1,4-1 16-16,-1 11-8 0,5-10-4 16,0-9 0-16,0-3-16 15,0-8 8-15,0-11 12 16,0-7-4-16,-4-5 8 16,0-11-8-16,-1-11 68 15,1-11-40-15,0-16 24 16,-5-11-36-16,5 0 44 15,0 4-36-15,-1 4 40 16,5 7-40-16,4 7-24 16,9 1-4-16,4 11 0 15,4 8 0-15,5 3-188 16,4-3 104-16,4 11-360 16</inkml:trace>
          <inkml:trace contextRef="#ctx0" brushRef="#br0" timeOffset="538949.6816">8346 16000 436 0,'4'-8'160'0,"13"8"-124"0,-13 4-8 16,5 0 52-16,-5 15-48 15,5-4-12-15,-1 4-12 16,-4 4 16-16,-4-1-12 16,-4 1 40-16,0 3-28 15,-5-7-4-15,1 0-12 16,-5-4 48-16,-4 1-32 0,13-5-20 15,0-3-4-15,16-1 16 16,14-3 8 0,4-4-8-16,4 0-92 15,4-4 44-15,5 4-324 16,-1 0 196 0,5 4-108-16</inkml:trace>
          <inkml:trace contextRef="#ctx0" brushRef="#br0" timeOffset="539214.288">8589 16628 476 0,'0'-15'176'0,"12"0"-136"0,5-4-12 15,9 11 108-15,8-7-80 16,13 0 4-16,4 0-36 16,4 4 12-16,-4 3-24 15,-8 4-172-15,-5 0 88 16,-8 1-380-16</inkml:trace>
          <inkml:trace contextRef="#ctx0" brushRef="#br0" timeOffset="539443.8127">8929 16306 320 0,'-17'-7'120'0,"17"18"-96"0,-4 1-4 0,-5 3 104 16,-3 15-72-16,-1 8 16 15,4 15-44-15,-3 4 4 16,7-1-16-16,-7-6-340 16,12-1 176-16,4-19-36 15</inkml:trace>
          <inkml:trace contextRef="#ctx1" brushRef="#br0">8853 15852 0,'0'0'16,"51"-91"-16</inkml:trace>
        </inkml:traceGroup>
        <inkml:traceGroup>
          <inkml:annotationXML>
            <emma:emma xmlns:emma="http://www.w3.org/2003/04/emma" version="1.0">
              <emma:interpretation id="{63AFE6F0-FA5D-4108-8762-37D7D7724608}" emma:medium="tactile" emma:mode="ink">
                <msink:context xmlns:msink="http://schemas.microsoft.com/ink/2010/main" type="inkWord" rotatedBoundingBox="12058,17434 14803,17016 15006,18342 12260,18760"/>
              </emma:interpretation>
              <emma:one-of disjunction-type="recognition" id="oneOf78">
                <emma:interpretation id="interp114" emma:lang="" emma:confidence="1">
                  <emma:literal/>
                </emma:interpretation>
              </emma:one-of>
            </emma:emma>
          </inkml:annotationXML>
          <inkml:trace contextRef="#ctx0" brushRef="#br0" timeOffset="541594.3765">11088 15739 456 0,'-8'-12'168'0,"8"12"-128"0,-13 0-16 0,4 4 36 15,-8 4-40-15,-4 3-28 16,0 0 4-16,-5-3 36 16,-4-8-20-16,1-4 16 0,-1-3-16 15,8 3-8-15,1-11 0 16,0 3 64-16,4 1-36 0,4 0 16 16,0 7-32-16,-4 0 0 15,4 12-8-15,-12 7-8 16,-9 19 4-16,0 30-24 15,-13 12 12-15,13 7 56 16,4-7-24-16,5-12 8 16,8-11-20-16,4-11 44 15,8-8-28-15,5-8 20 16,5-7-28-16,3-4 0 16,5-3-12-16,4-5 28 15,4 1-20-15,5-4-4 16,4 0-8-16,8 3-16 15,9-3 8-15,0-4 4 16,0 0 0-16,-9 0-240 16,0 0 132-16,-8-8-352 15</inkml:trace>
          <inkml:trace contextRef="#ctx0" brushRef="#br0" timeOffset="541852.5292">10564 16216 612 0,'-4'-16'228'0,"13"13"-180"0,8-5-12 0,0 4 28 15,8 1-44-15,9 3 24 0,5 3-24 16,3 9-16-16,-3 3-8 16,-1 0-400-16</inkml:trace>
          <inkml:trace contextRef="#ctx0" brushRef="#br0" timeOffset="542150.3016">10850 16295 404 0,'4'4'148'0,"13"11"-112"0,-4 0-12 16,-5 8 120-16,5-4-84 15,4 11-8-15,-4 4-32 16,0 8-8-16,-1 3-4 15,-3-15 36 1,-1 5-20-16,5-9-364 0,4-3 184 16,-4-19-128-16</inkml:trace>
          <inkml:trace contextRef="#ctx0" brushRef="#br0" timeOffset="542155.3141">11007 16352 488 0,'-8'-8'180'0,"-5"16"-140"0,-4-4-12 0,13 7 144 15,-5 8-100-15,-12 11-12 16,-5 12-36-16,-4 11 8 16,-4-4-20-16,0 4-284 15,5-8 144-15,3-14-272 16</inkml:trace>
          <inkml:trace contextRef="#ctx0" brushRef="#br0" timeOffset="542443.0103">11258 16182 560 0,'9'-27'208'0,"21"12"-164"0,12 0-8 15,-12 7 48-15,4 4-52 16,5 1 16-16,3 3-32 15,1 7-176-15</inkml:trace>
          <inkml:trace contextRef="#ctx0" brushRef="#br0" timeOffset="542465.0882">11224 16265 332 0,'-21'0'120'0,"30"0"-92"0,12-4-8 0,-4 12 16 15,9-8-24-15,12 7 12 16,13-7-12-16,4 12-280 16,1-9 144-16,-5-3 8 15</inkml:trace>
          <inkml:trace contextRef="#ctx0" brushRef="#br0" timeOffset="542793.9441">11774 16140 540 0,'-34'-30'200'0,"25"30"-156"0,1 7-12 16,-5 1 96-16,4 14-76 16,-3-3 32-16,12 8-48 15,0-1-12-15,8-3-16 16,5-4 20-16,17-4-16 0,12 0 24 16,18-7-24-16,4-8-4 15,0 0-4 1,-5 0-84-16,-8-8 44 0,-21-3-4 15,-17-12 24-15,-13 1 4 16,-21-9 4-16,-22 1 44 16,-8 3-24-16,0 9 16 15,0 10-16-15,21 8-8 0,0 8 0 16,17 3-104-16,13 4 56 16</inkml:trace>
          <inkml:trace contextRef="#ctx0" brushRef="#br0" timeOffset="540017.9828">9457 17132 364 0,'-8'-12'132'0,"8"8"-100"0,0-11-12 15,0 12 148-15,0-9-96 16,0-3 52 0,8 4-76-16,1-12 28 0,4-4-44 15,-1-3 16-15,1-4-28 16,4-15 0-16,9-19-12 0,-5-23 12 0,0-7-12 15,1 7 4-15,-1 7-4 16,-4-3-24-16,-4 4 8 16,-1 15 40-16,5-4-20 15,0 15 68-15,1 8-44 16,-1 15 20-16,0 7-36 16,-5 20 0-16,1 14-12 15,-4 5 28-15,-1 18-20 16,-8-3 20-16,-4 3-20 15,0-4-44-15,-5 1 16 16,1-8-140-16,3 4 84 16,5-5-32-16,5-10 60 15,7 7-20-15,5-3 36 0,9-1-8 16,8 0 20-16,0 4 16 16,-4 1 0-16,-9-5-12 15,-8 8 4-15,-13-4 40 16,-13 8-24-16,-4-4 36 15,-8-4-32-15,-1 0 12 16,-4 0-16-16,5-4 12 16,3-3-16-16,5-8-4 15,0 0 0-15,0-8-136 16,9-3 72-16,4-4-232 16,8-4 164-1,4-4-216-15</inkml:trace>
          <inkml:trace contextRef="#ctx0" brushRef="#br0" timeOffset="541179.1636">10407 15633 548 0,'34'-8'204'0,"-13"12"-156"0,9 11-16 15,-17 0 16-15,4 15-32 16,-4 31 92-16,-13 34-60 15,-5 11 64-15,-7-4-60 16,-5-4 4-16,-1 4-32 0,-3 8 24 16,0-15-32-16,-5-1 48 15,-12-14-36-15,-9-16 28 16,-12-14-28-16,-18-16-192 16,5-12 88-16,8-10-204 15,8-16 160-15,22-23-380 16</inkml:trace>
          <inkml:trace contextRef="#ctx0" brushRef="#br0" timeOffset="540281.6531">10011 15750 476 0,'17'-15'176'0,"4"15"-136"0,13 0-12 0,-17 0 20 15,0 7-32-15,0 12 20 16,-8 4-20-16,-5 4 28 0,-4 7-28 16,-4 0 4-16,-5-4-12 15,1-7 4-15,-1-1-8 0,5-3 24 16,13-4-16-16,16-7 24 16,13-8-24-16,5-4-196 15,-5 0 96-15</inkml:trace>
        </inkml:traceGroup>
        <inkml:traceGroup>
          <inkml:annotationXML>
            <emma:emma xmlns:emma="http://www.w3.org/2003/04/emma" version="1.0">
              <emma:interpretation id="{29BCC44F-3985-42D6-9AB1-CE3E6784D751}" emma:medium="tactile" emma:mode="ink">
                <msink:context xmlns:msink="http://schemas.microsoft.com/ink/2010/main" type="inkWord" rotatedBoundingBox="15397,18059 15402,18059 15401,18169 15395,18168"/>
              </emma:interpretation>
              <emma:one-of disjunction-type="recognition" id="oneOf79">
                <emma:interpretation id="interp115" emma:lang="" emma:confidence="1">
                  <emma:literal/>
                </emma:interpretation>
              </emma:one-of>
            </emma:emma>
          </inkml:annotationXML>
          <inkml:trace contextRef="#ctx0" brushRef="#br0" timeOffset="543131.8987">12587 16431 40 0,'4'65'16'0,"-4"-20"-12"0</inkml:trace>
        </inkml:traceGroup>
        <inkml:traceGroup>
          <inkml:annotationXML>
            <emma:emma xmlns:emma="http://www.w3.org/2003/04/emma" version="1.0">
              <emma:interpretation id="{FC2A0FDA-6B5B-4D48-BBDD-3BC1E7AB8A84}" emma:medium="tactile" emma:mode="ink">
                <msink:context xmlns:msink="http://schemas.microsoft.com/ink/2010/main" type="inkWord" rotatedBoundingBox="16028,17303 16287,17306 16275,18283 16016,18279"/>
              </emma:interpretation>
              <emma:one-of disjunction-type="recognition" id="oneOf80">
                <emma:interpretation id="interp116" emma:lang="" emma:confidence="1">
                  <emma:literal>(</emma:literal>
                </emma:interpretation>
                <emma:interpretation id="interp117" emma:lang="" emma:confidence="0">
                  <emma:literal>{</emma:literal>
                </emma:interpretation>
                <emma:interpretation id="interp118" emma:lang="" emma:confidence="0">
                  <emma:literal>'</emma:literal>
                </emma:interpretation>
                <emma:interpretation id="interp119" emma:lang="" emma:confidence="0">
                  <emma:literal>&lt;</emma:literal>
                </emma:interpretation>
                <emma:interpretation id="interp120" emma:lang="" emma:confidence="0">
                  <emma:literal>[</emma:literal>
                </emma:interpretation>
              </emma:one-of>
            </emma:emma>
          </inkml:annotationXML>
          <inkml:trace contextRef="#ctx0" brushRef="#br0" timeOffset="546939.188">13477 15682 260 0,'-13'-4'96'0,"9"4"-76"0,-13 4-4 16,0 3 80-16,-13 12-56 15,-8 15 116-15,-1 23-88 16,5 19 64-16,-4 19-76 15,17-12 12-15,8-7-36 16,13 11-4-16,13 7-16 16,29 1 36-16,9-4-24 0,22-8-232 15,-5-7 112-15</inkml:trace>
        </inkml:traceGroup>
        <inkml:traceGroup>
          <inkml:annotationXML>
            <emma:emma xmlns:emma="http://www.w3.org/2003/04/emma" version="1.0">
              <emma:interpretation id="{07BC6FCB-5467-4D21-97EC-E5A762215970}" emma:medium="tactile" emma:mode="ink">
                <msink:context xmlns:msink="http://schemas.microsoft.com/ink/2010/main" type="inkWord" rotatedBoundingBox="16356,17555 16837,17561 16831,18051 16351,18046"/>
              </emma:interpretation>
              <emma:one-of disjunction-type="recognition" id="oneOf81">
                <emma:interpretation id="interp121" emma:lang="" emma:confidence="1">
                  <emma:literal/>
                </emma:interpretation>
              </emma:one-of>
            </emma:emma>
          </inkml:annotationXML>
          <inkml:trace contextRef="#ctx0" brushRef="#br0" timeOffset="544041.4789">13596 15988 288 0,'-8'-15'108'0,"8"12"-84"0,-5-1-4 0,5 4 64 16,0-4-48-16,0 4 112 16,0-8-88-16,-8-3 100 15,8 4-96-15,0 3 76 16,0 0-80-16,0 4-24 0,8 8-20 0,5-1 12 15,17 4-16-15,8 1 4 16,18 7-8-16,8-8 4 16,-1 0-8-16,-7 1-64 15,-5-5 32-15,-17-3 12 16,-13-4 12-16,-4-4 20 16,-17-3-8-16,-8-5-4 15,-9 1 0-15,-5 3-4 16,1 5 0-16,4 3 0 15,0 11 0-15,4 4-28 16,5 8 16-16,-1 7 12 16,1 12 4-16,-5-8-4 15,-4 11 4-15,-4-7-4 16,-1 4 0-16,1-8 0 16,0 4 0-16,4-8 8 0,4-7-4 15,-8-8-4-15,4-4 4 16,4-7 40-16,4-8-24 15,-3-3-28-15,-10-8 4 16,14-8 16-16,-5-4-4 16,-4-11 4-16,-4-7-4 15,8-4 4-15,-4 3-8 16,4 1-4-16,13 7 4 16,9 8-4-16,-1 7 0 15,5 12-264-15,8 7 144 0,1-4-420 31</inkml:trace>
        </inkml:traceGroup>
        <inkml:traceGroup>
          <inkml:annotationXML>
            <emma:emma xmlns:emma="http://www.w3.org/2003/04/emma" version="1.0">
              <emma:interpretation id="{AA0A3937-EC44-4025-8B7F-7FC27B5A8622}" emma:medium="tactile" emma:mode="ink">
                <msink:context xmlns:msink="http://schemas.microsoft.com/ink/2010/main" type="inkWord" rotatedBoundingBox="16905,17226 20918,17274 20902,18592 16889,18545"/>
              </emma:interpretation>
              <emma:one-of disjunction-type="recognition" id="oneOf82">
                <emma:interpretation id="interp122" emma:lang="" emma:confidence="0">
                  <emma:literal>44275-0</emma:literal>
                </emma:interpretation>
                <emma:interpretation id="interp123" emma:lang="" emma:confidence="0">
                  <emma:literal>44250</emma:literal>
                </emma:interpretation>
                <emma:interpretation id="interp124" emma:lang="" emma:confidence="0">
                  <emma:literal>214250</emma:literal>
                </emma:interpretation>
                <emma:interpretation id="interp125" emma:lang="" emma:confidence="0">
                  <emma:literal>442750</emma:literal>
                </emma:interpretation>
                <emma:interpretation id="interp126" emma:lang="" emma:confidence="0">
                  <emma:literal>414250</emma:literal>
                </emma:interpretation>
              </emma:one-of>
            </emma:emma>
          </inkml:annotationXML>
          <inkml:trace contextRef="#ctx0" brushRef="#br0" timeOffset="545039.9003">14094 15742 664 0,'39'-11'244'0,"-26"4"-188"0,21 14-16 16,-17-7 32-16,0 15-48 16,-5-3 8-16,1 10-20 15,-8 1 28-15,-5 4-24 16,-9 3 32-16,-8 0-32 0,4-11 12 16,0 4-16-16,1-8-16 0,3-4 0 15,26 1 12 1,4-5-12-16,9-3 0 15,13 0-224-15,8 7 120 16</inkml:trace>
          <inkml:trace contextRef="#ctx0" brushRef="#br0" timeOffset="545047.8265">14380 16322 488 0,'13'0'180'0,"16"-4"-140"0,14-4-12 15,-13-3 40-15,21 11-44 16,8-4 0-16</inkml:trace>
          <inkml:trace contextRef="#ctx0" brushRef="#br0" timeOffset="545052.0742">14622 16102 384 0,'-25'-11'140'0,"16"14"-108"0,1 5-8 16,4 3 100-16,-5 8-72 15,-4 8 60-15,1 11-68 0,-1 0-12 16,9 7-20-16,-5 16 60 15,9 3-40-15,4 0-284 16</inkml:trace>
          <inkml:trace contextRef="#ctx0" brushRef="#br0" timeOffset="545397.8595">14916 16927 384 0,'0'-4'140'0,"0"4"-108"0,0-7-8 16,0 3 136-16,9 0-92 15,-5-7 36-15,0-8-64 16,1 0 40-16,3-19-48 15,-8-7 36-15,13-23-36 0,-5-12-20 16,5 1-4-16,4 3 0 16,0-3-4-16,0-5-4 15,0 9 4-15,0-13 84 16,5 13-48-16,-1 10 72 16,0 12-64-16,1 16 20 15,-5 10-40-15,-5 12-28 0,1 11 0 16,-9 16 44-16,-8 10-24 15,-9 9 24-15,-8 10-24 16,-5-3 28-16,1-4-32 16,8 0-48-16,-4-4 16 15,12-7-148-15,5-4 92 16,17-4-12-16,8 0 52 16,9 0 0-16,4 4 20 15,4-3-8-15,0 2 8 16,-12-2 16-16,-9-9 0 15,-4 8 24-15,-13-7-16 16,-9 7 56-16,-12-7-36 0,-5-1-16 16,1 1-8-16,-1 3 8 15,1-3-8-15,8-1 24 16,4-3-20-16,4-4-260 16,9 0 136-16,9-4-292 15</inkml:trace>
          <inkml:trace contextRef="#ctx0" brushRef="#br0" timeOffset="545673.0919">15461 15807 496 0,'34'-19'184'0,"-21"19"-140"0,-4-8-16 0,3 8 100 15,-3 4-76-15,-9 4-4 16,0 7-28-16,-4 8 12 16,-18 3-20-16,1 4 24 0,4-3-24 15,0-8 12-15,4 3-12 16,9-3-16-16,17-4 0 16,8-7 40-16,5-4-24 15,3-4-344 1,10-8 180-16,12 4-240 15</inkml:trace>
          <inkml:trace contextRef="#ctx0" brushRef="#br0" timeOffset="546943.1967">15960 15621 444 0,'29'0'164'0,"-7"4"-124"0,12 7-16 16,-17-3 168-16,21 11-112 16,-4 11 44-16,0 16-72 15,-4 37-12-15,-4 23-24 16,-14-8 60-16,-7-7-44 0,-18 4 48 16,-25 7-44-16,-31 4-116 15,-24-15 40-15,-9-8-72 16,4-19 64-16,8-11-136 15,22-15 104-15</inkml:trace>
          <inkml:trace contextRef="#ctx0" brushRef="#br0" timeOffset="547305.1599">16300 16200 572 0,'17'-11'208'0,"-4"0"-160"16,17-1-12-16,-5 5 24 0,14 3-40 15,8 4 8-15,4 11-16 16,4 1-236-16,-4-1 120 15,-8 4-264-15</inkml:trace>
          <inkml:trace contextRef="#ctx0" brushRef="#br0" timeOffset="547302.1515">16798 15788 228 0,'13'-19'84'0,"-17"11"-64"0,-13-3-8 15,4 7-40-15,-4-3 12 16,-13-1 48-16,-12 4-12 15,3 1 112-15,5 3-72 16,0 3 28-16,4 5-52 16,9-1 4-16,0 5-24 15,4 3 20-15,4 15-24 16,0 4 24-16,1 12-24 16,-6 14 4-16,1 1-8 15,0-1 12-15,0-10-12 16,5-5 40-16,-1-7-24 0,0-8 20 15,0-3-24-15,9-5-8 16,4-3-8-16,4-4 12 16,13-3-8-16,13 3 32 0,13-4-24 15,12 1 12-15,9-1-16 16,-4 0-368 0,-1-3 192-16,-12-4-196 15</inkml:trace>
          <inkml:trace contextRef="#ctx0" brushRef="#br0" timeOffset="547609.0079">16769 16261 456 0,'-5'0'168'0,"-3"8"-128"0,-5-1-16 15,13 5 80-15,9-5-64 16,-5 16 16-16,0 3-32 15,5-7 32 1,8 4-32-16,4 3-4 0,0-3-12 16,1-12 12-16,-1 1-12 0,-4-12 48 15,8 0-28-15,-3 0-32 0,-5-8 0 16,-9-3-72-16,5 0 44 16,-13-1-68-16,-13 5 60 15,5 3 0-15,-14 8 24 16,5 7 20-16,5 8 0 15,-10 23 112-15,5 14-64 16,0 12 16-16,5-3-44 16,3-1-4-16,0-15-12 15,-3-11 28-15,3 0-20 16,-16-11 48-16,-9-12-12 16,-9-8-24-16,-4-7-88 15,-4-4 32-15,4-3-124 16,0-4 88-16,13-5-256 15,13-14 180 1,34-11-172-16</inkml:trace>
          <inkml:trace contextRef="#ctx0" brushRef="#br0" timeOffset="547946.4447">17067 16253 612 0,'0'-3'228'0,"8"6"-180"0,14-3-12 0,-1 0-16 15,17 0-20-15,17 4-80 0,5 4 44 16,12-8-416-16</inkml:trace>
          <inkml:trace contextRef="#ctx0" brushRef="#br0" timeOffset="547921.8994">17309 16083 580 0,'34'-4'216'0,"-16"4"-168"0,3 4-12 16,-8 0 24-16,-1 0-40 0,-12 3 8 15,9 5-16-15,-9-1-156 16,0 0 76-16,-9 4-368 15</inkml:trace>
          <inkml:trace contextRef="#ctx0" brushRef="#br0" timeOffset="548248.7488">17795 16170 424 0,'-30'-30'156'0,"22"30"-120"0,3-8-8 16,-3 1 212-16,-1 7-136 15,1 0 20-15,-5 15-76 16,13 4-32-16,-9 4-8 16,1 3 8-16,16 1-8 0,1-5 4 15,21-3-4-15,12-4 4 0,1 0-8 16,17-3 32-16,3-12-20 16,-11 0 4-16,-10 0-12 15,-12-19-8-15,-9 11 4 16,-17-14 20-16,-12-12-12 15,-13-1-108-15,-18-6 48 16,-12 11-52-16,0 11 60 16</inkml:trace>
        </inkml:traceGroup>
      </inkml:traceGroup>
    </inkml:traceGroup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7:35.8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5F860D5-5358-4597-830F-FD09F51529FC}" emma:medium="tactile" emma:mode="ink">
          <msink:context xmlns:msink="http://schemas.microsoft.com/ink/2010/main" type="inkDrawing" rotatedBoundingBox="10585,5571 12982,3813 13024,3870 10628,5629" semanticType="strikethrough" shapeName="Other">
            <msink:sourceLink direction="with" ref="{000115FE-0CAA-4260-91F4-DB0E17FA6BC0}"/>
            <msink:sourceLink direction="with" ref="{EEC9702D-CD35-49AB-809C-ED52466FF890}"/>
            <msink:sourceLink direction="with" ref="{1362529F-D7C2-467B-A691-0FADDA38F783}"/>
          </msink:context>
        </emma:interpretation>
      </emma:emma>
    </inkml:annotationXML>
    <inkml:trace contextRef="#ctx0" brushRef="#br0">-3 1771 720 0,'0'4'0'0,"0"-4"-4"0,0-4 192 16,0 4-104-16,0 0 80 16,0 0-96-16,0-11 36 15,4 7-64-15,-4-11 8 16,9 4-32-16,16-23 8 16,9 0-12-16,39-42-16 15,12 8 0-15,60-34 4 16,-1 3 0-16,65-52-12 15,-13 14 8-15,34-44 20 16,-22 22-8-16,14 0 40 16,-43 30-24-16,-13 16 4 15,-34 33-16-15,-26 12 12 16,-29 23-16-16,-17 10 24 16,-14 13-20-16,-24 3-92 15,-10 7 44-15,-12 5-176 16,0 7 120-16</inkml:trace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9:15.2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DAEE6A7-30D1-4C25-A3B2-53392D9B3616}" emma:medium="tactile" emma:mode="ink">
          <msink:context xmlns:msink="http://schemas.microsoft.com/ink/2010/main" type="inkDrawing" rotatedBoundingBox="18560,6864 21605,6816 21606,6848 18561,6896" semanticType="underline" shapeName="Other">
            <msink:sourceLink direction="with" ref="{5E780D4D-736C-48E8-8550-EE361B25CD9D}"/>
            <msink:sourceLink direction="with" ref="{2E392382-49DF-4C96-AF51-83ECE257C542}"/>
          </msink:context>
        </emma:interpretation>
      </emma:emma>
    </inkml:annotationXML>
    <inkml:trace contextRef="#ctx0" brushRef="#br0">-6 69 352 0,'13'-4'132'0,"-5"0"-104"0,-8 4-8 15,0 0 132 1,0 0-88-16,0 0 80 16,0 0-84-16,0 0 64 0,0 0-68 0,0 0 48 15,0 4-60-15,-8-4 48 16,8 4-52-16,-9-4 16 16,18 0-36-16,-9-4-28 15,8 4 4-15,1-4 16 16,3 4-4-16,10-8 32 15,8 8-24-15,4-3 4 16,4 3-12-16,13-4 4 16,0 8-8-16,26-4 24 15,-1 0-16-15,52-4 32 16,0 0-28-16,55 4-4 16,0-8-8-16,22 1 4 15,-27 7-4-15,18-8-12 16,-17 8 4-16,9-7 28 15,-35 11-12-15,0-4-40 16,-21 0 16-16,0 0 20 16,-21 0-4-16,-22 0 28 15,-16 0-20-15,-9 0 12 16,-26 0-12-16,4 0-52 16,-16 0 24-16,-9 0-208 15,0 7 124-15,-17-7-224 16,9 4 188-16</inkml:trace>
  </inkml:traceGroup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9:18.3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A304C9D-8FDA-43BD-A188-C94E0E5586DE}" emma:medium="tactile" emma:mode="ink">
          <msink:context xmlns:msink="http://schemas.microsoft.com/ink/2010/main" type="writingRegion" rotatedBoundingBox="19173,2947 22391,6921 21639,7530 18421,3556"/>
        </emma:interpretation>
      </emma:emma>
    </inkml:annotationXML>
    <inkml:traceGroup>
      <inkml:annotationXML>
        <emma:emma xmlns:emma="http://www.w3.org/2003/04/emma" version="1.0">
          <emma:interpretation id="{A7403F31-9772-4E37-9E23-B5D06D87F0C8}" emma:medium="tactile" emma:mode="ink">
            <msink:context xmlns:msink="http://schemas.microsoft.com/ink/2010/main" type="paragraph" rotatedBoundingBox="19173,2947 22391,6921 21639,7530 18421,35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0927B0A-8C61-477F-8844-A8693D08ACE9}" emma:medium="tactile" emma:mode="ink">
              <msink:context xmlns:msink="http://schemas.microsoft.com/ink/2010/main" type="line" rotatedBoundingBox="19173,2947 22391,6921 21639,7530 18421,3556"/>
            </emma:interpretation>
          </emma:emma>
        </inkml:annotationXML>
        <inkml:traceGroup>
          <inkml:annotationXML>
            <emma:emma xmlns:emma="http://www.w3.org/2003/04/emma" version="1.0">
              <emma:interpretation id="{5262FAE5-81AF-485A-8139-E2AB000B3388}" emma:medium="tactile" emma:mode="ink">
                <msink:context xmlns:msink="http://schemas.microsoft.com/ink/2010/main" type="inkWord" rotatedBoundingBox="19042,3053 19507,3626 19098,3957 18633,338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100-3339 404 0,'-8'-42'148'0,"8"42"-112"0,0-19-12 16,-5 11 164 0,5 5-108-16,-8-1 80 0,4 8-92 0,-9 7 0 15,4 4-44-15,1 12 4 16,4-1-16-16,4 8-8 15,8 8 0-15,5-4 4 16,8-4-4-16,5-8-4 16,-1-7 4-16,5-19-120 15,0-4 64-15,4-18-68 16,-4-1 72-16,-5-11-48 16,1 7 56-16,-9-7 4 15,0 15 20-15,-13 4 20 16,0 8 0-16,-8 14 112 15,4 12-64-15,-4 30 16 16,8 8-44-16,5 23-12 16,3-1-8-16,1 1 12 15,0-12-8-15,-13-11 16 16,0-8-16-16,-21-4 24 16,12-7-20-16,-25-11 12 15,13-9-12-15,-18-14 12 16,18 4-16-16,-9-23-4 15,18 3 0-15,3-14-40 16,18 3 20-16,12-11-40 16,13 4 36-16,21-4-460 15,1 11 264-15</inkml:trace>
        </inkml:traceGroup>
        <inkml:traceGroup>
          <inkml:annotationXML>
            <emma:emma xmlns:emma="http://www.w3.org/2003/04/emma" version="1.0">
              <emma:interpretation id="{5E780D4D-736C-48E8-8550-EE361B25CD9D}" emma:medium="tactile" emma:mode="ink">
                <msink:context xmlns:msink="http://schemas.microsoft.com/ink/2010/main" type="inkWord" rotatedBoundingBox="20144,5012 20442,5380 20234,5550 19936,5182">
                  <msink:destinationLink direction="with" ref="{3DAEE6A7-30D1-4C25-A3B2-53392D9B3616}"/>
                  <msink:destinationLink direction="with" ref="{9E9CB7D4-0C73-4585-9022-59AFAEE27E42}"/>
                </msink:context>
              </emma:interpretation>
              <emma:one-of disjunction-type="recognition" id="oneOf1">
                <emma:interpretation id="interp1" emma:lang="" emma:confidence="1">
                  <emma:literal>^</emma:literal>
                </emma:interpretation>
                <emma:interpretation id="interp2" emma:lang="" emma:confidence="0">
                  <emma:literal>n</emma:literal>
                </emma:interpretation>
                <emma:interpretation id="interp3" emma:lang="" emma:confidence="0">
                  <emma:literal>M</emma:literal>
                </emma:interpretation>
                <emma:interpretation id="interp4" emma:lang="" emma:confidence="0">
                  <emma:literal>'</emma:literal>
                </emma:interpretation>
                <emma:interpretation id="interp5" emma:lang="" emma:confidence="0">
                  <emma:literal>,</emma:literal>
                </emma:interpretation>
              </emma:one-of>
            </emma:emma>
          </inkml:annotationXML>
          <inkml:trace contextRef="#ctx0" brushRef="#br0" timeOffset="1036.2703">-1082-1371 632 0,'-26'-12'236'0,"26"12"-184"0,17-11-16 0,-4 4 96 16,8 7-80-16,18 0 24 15,3 0-44-15,5 0-20 16,0 7-8-16,-4 1-16 15,3-5 8-15,-11 13 20 16,-14-1-8-16,-4 11 76 16,-9 1-48-16,-12 14 76 15,0-3-64-15,-13 8 28 16,13-5-44-16,-9 1-20 16,9-8-4-16</inkml:trace>
        </inkml:traceGroup>
        <inkml:traceGroup>
          <inkml:annotationXML>
            <emma:emma xmlns:emma="http://www.w3.org/2003/04/emma" version="1.0">
              <emma:interpretation id="{2E392382-49DF-4C96-AF51-83ECE257C542}" emma:medium="tactile" emma:mode="ink">
                <msink:context xmlns:msink="http://schemas.microsoft.com/ink/2010/main" type="inkWord" rotatedBoundingBox="21682,6045 22391,6921 21639,7530 20930,6655">
                  <msink:destinationLink direction="with" ref="{3DAEE6A7-30D1-4C25-A3B2-53392D9B3616}"/>
                </msink:context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2413.5501">830 147 624 0,'13'3'228'0,"-13"-3"-176"0,38 27-16 0,-21-12 160 16,0 0-116-16,17 8 72 15,-8 3-88-15,8 5-16 16,4-1-32-16,0-4-4 16,1-3-4-16,-18 0 12 15,4-4-12-15,1-8-188 16,-5 1 96-16,-4-9-324 15,-4 1 224-15</inkml:trace>
          <inkml:trace contextRef="#ctx0" brushRef="#br0" timeOffset="-2234.5736">1264 253 592 0,'-21'-8'220'0,"21"8"-172"0,-17-8-12 15,8 8 136 1,9 8-100-16,-12 0 60 15,7 3-76-15,-33 8 12 16,8 7-40-16,0 1 0 16,-12 3-16-16,8 0-8 0,-5 1 0 0,1 3-128 15,4-4 68-15</inkml:trace>
          <inkml:trace contextRef="#ctx0" brushRef="#br0" timeOffset="-2716.3556">17 7 508 0,'-18'-8'188'0,"18"8"-148"0,13 4-8 0,-8-4 88 16,7 7-72-16,27 5 0 15,-5 7-32-15,25 3-4 16,1 1-4-16,-5 4 4 16,-12 3-8-16,-1 0 8 15,-3-3-8-15,-18 3 140 16,-4-4-80-16,-21 8 124 15,0 1-108-15,-22 2 4 16,9-3-48-16,-4-3-24 16,4-5-8-16,-5 5-4 15,10-9 0-15,-5 1-132 16,8-4 72-16,-4-8-304 16,13 1 204-16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11.26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CE95CDD-3FC3-4679-9E0F-A428E129F471}" emma:medium="tactile" emma:mode="ink">
          <msink:context xmlns:msink="http://schemas.microsoft.com/ink/2010/main" type="inkDrawing" rotatedBoundingBox="14320,13092 15878,10590 17051,11321 15492,13822" semanticType="verticalRange" shapeName="Other">
            <msink:sourceLink direction="with" ref="{C4B5B05D-DFDB-42EC-B418-43D51B657687}"/>
            <msink:sourceLink direction="with" ref="{D44BB1B2-7578-4969-84FE-A8A8771FEB6F}"/>
          </msink:context>
        </emma:interpretation>
      </emma:emma>
    </inkml:annotationXML>
    <inkml:trace contextRef="#ctx0" brushRef="#br0">-4 1747 496 0,'0'59'184'0,"0"-59"-140"0,15 58-16 0,1-17 4 15,-9 4-24-15,13 14 16 16,7-1-16-16,4-3 16 15,4-7-16-15,-4-10 68 16,-4-10-44-16,0-11 16 16,-8-3-32-16,0-14 28 15,-3 0-28-15,-1-17-4 16,5-1-8-16,-5-23 4 16,5 3-4-16,-5-24 16 15,4 7-12-15,-3-24-4 16,3 3 0-16,1-34-60 15,-5 4 32-15,1-36-96 16,3 19 68-16,-4-29 16 16,1 21 20-16,-8-6 24 15,15 23-4-15,-15-6-20 16,3 20 8-16,-7-7 32 0,0 28-16 16,-4 3 0-16,0 18-4 0,0 6 20 15,0 15-12 1,0-1-20-16,8 10 0 0,-1-3 32 15,5 11-16-15,0-5-28 16,3 8 12-16,-7 3 8 16,4 4 4-16,-9-4-28 15,5 8 12-15,-8-1 40 16,4 0-16-16,-4 0 36 16,0 0-32-16,0 0 12 15,4 7-16-15,0 4-8 16,4-4 0-16,3 0 20 15,8 0-12-15,5-4 24 16,3 8-24-16,4-4 12 16,0 6-12-16,4-6 12 15,-1 7-16-15,9 0 16 16,-4 4-16-16,15-8-4 16,-4 0 0-16,28-3-16 15,3 4 8-15,23-1 4 16,-3 4 0-16,15-7 0 15,-7 0 0-15,7 0 8 16,-12-3-4-16,-15 3-4 16,-15 3 4-16,-16-3 64 15,-12 0-36-15,-15-3 4 16,-4 3-20-16,-11-4 52 0,-1 8-40 16,-7-4-4-16,0 0-12 0,-12 0-124 15,0 7 60-15</inkml:trace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9:17.8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4B5B974-4E14-4F8D-AC8A-92EC0C47EF36}" emma:medium="tactile" emma:mode="ink">
          <msink:context xmlns:msink="http://schemas.microsoft.com/ink/2010/main" type="inkDrawing" rotatedBoundingBox="18733,3824 18918,6887 18572,6908 18387,3844" semanticType="verticalRange" shapeName="Other">
            <msink:sourceLink direction="with" ref="{534CEBFB-FF96-4C7C-85D3-1AC39FDA517E}"/>
            <msink:sourceLink direction="with" ref="{2A70735E-19D3-430E-9583-08EEAE74773E}"/>
            <msink:sourceLink direction="with" ref="{35246AFD-2CD1-48CA-BD4A-1DFC4B0EA50D}"/>
            <msink:destinationLink direction="with" ref="{9E9CB7D4-0C73-4585-9022-59AFAEE27E42}"/>
          </msink:context>
        </emma:interpretation>
      </emma:emma>
    </inkml:annotationXML>
    <inkml:trace contextRef="#ctx0" brushRef="#br0">324 3043 268 0,'-9'12'100'0,"9"-12"-76"16,9 7-8-16,0-7 44 16,-5 0-36-16,4 0 96 15,1 0-68-15,-5 0 56 16,5 0-64-16,-9 0 40 15,0 0-48-15,0-7 44 16,0 7-48-16,-9-8 56 16,5 0-52-16,-5-3 28 15,9-4-36-15,-8-12-8 16,8-3-12-16,-4-27 12 0,4 8-12 16,-9-19-12-16,22 11 0 0,-17-18 4 15,4 14 0-15,4-34 0 16,-4 8 0-16,0-30 8 15,8 22-4-15,-8-18-12 16,9 11 4-16,-9-31 20 16,0 20-8-16,0-20-12 15,4 16 0-15,-4-12 4 16,4 12 0-16,1-12 16 16,3 27-8-16,-8-8-4 15,4 27 0-15,-8-4-4 16,0 22 0-16,-9-18 8 15,5 15-4-15,-14-12 24 16,9 16-16-16,-12-4 4 16,8 19-8-16,-9 0-24 15,14 11 8-15,-5 4 12 0,4 3 0 16,0 1-4 0,9 15 4-16,-9-4-24 15,9 8 12-15,-5-4-12 16,9 15 8-16,-4-8-8 15,4 8 8-15,-9 0-8 16,5 8 8-16,-9-1 16 16,9 4 0-16,-9 5-12 15,5-1 4-15,-9 4 4 16,4 11 0-16,-4 4 0 16,4-7 0-16,-4 7 0 0,9-12 0 15,-5-3 0-15,9 4 0 0,-1-16-20 16,10-3 12-16,7-15-4 15,10 3 4-15,7-7 8 16,6 4 0-16,7 3-20 16,1-3 12-16,-5 0-12 15,5 7 8-15,-22-8 16 16,0 12 0-16,-12-3 76 16,-5-5-44-16,-13-3 76 15,5-1-64-15,-13 1 28 16,0 3-44-16,-8-7 0 15,8 8-20-15,-5-8-16 16,9 3 0-16,5 5-244 16,4-1 136-16</inkml:trace>
  </inkml:traceGroup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9:19.0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E9CB7D4-0C73-4585-9022-59AFAEE27E42}" emma:medium="tactile" emma:mode="ink">
          <msink:context xmlns:msink="http://schemas.microsoft.com/ink/2010/main" type="inkDrawing" rotatedBoundingBox="18791,6678 20810,4937 20857,4992 18838,6732" semanticType="callout" shapeName="Other">
            <msink:sourceLink direction="with" ref="{94B5B974-4E14-4F8D-AC8A-92EC0C47EF36}"/>
            <msink:sourceLink direction="with" ref="{5E780D4D-736C-48E8-8550-EE361B25CD9D}"/>
          </msink:context>
        </emma:interpretation>
      </emma:emma>
    </inkml:annotationXML>
    <inkml:trace contextRef="#ctx0" brushRef="#br0">-6 1720 624 0,'0'-12'228'0,"0"12"-176"0,21-15-16 0,-13 4 36 16,5 3-48-16,9-11 32 16,7 0-28-16,1-11 8 15,8 4-20-15,18-20 36 16,-5 5-28-16,51-35 40 15,0 8-36-15,35-61 20 16,-14 15-28-16,43-45 16 16,-21 19-20-16,4-11 20 15,-13 22-24-15,-8 8 24 16,-17 30-24-16,-5 4 40 16,-12 31-28-16,-13-1 12 15,-22 19-20-15,-12 4-8 16,-13 11-4-16,-12 12-16 15,-10 3 8-15,-3 1-92 16,-9 7 48-16,-13 7-160 16,5 1 112-16</inkml:trace>
  </inkml:traceGroup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1:15.7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46588FB-7FA5-4BA5-9C8F-31370D3C6D99}" emma:medium="tactile" emma:mode="ink">
          <msink:context xmlns:msink="http://schemas.microsoft.com/ink/2010/main" type="inkDrawing" rotatedBoundingBox="18754,12914 21787,12799 21883,15325 18850,15440" hotPoints="21485,14818 19936,15718 18445,14726 19994,13825" semanticType="enclosure" shapeName="Ellipse">
            <msink:sourceLink direction="with" ref="{FF97BD55-69BB-4AFB-8801-6304D92E0E51}"/>
            <msink:sourceLink direction="with" ref="{D0B7E348-5208-4DB9-9248-42DC13B71E48}"/>
            <msink:sourceLink direction="with" ref="{46838543-47A3-4174-8DEA-1BE2FF9E809F}"/>
            <msink:destinationLink direction="with" ref="{F94BF2F2-C805-4046-B023-2A5169AF0EBF}"/>
          </msink:context>
        </emma:interpretation>
      </emma:emma>
    </inkml:annotationXML>
    <inkml:trace contextRef="#ctx0" brushRef="#br0">-4-2 228 0,'0'-4'84'0,"0"8"-64"0,0-4-8 15,0 0 48-15,0 0-36 16,0 0 16-16,0 0-24 16,0 0 36-16,0 0-28 15,0 0-32-15,0 0 4 16,0 0 28-16,13 7-16 16,-13-7 36-16,0 8-28 15,0-8 20-15,0 8-20 0,0-1 8 16,0 1-12-16,0 3-24 15,0 0 4-15,0 1 12 16,8 3 0-16,-4 4-4 16,-4 7 4-16,5 8-4 15,7 12 0-15,-7 3 8 16,-5 12-4-16,4-5 16 16,0-3-12-16,5-3-12 15,-5 3 0-15,-4 11 28 16,0 15-12-16,0 12-4 15,0 4-4-15,0-12 12 16,4-11-8-16,-4-8 4 0,9-3-4 16,-1 0-24-16,-4 14 8 15,-4 1 20-15,0 0-4 0,0-1 16 16,0 1-16-16,-4-12 4 16,0-3-4-16,0-12-16 15,-5-3 4-15,9-5 4 16,0-3 0-16,0-8 8 15,-4 1-4-15,4-5 8 16,0 1-8-16,0-5-4 16,4 1 4-16,5-4-16 15,-9-4 8-15,8-4 40 16,-8 1-24-16,4-5-220 16</inkml:trace>
    <inkml:trace contextRef="#ctx0" brushRef="#br0" timeOffset="137388.1331">1397 1220 112 0,'-9'-3'44'0,"9"10"-36"0,0-7 0 0,0 0 92 15,0 0-56-15,0 0 80 16,0 0-72-16,0 0 8 15,0 0-36-15,13-4 4 16,-4 4-16-16,-9 0 0 16,0 0-4-16,0 0-8 0,0 8 4 15,0 0 4-15,-9-1-4 16,9 1-4-16,-4-8 4 16,-5 7 4-16,9 1-4 15,0-8-28-15,0 0 12 16,0 0 32-16,0 7-12 15,0 1 0-15,0-4-4 16,0 3 4-16,0 8-4 16,-4-7-4-16,0-4 4 15,-5 11-16-15,9 0 8 16,-4-4 20-16,-5 5-8 16,9-1-12-16,-4-4 0 15,0 12 4-15,4-8 0 16,0-4 16-16,0 4-8 0,0 1-28 15,0-5 8 1,-4-3 24-16,-1 7-8 0,1-8-16 16,-4 5 4-16,8-1 20 15,-5 12-4-15,-3-8-20 16,8 4 4-16,0-4 32 16,-4 4-16-16,4 0-8 15,0 0-4-15,0-4 12 16,0-4-4-16,-5 4-12 15,-3-3 4-15,8-1 12 16,-4 0-4-16,-5 1 24 16,9-5-16-16,-9 1 4 15,1 3-8-15,-5-3 12 0,13 3-12 16,-13 0 4 0,9-3-4-16,0 0 4 0,-5 3-8 15,9 0 8-15,-4 1-8 0,-4-1-12 16,8-3 4-16,-9-1 12 15,-4 1-4-15,1-1-4 16,3 1 4-16,-8 3-4 16,4-3 0-16,0 3 8 15,5 1-4-15,-1-1 16 16,5 0-12-16,-4 1-20 16,-1-5 4-16,1 1 20 15,3 3-4-15,-3-3 24 16,-5 3-20-16,5 0-4 15,-5 1-4-15,-4-1-4 16,4 4 0-16,-8 0 0 0,-9 1 0 16,9-1 8-16,-1 0-4 15,1 0 16 1,-5 4-12-16,9-4-20 0,0-4 4 16,5 1 32-16,-14 3-16 15,22 0-8-15,-17-7-4 16,12 3 12-16,-4 0-4 15,-4 1-4-15,4 3 4 16,5-4-4-16,-13 4 0 16,12-7 8-16,-12 11-4 15,8-12-4-15,-4 1 4 16,4 3-4-16,0-3 0 0,-4 7 0 16,5-7 0-16,3-1 8 15,1 4-4-15,-5-3 16 16,4 0-12-16,-3-1-20 15,-6 1 4-15,6-4 12 16,3-4 0-16,-12 7-4 16,8-7 4-16,-4 4-4 15,4 0 0-15,5-4 8 16,-13 0-4-16,8 3-12 16,-4 1 4-16,4-4 4 15,-8 0 0-15,-1 0 0 16,1 0 0-16,0 0 8 15,-9 4-4-15,0 0-12 16,0-4 4-16,1 0 20 0,7 4-8 16,-8 3 4-16,9-7-4 15,-9 8-16-15,9-8 4 16,0 0 4-16,-1 0 0 16,1 4 0-16,0-1 0 15,0-3-12-15,-1 0 8 16,-7 0 20-16,7-3-8 15,-8-1-20-15,9 4 4 16,-17-4 4-16,4 0 4 16,-5 0 24-16,-3 4-12 15,-1 0-12-15,-8-3-4 16,9 3 4-16,-5 0 0 16,4 0 0-16,13 7 0 0,-4-7 0 15,-4 4 0-15,12-4 16 16,-12 0-8-16,8-4-4 15,0 0 0-15,-4 1 4 16,-17-1-4-16,9 0-4 16,3 0 4-16,5 0 4 15,-4 1-4-15,8-1-4 16,5 0 4-16,3 0-16 16,5-3 8-16,-4 3 20 15,0-4-8-15,4 1-12 16,4-1 0-16,-8 1 12 15,-1-5-4-15,5 5-4 16,5-1 4-16,-10-3 12 16,5-4-8-16,0 3-12 15,0 5 0-15,4-8-16 0,-4 7 12 16,5-3 12-16,-5-8 0 16,4 4 16-16,0-1-12 15,4-2-20-15,-8-5 4 16,5 0 20-16,3 0-4 15,5-3-20-15,-5 3 4 16,-3 1 12-16,12-1 0 16,-9 0 8-16,-4 0-8 15,5 1-12-15,-1 3 4 16,1 0 12-16,3 0-4 16,-3 4-12-16,-5 0 4 0,13 3 12 15,-4-3-4-15,4 4 24 16,0-1-16-16,0 1 4 15,0-4-8-15,4 0 12 16,0 0-12-16,-4-1-4 16,0-2 0-16,0-1-16 15,0 3 8-15,0-2 12 16,-4-5-4-16,4 4-20 16,0 0 8-16,0-4 12 15,0-3 0-15,0-1 8 16,4-3-8-16,1 0-12 15,7-1 4-15,-3 1 20 16,0 4-8-16,-5-1-20 16,9 1 4-16,-9-1 20 0,0 1-4 15,5 11-20-15,-1-8 4 16,1 4 4-16,-5 0 4 16,4-4 8-16,1 12-4 15,-1-12-12-15,1 4 4 16,4 4 12-16,4 0-4 15,-4-4-12-15,-1-4 4 16,5 4-4-16,0 1 0 16,0-9 16-16,0-3-4 15,0-1-20-15,0-6 8 16,1-1 12-16,-1-8 0 16,0 8-4-16,4 8 4 0,0-4-4 15,0 8 0-15,1 3 8 16,3 4-4-16,1-7 8 15,4 10-8-15,-5-3-12 16,5 4 4-16,-4 0 4 16,-1 4 0-16,1-1 0 15,-1 5 0-15,-3-1-20 16,-1 1 12-16,0 3 12 16,5-4 0-16,-5 5-4 15,-4-5 4-15,4 4-4 16,1 4 0-16,-1-4 0 15,4 1 0-15,1-1-12 16,8 0 8-16,0 4 12 16,4-4-4-16,1 4 8 15,-1-3-8-15,9 3-20 16,-5 0 8-16,-3 0 4 0,-5 0 4 16,0 3 0-16,0 1 0 15,-4 0 16-15,0 0-8 16,-5-1-12-16,1 1 0 15,-5 0-4-15,9-4 0 16,4 0 8-16,0 0 0 16,4 0 0-16,9-4 0 15,13 8-28-15,-5 0 16 16,0 3 12-16,-3 1 4 16,-6 7-4-16,-7-7 4 0,-1 3-4 15,-4 4 0-15,-4-7 16 16,0 3-8-16,-1 0-40 15,1 1 20-15,0 3 20 16,13-7-4-16,-1 10 20 16,5-2-16-16,4 3 16 15,9 3-16-15,-13 5 16 16,4 7-16-16,-4 0-4 16,-1 0 0-16,-7 0-4 15,-5 0 0-15,-4 0 44 16,-5 0-24-16,-8-7-28 15,-4 7 4-15,4-8 8 16,4-11 0-16,-12 4 8 16,-1-4-8-16,-3 1 8 15,7-13-8-15,-12 5-4 16,0 0 4-16,0-8-4 16,0 7 0-16,0-7-276 0,0 8 152 15</inkml:trace>
  </inkml:traceGroup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1:16.7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D0DB011-89F7-4E8C-9898-4C98AF9628F2}" emma:medium="tactile" emma:mode="ink">
          <msink:context xmlns:msink="http://schemas.microsoft.com/ink/2010/main" type="inkDrawing" rotatedBoundingBox="19335,14121 22814,14087 22815,14134 19336,14167" semanticType="underline" shapeName="Other">
            <msink:sourceLink direction="with" ref="{1C4C6B42-D555-4A43-B757-BFDC1E23E2E7}"/>
          </msink:context>
        </emma:interpretation>
      </emma:emma>
    </inkml:annotationXML>
    <inkml:trace contextRef="#ctx0" brushRef="#br0">0 46 8 0,'13'-4'4'0,"-5"4"-4"0,5-4 0 15,-5 4 240-15,5 4-132 16,0-4 8-16,8 7-68 15,5-7-16-15,-1 8-20 16,5-8 56-16,4 4-40 16,5-4 24-16,-5 0-32 15,4 0 36-15,9-4-32 16,4 0 4-16,13 0-16 16,12 4-16-16,10 0 0 15,-1 0 40-15,13 0-24 0,12-7 24 16,31-1-20-16,4 4 36 15,-9 1-28-15,9-9 32 16,8 5-32-16,5 7 12 0,-18 0-20 16,-8-4 8-16,4 0-12 15,5 4-16-15,-9 0 0 16,-4 8 12-16,-18-8-4 16,1 0 24-16,-9 0-16 15,5 0 4-15,-26 0-8 16,-9 0 4-16,-17 3-8 15,-12 1 16-15,-9 0-12 16,-8 0-4-16,-1-4 0 16,-3 4 20-16,-10-1-12 15,10 1 4-15,-5-4 0 16,-5 0-8-16,-3 0 28 16,-9 0-20-16,0 0-120 15,-4-4 56-15,-9 1-220 16,0-1 148-16,-4 0-384 15</inkml:trace>
  </inkml:traceGroup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1:20.66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9C637C5-00E0-45B5-99C2-CDAC65D87A16}" emma:medium="tactile" emma:mode="ink">
          <msink:context xmlns:msink="http://schemas.microsoft.com/ink/2010/main" type="writingRegion" rotatedBoundingBox="24242,12246 24351,14515 23148,14572 23039,12304"/>
        </emma:interpretation>
      </emma:emma>
    </inkml:annotationXML>
    <inkml:traceGroup>
      <inkml:annotationXML>
        <emma:emma xmlns:emma="http://www.w3.org/2003/04/emma" version="1.0">
          <emma:interpretation id="{BB852975-199C-4CD2-B396-BA0BF90B6036}" emma:medium="tactile" emma:mode="ink">
            <msink:context xmlns:msink="http://schemas.microsoft.com/ink/2010/main" type="paragraph" rotatedBoundingBox="24242,12246 24351,14515 23148,14572 23039,123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91E844-73F9-4877-AB16-B2D4704BC690}" emma:medium="tactile" emma:mode="ink">
              <msink:context xmlns:msink="http://schemas.microsoft.com/ink/2010/main" type="line" rotatedBoundingBox="24242,12246 24351,14515 23148,14572 23039,12304"/>
            </emma:interpretation>
          </emma:emma>
        </inkml:annotationXML>
        <inkml:traceGroup>
          <inkml:annotationXML>
            <emma:emma xmlns:emma="http://www.w3.org/2003/04/emma" version="1.0">
              <emma:interpretation id="{5355A925-022D-4E20-9291-711E64D7EF4B}" emma:medium="tactile" emma:mode="ink">
                <msink:context xmlns:msink="http://schemas.microsoft.com/ink/2010/main" type="inkWord" rotatedBoundingBox="24099,12253 24149,13292 23464,13324 23415,1228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41-1279 364 0,'17'-11'132'0,"0"11"-100"0,-9 0-12 16,-8-8 132-16,0 8-88 15,-8-11 28-15,8 3-56 16,-17 0-4-16,13 1-20 16,-9-8 28-16,0 3-24 0,0-10-24 15,1-5 4-15,-10 1 16 32,1 7-4-32,-9-4-20 0,-12 8 4 15,3 4-4-15,-3 7 4 0,-1 0 0 16,5 12 0-16,8-4 8 0,0 3 0 15,5 4-12-15,8 5 8 16,4-1 20-16,0 7-8 16,4 1-20-16,-12 4 4 15,13 3 20-15,-5 8-4 16,0-4 24-16,-4 0-20 16,9 15 4-16,-5-4-8 15,-4 4 4-15,4-7-8 16,-4-4 32-16,13-4-20 15,-5-8 20-15,-4-11-20 0,5-3 20 16,8-5-24-16,8 1 40 16,1-1-28-16,4 1-56 15,-1 0 16-15,10 3-8 16,-5 4 16-16,8 0 44 16,-8-3-24-16,9 3-36 15,-9 4 12-15,-4-12-296 16,-9-7 168-1,5 8-284-15</inkml:trace>
          <inkml:trace contextRef="#ctx0" brushRef="#br0" timeOffset="167.4449">404-1188 548 0,'0'-4'204'0,"5"8"-156"0,3-4-16 16,-4 7 80-16,22-14-68 15,-5 14 8-15,18-7-32 0,-5 8 32 16,17-4-28-16,-9 3-56 0,9-7 16 16,-12-4-412-1</inkml:trace>
          <inkml:trace contextRef="#ctx0" brushRef="#br0" timeOffset="436.1593">549-1816 476 0,'-17'-11'176'0,"21"11"-136"0,1-4-12 15,7 4 100-15,1-4-76 16,17 4 60-16,8 0-68 15,9 0-20-15,0 4-16 16,-4 0 36-16,-1 3-24 0,-12 1 36 16,0-1-32-16,-5 1-208 15,-12-1 100-15,-9 1-452 16</inkml:trace>
        </inkml:traceGroup>
        <inkml:traceGroup>
          <inkml:annotationXML>
            <emma:emma xmlns:emma="http://www.w3.org/2003/04/emma" version="1.0">
              <emma:interpretation id="{57459ED9-D93B-4C1F-A7A6-D7972EDF3829}" emma:medium="tactile" emma:mode="ink">
                <msink:context xmlns:msink="http://schemas.microsoft.com/ink/2010/main" type="inkWord" rotatedBoundingBox="24329,14057 24351,14515 23148,14572 23126,1411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442.3853">549-3 748 0,'-25'4'276'0,"12"7"-216"0,-17 5-16 0,9-5 40 15,-13 4-56-15,0 12 40 16,-22 10-36-16,-3 12-44 15,-18 4 4-15,-4 0-588 16,17-7 324-16,9-12-12 16</inkml:trace>
          <inkml:trace contextRef="#ctx0" brushRef="#br0" timeOffset="1440.875">277-3 528 0,'8'-3'196'0,"1"14"-152"0,3 0-12 16,5 1 80-16,-4 10-68 16,8 12 16-16,1 15-36 15,-5 4 40-15,4 4-36 16,-4-4 12-16,-4-8-24 0,-9-7-8 16,5-11-4-16,-9-8-252 15,0-8 136-15</inkml:trace>
          <inkml:trace contextRef="#ctx0" brushRef="#br0" timeOffset="88777.0546">1017 92 340 0,'-4'-12'128'0,"-4"8"-100"0,3 1-8 0,5 3 88 15,0 7-64-15,-12 5 44 0,-5 6-52 16,4 13 96-16,13 10-76 16,0 9 12-16,8-5-44 15,9 0 4-15,5-3-16 0,3-15 12 16,18-12-16-16,-9-8 4 16,4-14-4-16,-8-5 12 15,-4-7-12-15,-22-11-4 16,-17-11 0-16,-4-1-16 15,0 8 8-15,-9 4 12 16,-3 7-4-16,12 8-28 16,0 18 12-16,4 16-364 15,17 15 204 1,9-7-184-16</inkml:trace>
        </inkml:traceGroup>
      </inkml:traceGroup>
    </inkml:traceGroup>
  </inkml:traceGroup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2:22.7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F97BD55-69BB-4AFB-8801-6304D92E0E51}" emma:medium="tactile" emma:mode="ink">
          <msink:context xmlns:msink="http://schemas.microsoft.com/ink/2010/main" type="writingRegion" rotatedBoundingBox="20349,14255 22943,14255 22943,15781 20349,15781">
            <msink:destinationLink direction="with" ref="{046588FB-7FA5-4BA5-9C8F-31370D3C6D99}"/>
          </msink:context>
        </emma:interpretation>
      </emma:emma>
    </inkml:annotationXML>
    <inkml:traceGroup>
      <inkml:annotationXML>
        <emma:emma xmlns:emma="http://www.w3.org/2003/04/emma" version="1.0">
          <emma:interpretation id="{DFAA9CDC-B378-44E0-8243-6BD914FE3D26}" emma:medium="tactile" emma:mode="ink">
            <msink:context xmlns:msink="http://schemas.microsoft.com/ink/2010/main" type="paragraph" rotatedBoundingBox="20349,14255 22943,14255 22943,15781 20349,157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3B21C9-51FC-4F63-A2AE-E3824900E5AF}" emma:medium="tactile" emma:mode="ink">
              <msink:context xmlns:msink="http://schemas.microsoft.com/ink/2010/main" type="line" rotatedBoundingBox="20349,14255 22943,14255 22943,15781 20349,15781"/>
            </emma:interpretation>
          </emma:emma>
        </inkml:annotationXML>
        <inkml:traceGroup>
          <inkml:annotationXML>
            <emma:emma xmlns:emma="http://www.w3.org/2003/04/emma" version="1.0">
              <emma:interpretation id="{B55E1D5F-F27F-45AB-88A7-5BFC11B7AEEA}" emma:medium="tactile" emma:mode="ink">
                <msink:context xmlns:msink="http://schemas.microsoft.com/ink/2010/main" type="inkWord" rotatedBoundingBox="20349,14255 22943,14255 22943,15781 20349,1578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9072 13176 332 0,'-8'0'120'0,"8"0"-92"0,-17 0-8 0,17 0 124 15,-4 8-84-15,4-8 28 16,0 0-52-16,0 7 64 16,0-7-52-16,0 12 0 15,4-1-28-15,13 4 40 0,4 4-32 16,9 8 4-16,0 7-20 15,4 0 12-15,-4 7-16 16,-5 5-12-16,1-5 0 16,-5-7 4-16,-8 1 0 0,0-9 8 15,-1-11-4-15,-12 4 8 16,-12-4-8-16,12-3 16 16,-13-12-12-16,9 0-4 15,-5 0 0-15,-8 0 12 16,4-4-8-16,-4-4-12 15,0 8 0-15,0 0-16 16,-4 8 12-16,-9-4 4 16,9 3 4-16,-9 1 0 15,-4 3 0-15,-4 0 8 16,-1 5-4-16,14-5-20 16,-5 0 8-16,0 1 4 15,9-1 4-15,8-3 24 16,0-5-12-16,0 1-20 0,9-4 0 15,4 0 40-15,4-4-20 16,-4-7 0-16,17-4-8 16,-8 4 28-16,-5-5-16 15,5 1-32-15,-1-4 8 16,-8 0 20-16,0 4-8 16,0 4-8-16,0 7 0 15</inkml:trace>
          <inkml:trace contextRef="#ctx0" brushRef="#br0" timeOffset="1320.1458">19724 13343 444 0,'-26'-15'164'0,"39"15"-124"0,-9 3-16 15,5 1 176-15,-5 0-116 16,22 4 88-16,3-1-100 15,1 1 44-15,17 3-72 16,-4 0-4-16,-5 1-24 0,-4-1 16 16,-4-3-20-16,-5-1-152 0,1-7 72 15,-22 0-412 1</inkml:trace>
          <inkml:trace contextRef="#ctx0" brushRef="#br0" timeOffset="1066.9715">19507 13865 444 0,'-17'-15'164'0,"8"15"-124"0,9-4-16 0,0 4 124 16,13 0-88-16,0 0 36 15,4 0-56-15,13 0-16 16,12 4-12-16,13 0-80 0,5 3 36 15,-13 1-488 1</inkml:trace>
          <inkml:trace contextRef="#ctx0" brushRef="#br0" timeOffset="940.0074">20116 13721 332 0,'4'-4'120'0,"-4"4"-92"0,8-3-8 16,-8 3 52-16,5-4-44 15,-5 0 8-15,-13 4-24 0,9-7-68 16,-9-1 28-16,-13 0-60 16,-4-7 52-16,1-4 0 15,-1-3 20-15,-13 3 40 16,1 4-16-16,8-1 52 16,-9 9-32-16,0 7-24 15,1 7-4-15,12 5 44 16,0 7-24-16,0 3 52 15,1 5-40-15,3 3 28 16,9 4-32-16,-8 0 16 16,7 8-24-16,-11 3-28 0,12 5 4 15,4-9 8-15,0-3 0 16,0-4 24-16,13-11-16 0,0-4-12 16,0 3-4-16,13-10 4 15,-13-5 0-15,13 1 16 16,-9 0-8-16,13-1-4 15,-4 1 0-15,0-5-4 16,4 5 0-16,4 0 16 16,0-1-8-16,9 1-4 15,0-8 0-15,-5 0-164 16,1 0 88 0,-5 0-316-16</inkml:trace>
          <inkml:trace contextRef="#ctx0" brushRef="#br0" timeOffset="-784.7105">17539 12714 132 0,'0'-3'52'0,"0"6"-44"0,9-3 4 0,-9 0 36 15,0 0-28-15,8 0 24 16,1 0-24-16,-5 0 28 15,9 0-32-15,-9-3-12 16,-4 3-8-16,0 0-4 16,0 0 0-16,-4 0-12 15,4 0 12-15,0 0 12 16,0-4 0-16,0 0-4 16,0 0 4-16,0-3-24 15,4-1 12-15,0 1 4 16,1-1 4-16,-1 4 0 0,0-3 0 15,1-1 0-15,-1 4 0 16,-4 0 68-16,0 1-36 16,0-1 16-16,0 0-32 15,0 0 0-15,0 4-8 16,0 0 4-16,0 0-8 16,0 0-4-16,0 0 4 15,0 0 40-15,0 0-24 16,0 0 44-16,0 0-36 15,0 0 40-15,0 8-40 16,0-8 4-16,8 7-20 16,-8 1 0-16,0 0-4 15,5-1-16-15,-1 1 4 0,-4-8 4 16,8 4 0-16,-3-4 16 16,-5 0-8-16,12 7-4 0,-3-3 0 15,4 0 4-15,-5 3-4 16,1-3-4-16,-1 4 4 15,1-1-4-15,-5 1 0 16,13-1 24-16,-13 5-12 16,5-5-20-16,4 8 0 15,-1-3 20-15,1-1-4 16,0 0 4-16,0 5-4 16,8-5-8-16,0 12 4 15,1-8-16-15,3-4 8 16,5 4 20-16,0 4-8 15,-5-4-28-15,-3 8 8 0,3-4 48 16,1 4-16-16,-5-12-28 16,0 8 4-16,0-4-8 15,1 0 4-15,-5-3 8 16,4-1 0-16,0 0 8 16,1 1-4-16,8-5-12 15,8 1 4-15,-4 3-4 16,4 1 0-16,5 3 24 15,-9 0-8-15,8 0 16 16,5 4-16-16,-21-8-12 31,21 8 0-31,-26 4 28 0,9-4-12 16,4 4 12-16,-13-5-12 16,9 1 0-16,0 0-4 15,0 0-8-15,4-7 4 0,-5 3-4 16,1 7 0-16,-4-3 0 0,-1-4 0 15,5 4 32-15,-13 0-16 16,13-4 4-16,0 1-12 16,-5-5 12-16,1 0-12 15,4 1-4-15,-9 3 0 16,5-4 12-16,-1 1-8 16,-4 3 24-16,5-8-20 15,-13 5 12-15,-1-5-12 16,6-7 0-16,-14 8-4 15,-4-8 28-15,0 0-20 16,0 0-24-16,0 0 4 0,0 0 28 16,0 0-16-16,0-8-16 15,-4 8 0-15,4 0-112 16,-9-7 68-16,-8 7-400 16</inkml:trace>
        </inkml:traceGroup>
      </inkml:traceGroup>
    </inkml:traceGroup>
  </inkml:traceGroup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1:20.1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0B7E348-5208-4DB9-9248-42DC13B71E48}" emma:medium="tactile" emma:mode="ink">
          <msink:context xmlns:msink="http://schemas.microsoft.com/ink/2010/main" type="writingRegion" rotatedBoundingBox="19411,15181 22460,12305 23287,13182 20238,16057">
            <msink:destinationLink direction="with" ref="{046588FB-7FA5-4BA5-9C8F-31370D3C6D99}"/>
          </msink:context>
        </emma:interpretation>
      </emma:emma>
    </inkml:annotationXML>
    <inkml:traceGroup>
      <inkml:annotationXML>
        <emma:emma xmlns:emma="http://www.w3.org/2003/04/emma" version="1.0">
          <emma:interpretation id="{C8D717B4-CB33-4150-9A5D-4103389FD4A1}" emma:medium="tactile" emma:mode="ink">
            <msink:context xmlns:msink="http://schemas.microsoft.com/ink/2010/main" type="paragraph" rotatedBoundingBox="19411,15181 22460,12305 23287,13182 20238,160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8055C3-3A39-43B3-A6BF-F73068B06D65}" emma:medium="tactile" emma:mode="ink">
              <msink:context xmlns:msink="http://schemas.microsoft.com/ink/2010/main" type="line" rotatedBoundingBox="19411,15181 22460,12305 23287,13182 20238,16057"/>
            </emma:interpretation>
          </emma:emma>
        </inkml:annotationXML>
        <inkml:traceGroup>
          <inkml:annotationXML>
            <emma:emma xmlns:emma="http://www.w3.org/2003/04/emma" version="1.0">
              <emma:interpretation id="{1E3FD186-89ED-4020-86ED-AB02AED088D9}" emma:medium="tactile" emma:mode="ink">
                <msink:context xmlns:msink="http://schemas.microsoft.com/ink/2010/main" type="inkWord" rotatedBoundingBox="19411,15181 22460,12305 23287,13182 20238,1605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855 12078 372 0,'-4'31'140'0,"8"-5"-112"0,-4 31-4 16,4-30 108-16,-4 7-76 16,0 0-4-16,0 0-32 0,9-8 56 15,-5-3-44-15,9-4 68 16,-5-12-60-16,1 1 64 0,21-8-64 15,8-11 8-15,9-4-28 16,21-8 24-16,5-4-28 16,-1-7-136-16,5-7 64 15</inkml:trace>
          <inkml:trace contextRef="#ctx0" brushRef="#br0" timeOffset="93390.2902">17476 13892 208 0,'0'7'76'0,"0"-7"-60"0,0 8-4 0,0-1 108 16,0 5-68-16,-9 3 40 15,9 4-52-15,-4 7 4 16,4 4-28-16,-5 5 20 16,5-1-24-16,-4 7 12 15,4 1-12-15,0-4 44 0,0-8-28 16,0-4 28-16,-8-3-28 15,8 0-8-15,-5 0-12 16,5-4 12-16,0-4-12 0,-4 0 16 16,0 0-16-16,-5-4-12 15,9 1 0-15,0-5 48 16,0-7-24-16,0 0-8 16,0 0-8-16,9-4-156 15,-5-3 84-15,13-1-412 16</inkml:trace>
          <inkml:trace contextRef="#ctx0" brushRef="#br0" timeOffset="92474.6411">18800 12362 208 0,'0'0'76'0,"0"8"-60"0,0 0-4 16,0-8 40-16,0 3-32 16,0 5 80-16,0-1-56 15,0-7 24-15,0 8-40 16,0 0 44-16,0-8-40 16,0 3 4-16,0 5-24 15,0 0-8-15,0-1 0 16,0 1 20-16,0 3-12 15,0-3 12-15,0-1-12 16,-4 1-8-16,-5 3 0 0,9-3 20 16,0 3-12-16,-4 4-12 0,-9 0-4 15,13 0-16-15,-4 4 12 16,-5 4 12 0,9 4 0-16,0 3 8 0,-4 4-8 15,0 0-4-15,-1 0 4 16,1 0-4-16,0-4 0 15,-5 1 16-15,5-1-8 16,-4-4 4-16,-1 1-4 16,-4-4-8-16,1-1 4 15,-1-7-4-15,0 4 0 0,5-3-12 16,-1-5 8-16,-4 0 12 16,9 1-4-16,-5-1-4 15,1 0 4-15,-5 1-16 16,5-1 8-16,-1 0 12 15,-4 1-4-15,1-5 16 16,-1 5-12-16,0-1-12 16,-4 0 0-16,0 1 12 15,4-1-4-15,-8 4-12 16,0 4 4-16,-9 0-4 16,9 0 0-16,-9 4 16 15,8 3-4-15,-7 1 8 16,7-5-8-16,1 5-28 15,4 3 12-15,4-7 24 16,-8-4-8-16,0 4-8 16,-1-5 0-16,1 5 12 0,-5-8-4 15,1-3 8-15,-5-1-8 16,-8 0-20-16,4 5 8 16,4-9 20-16,0 4-4 15,0-3-12-15,5 0 0 16,-1-1 12-16,5 5-4 15,0-5 24-15,-9 1-16 16,4-1-4-16,1 1-4 16,-1-4-4-16,9-1 0 15,4-3 8-15,5-3-4 0,16-5-224 32</inkml:trace>
          <inkml:trace contextRef="#ctx0" brushRef="#br0" timeOffset="93165.1903">17918 13309 184 0,'0'3'68'0,"5"1"-52"0,-5 0-4 15,4 4 196-15,0 3-116 16,5 8 60-16,-9 7-88 15,8 8 16-15,-8 4-48 16,-8 0 68-16,-1 0-52 16,1-4 8-16,8-7-32 0,-5-5 48 0,5-3-40 15,5-7 20-15,12-5-32 16,17-3 8-16,-4 3-16 16,8-7-264-16,-4-7 140 15</inkml:trace>
          <inkml:trace contextRef="#ctx0" brushRef="#br0" timeOffset="-277.2858">20307 11477 268 0,'30'-23'100'0,"-30"12"-76"0,0-8-8 0,0 11 132 15,0-3-84-15,-17-4 0 16,0 7-40-16,-9 0 20 16,5 8-28-16,-13 0 4 15,4 8-12-15,-12 7-8 16,-18 12 4-16,-12 11-32 16,-22 22 16-16,-17 12 12 15,9 4 4-15,-13 7 16 16,-21 27-12-16,8 7 4 0,17-11-4 15,18-15 4-15,12-15-8 16,21-16 8-16,26-14-8 16,4-9 16-16,9-18-12 0,12-3-116 15,5-16 56 1,4 0-340-16</inkml:trace>
          <inkml:trace contextRef="#ctx0" brushRef="#br0" timeOffset="85162.4234">17531 12722 260 0,'-4'-8'96'0,"4"5"-76"0,0-5-4 0,0 4 80 15,4 0-56-15,-4 1 60 16,0-1-56-16,0 0 60 16,4 0-64-16,0 1 0 15,-4 3-24-15,0-4 24 16,0 4-24-16,0-4 32 15,0 8-32-15,0 3 40 16,0 5-32-16,0-1 20 0,0 4-24 16,0 8 36-16,0 3-32 15,0 8 4-15,0 4-16 0,0 4 0 16,9-4-4-16,-9 0 12 16,0-4-12-16,0 0-12 15,4 0 0-15,-4 0 28 16,0 0-12-16,-4 0-4 15,4 15-4-15,0 4-4 16,0 4 0-16,0-4 16 16,8 8-8-16,-8-8-4 15,0-8 0-15,0-3 20 16,5-5-12-16,-5-2-12 16,-5-5-4-16,-3-4-16 15,8 1 12-15,-9-1 20 16,9 1-4-16,0-1-12 0,0 1 0 15,0-1 4-15,0 5 0 16,0-9 0-16,0 1 0 16,0 0 16-16,9-4-8 15,-9-8 24-15,8 0-20 16,-8-3 32-16,0-8-28 16,0 0 12-16,5 0-16 15,3-8-60-15,-8-3 24 16,0-4-296-16,0-4 176 15,13-11-436 1</inkml:trace>
          <inkml:trace contextRef="#ctx0" brushRef="#br0" timeOffset="85785.1954">17424 13706 132 0,'0'0'52'0,"9"4"-44"0,-5-4 4 0,-4 0 112 16,0 0-68-16,0 0 40 16,0 0-56-16,0 7 48 15,0 1-52-15,0 3 132 16,0 1-92-16,0 3 52 15,9 4-72-15,-9 0 72 16,12 3-72-16,-3-3-20 0,0 0-20 16,-1 0 4-16,5 0-12 15,-5-11 4-15,-3-1-4 0,-5-7 4 16,8 0-8-16,1-4 24 16,-1 1-16-16,-4-1-4 15,-4 0-4-15,9-3-4 16,-1-5 0-16,5-3 0 15,0 0 0-15,13-12 24 16,-1 5-12-16,5-5-348 16,0 1 184-16,12-5-400 15</inkml:trace>
          <inkml:trace contextRef="#ctx0" brushRef="#br0" timeOffset="-845.3655">18983 12453 312 0,'4'-7'112'0,"9"7"-84"0,4-4-12 16,-4 4 136-16,4 0-88 15,8 4 44-15,1 3-64 16,-5 1-32-16,9-1-12 16,-4 5 8-16,-9-1-4 15,-5-3 40-15,-3-1-20 0,-9 1 40 16,-13-8-36-16,-4 0 4 15,-4 0-20-15,-1 0 20 16,1-8-20-16,13 4 24 16,-1-3-24-16,9 3-32 15,9 0 12-15,8 0 0 16,0 4 8-16,0 4-44 0,4 0 24 16,-12 4 16-16,-1 7 4 15,-16-8 36-15,3 1-20 16,-20-1-576-1</inkml:trace>
        </inkml:traceGroup>
      </inkml:traceGroup>
    </inkml:traceGroup>
  </inkml:traceGroup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1:23.6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C4C6B42-D555-4A43-B757-BFDC1E23E2E7}" emma:medium="tactile" emma:mode="ink">
          <msink:context xmlns:msink="http://schemas.microsoft.com/ink/2010/main" type="writingRegion" rotatedBoundingBox="19864,11503 22953,13973 22242,14861 19153,12391">
            <msink:destinationLink direction="with" ref="{FD0DB011-89F7-4E8C-9898-4C98AF9628F2}"/>
          </msink:context>
        </emma:interpretation>
      </emma:emma>
    </inkml:annotationXML>
    <inkml:traceGroup>
      <inkml:annotationXML>
        <emma:emma xmlns:emma="http://www.w3.org/2003/04/emma" version="1.0">
          <emma:interpretation id="{39E4A24D-1559-4C17-B356-0CFC760A874B}" emma:medium="tactile" emma:mode="ink">
            <msink:context xmlns:msink="http://schemas.microsoft.com/ink/2010/main" type="paragraph" rotatedBoundingBox="19864,11503 22953,13973 22242,14861 19153,123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41A977-7F9B-4DBD-BF8F-8939E11223E5}" emma:medium="tactile" emma:mode="ink">
              <msink:context xmlns:msink="http://schemas.microsoft.com/ink/2010/main" type="line" rotatedBoundingBox="19864,11503 22953,13973 22242,14861 19153,12391"/>
            </emma:interpretation>
          </emma:emma>
        </inkml:annotationXML>
        <inkml:traceGroup>
          <inkml:annotationXML>
            <emma:emma xmlns:emma="http://www.w3.org/2003/04/emma" version="1.0">
              <emma:interpretation id="{31AB42E2-A2EF-4574-9DE3-AF17316793DB}" emma:medium="tactile" emma:mode="ink">
                <msink:context xmlns:msink="http://schemas.microsoft.com/ink/2010/main" type="inkWord" rotatedBoundingBox="19864,11503 20984,12398 20273,13287 19153,12391">
                  <msink:destinationLink direction="with" ref="{F94BF2F2-C805-4046-B023-2A5169AF0EBF}"/>
                </msink:context>
              </emma:interpretation>
            </emma:emma>
          </inkml:annotationXML>
          <inkml:trace contextRef="#ctx0" brushRef="#br0">17514 11499 312 0,'8'-11'112'0,"-8"3"-84"0,9-7-12 16,-1 8 48-16,-8-1-40 16,0-3 32-16,0-1-28 0,0 1 8 15,0-4-20-15,0-4 44 16,0-4-32-16,0 4 40 16,0-11-40-16,0 4 28 15,0 3-28-15,0-7-16 16,0-4-8-16,0-16 4 0,9-6-4 15,-5-5 16-15,-4-7-12 16,0 0 16-16,0 7-16 16,-4 8-12-16,-5 8 0 15,9 3-16-15,-4 4 12 0,0 4 32 16,4-4-16-16,-4 4 8 16,4 0-8-16,0-7 4 15,4-1-8-15,-4 8-20 16,4 4 8-16,0-1 4 15,-4 16 4-15,9-8 44 16,-5 12-24-16,-4-4-28 16,-4 15 4-16,-5 8-16 15,9-1 8-15,-12 12-8 16,3 11 8-16,-4 1 0 16,1-1 4-16,-14-4 16 15,17-3-4-15,-12-4-4 16,8 0 4-16,5-8 20 15,-1 1-12-15,5-5 40 16,4-7-28-16,13 4-12 16,4-4-8-16,8-4 4 0,10 0-4 15,3 1 8-15,9-1-8 16,0 0-4-16,-5 0 4 16,-4 1-4-16,-12-1 0 15,-9 0 8-15,-17-4-4 16,-17-7 16-16,-9 0-12 15,-8-4-12-15,0-4 0 16,5 1 4-16,-1-1 0 16,4 0 24-16,9 8-12 15,0 15-12-15,13-7-504 16,4 7 272 0,0 0-88-16</inkml:trace>
          <inkml:trace contextRef="#ctx0" brushRef="#br0" timeOffset="-748.4905">17625 11454 156 0,'0'4'56'0,"0"-4"-44"0,0 0-4 0,0 0 8 15,-13 4-12-15,13-1 52 0,-9 5-32 16,9-1-12-16,-8 1-4 16,-1 0-28-16</inkml:trace>
          <inkml:trace contextRef="#ctx0" brushRef="#br0" timeOffset="600.6403">16815 10281 288 0,'-8'-27'108'0,"4"20"-84"0,-9 7-4 0,4 0 152 15,-3 0-96-15,3 7 52 16,-8 4-80-16,4 5-8 16,1-1-24-16,7 4-36 15,5 3 8-15,9-10 48 0,8-5-16 16,8 5 16-16,1-9-20 15,-1-3 0-15,14-7-8 16,-18-1-16-16,0 1 4 16,-4-1 12-16,-4 4-4 15,-13 4-28 1,-17 12-4-16,4 10 12 0,-8 5 0 16,-4 7 8-16,3 11 16 15,5-3-4-15,4 7 24 16,5 12-16-16,4 7-12 15,-1 4-4-15,5-8 40 16,-4-3-24-16,-9-16 24 16,1-11-20-16,-18-11 28 15,0-19-28-15,-8-8 4 16,-5-15-12-16,5-11-8 16,4-8 4-16,8-8-4 15,9 1 0-15,17 3 0 16,17 8 0-16,13 8-12 15,13 7 8-15,-1 8 48 16,-4 3-24-16,1 4 24 16,-1 4-24-16,-4 8-160 15,-4 3 76-15,0 8-532 16</inkml:trace>
        </inkml:traceGroup>
        <inkml:traceGroup>
          <inkml:annotationXML>
            <emma:emma xmlns:emma="http://www.w3.org/2003/04/emma" version="1.0">
              <emma:interpretation id="{46838543-47A3-4174-8DEA-1BE2FF9E809F}" emma:medium="tactile" emma:mode="ink">
                <msink:context xmlns:msink="http://schemas.microsoft.com/ink/2010/main" type="inkWord" rotatedBoundingBox="21194,13105 21610,13438 21276,13854 20860,13522">
                  <msink:destinationLink direction="with" ref="{046588FB-7FA5-4BA5-9C8F-31370D3C6D99}"/>
                  <msink:destinationLink direction="with" ref="{87C0B7BE-1D2F-45D7-A6F5-110FF3233C94}"/>
                </msink:context>
              </emma:interpretation>
              <emma:one-of disjunction-type="recognition" id="oneOf0">
                <emma:interpretation id="interp0" emma:lang="" emma:confidence="0">
                  <emma:literal>G</emma:literal>
                </emma:interpretation>
                <emma:interpretation id="interp1" emma:lang="" emma:confidence="0">
                  <emma:literal>E I</emma:literal>
                </emma:interpretation>
                <emma:interpretation id="interp2" emma:lang="" emma:confidence="0">
                  <emma:literal>E '</emma:literal>
                </emma:interpretation>
                <emma:interpretation id="interp3" emma:lang="" emma:confidence="0">
                  <emma:literal>h</emma:literal>
                </emma:interpretation>
                <emma:interpretation id="interp4" emma:lang="" emma:confidence="0">
                  <emma:literal>E |</emma:literal>
                </emma:interpretation>
              </emma:one-of>
            </emma:emma>
          </inkml:annotationXML>
          <inkml:trace contextRef="#ctx0" brushRef="#br0" timeOffset="114974.0973">18510 11628 248 0,'13'-11'92'0,"0"11"-72"0,-9-15-4 0,-4 15 148 15,0 0-92-15,0 0 16 16,-13 7-72 0,-12 8-12-16,-9-3-4 0,-9 3 0 15,1 0-80-15,3-8 44 16,5 5-4-16,0-1 24 16,9-3 12-16,-5-1 4 15,17-3 0-15,-4 0 0 16,13 7 8-16,-5 4-4 15,9 1-12-15,0-9 4 16,0 12 4-16,0-8 0 16,0 5 8-16,-4-1-4 15,0-4-12-15,-1 4 4 16,-3-7 12-16,-5 3-4 16,0 0 16-16,0 1-12 15,1-5-20-15,12 1 4 16,-5 0 4-16,1 3 4 0,4-11 96 15,9 7-52-15,12-3 24 16,0 4-36-16,1-4-20 16,-1 3-8-16,9-3-164 15,-5 0 88-15,1 0-252 16</inkml:trace>
          <inkml:trace contextRef="#ctx0" brushRef="#br0" timeOffset="115188.4304">18187 11855 464 0,'4'0'176'0,"13"0"-140"0,-4 8-8 16,4-8 20-16,4 7-32 15,5 1-112-15,3 3 52 16,18 4-300-16</inkml:trace>
          <inkml:trace contextRef="#ctx0" brushRef="#br0" timeOffset="115360.4374">18540 11946 436 0,'-34'38'160'0,"30"0"-124"0,-1 22-8 0,10-26-360 16,3 0 176-16,-8-11 44 16</inkml:trace>
        </inkml:traceGroup>
        <inkml:traceGroup>
          <inkml:annotationXML>
            <emma:emma xmlns:emma="http://www.w3.org/2003/04/emma" version="1.0">
              <emma:interpretation id="{7190FDD3-2BDB-4816-976C-A5812BCDADD9}" emma:medium="tactile" emma:mode="ink">
                <msink:context xmlns:msink="http://schemas.microsoft.com/ink/2010/main" type="inkWord" rotatedBoundingBox="22206,13584 22851,14100 22481,14563 21836,14047">
                  <msink:destinationLink direction="with" ref="{87C0B7BE-1D2F-45D7-A6F5-110FF3233C94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99166.3033">19221 12491 236 0,'0'-8'88'0,"0"12"-68"0,13-4-4 0,-4 0 24 16,-1-7-24-16,1 7 40 16,-5 0-32-16,-4 0 32 15,13 0-32-15,-13 0 56 16,0 0-44-16,0 0-8 15,0 7-16-15,-5 1-12 16,-3-1 4-16,4 1-4 0,-5-4 0 16,1 3 0-1,8-7 0-15,-9 8 0 0,9-8 0 16,-4 0 0-16,4-8 0 16,-9 8-28-16,9-7 16 15,0-1-20-15,0 1 16 16,-4 3-16-16,4 0 16 15,0 0-8-15,0 4 12 16,0 0 8-16,4 8 4 16,-4-1 16-16,0 5-8 15,0-12 76-15,0 7-48 16,0-7 48-16,0 0-48 16,-4-7 24-16,0 7-32 15,0-8 8-15,4 1-20 16,4-1-60-16,0 4 20 0,13 4-464 15</inkml:trace>
          <inkml:trace contextRef="#ctx0" brushRef="#br0" timeOffset="114165.4454">19047 12408 352 0,'-9'0'132'0,"5"4"-104"0,0-1-8 15,4 5 88-15,0-8-64 16,8 4 8-16,1 0-32 16,-1 3-12-16,1-3-4 15,4-4-16-15,-1 0 8 16,1-4-16-16,4-3 12 15,-8-1-24-15,-5 0 20 16,-4 1-4-16,-4 3 8 16,-5 0 52-16,5 8-24 15,-5 4 96-15,1 3-64 16,-1 0 48-16,9 4-60 16,13 1-20-16,4-5-12 15,4 0 24-15,1-3-16 0,8-8-200 0,-9-4 100 16,-4 0-328-1</inkml:trace>
          <inkml:trace contextRef="#ctx0" brushRef="#br0" timeOffset="-6275.5467">19639 12370 404 0,'-5'-8'148'0,"5"8"-112"0,-8 8-12 0,8-8 128 16,0 0-88-16,0 0 8 15,0 0-44-15,0 0-8 16,8 8-12-16,5-1 20 0,8 1-16 15,5-1-4-15,8-3-4 16,9 4 12-16,-1 3-8 16,9-3-4-16,-12-1 0 15,-1 1-4-15,-12-8 0 16,-5 7 0-16,-4-7 0 0,-4 0 32 16,-13 0-16-16,8 12-12 15,-16-9-8-15,8-3 4 16,0 8 0-16,0-4-12 15,0 3 8-15,0 1 12 16,-5-1-4-16,1 1 16 16,0 0-12-16,-5 3-4 15,-3 4 0-15,-5 0-16 16,-5 4 8-16,1 0 12 16,0 0-4-16,-1 0-4 15,-3-4 4-15,-1-4 20 16,9-3-12-16,4-4 24 15,5-4-24-15,-1-8-12 16,5-3-4-16,-4-4 20 0,8-4-8 16,0-4 4-16,0 0-4 15,0 1-84-15,0-1 40 16</inkml:trace>
        </inkml:traceGroup>
      </inkml:traceGroup>
    </inkml:traceGroup>
  </inkml:traceGroup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2:47.68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C471EB6-BDA1-4805-9CE4-E4E02043EA57}" emma:medium="tactile" emma:mode="ink">
          <msink:context xmlns:msink="http://schemas.microsoft.com/ink/2010/main" type="writingRegion" rotatedBoundingBox="24033,16517 21783,17453 21486,16740 23737,15804"/>
        </emma:interpretation>
      </emma:emma>
    </inkml:annotationXML>
    <inkml:traceGroup>
      <inkml:annotationXML>
        <emma:emma xmlns:emma="http://www.w3.org/2003/04/emma" version="1.0">
          <emma:interpretation id="{9486C8E5-C5CB-4BA3-8044-C143405D9B6D}" emma:medium="tactile" emma:mode="ink">
            <msink:context xmlns:msink="http://schemas.microsoft.com/ink/2010/main" type="paragraph" rotatedBoundingBox="24033,16517 21783,17453 21486,16740 23737,158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035A51F-BC5A-4F6A-AFDE-176573EB5921}" emma:medium="tactile" emma:mode="ink">
              <msink:context xmlns:msink="http://schemas.microsoft.com/ink/2010/main" type="line" rotatedBoundingBox="24033,16517 21783,17453 21486,16740 23737,15804"/>
            </emma:interpretation>
          </emma:emma>
        </inkml:annotationXML>
        <inkml:traceGroup>
          <inkml:annotationXML>
            <emma:emma xmlns:emma="http://www.w3.org/2003/04/emma" version="1.0">
              <emma:interpretation id="{792EF85E-BBBE-42F7-B03F-666CB91E6611}" emma:medium="tactile" emma:mode="ink">
                <msink:context xmlns:msink="http://schemas.microsoft.com/ink/2010/main" type="inkWord" rotatedBoundingBox="24033,16517 23393,16783 23098,16073 23738,15807"/>
              </emma:interpretation>
              <emma:one-of disjunction-type="recognition" id="oneOf0">
                <emma:interpretation id="interp0" emma:lang="" emma:confidence="0">
                  <emma:literal>"Te</emma:literal>
                </emma:interpretation>
                <emma:interpretation id="interp1" emma:lang="" emma:confidence="0">
                  <emma:literal>"Ten</emma:literal>
                </emma:interpretation>
                <emma:interpretation id="interp2" emma:lang="" emma:confidence="0">
                  <emma:literal>"Tee</emma:literal>
                </emma:interpretation>
                <emma:interpretation id="interp3" emma:lang="" emma:confidence="0">
                  <emma:literal>*a</emma:literal>
                </emma:interpretation>
                <emma:interpretation id="interp4" emma:lang="" emma:confidence="0">
                  <emma:literal>"0¢</emma:literal>
                </emma:interpretation>
              </emma:one-of>
            </emma:emma>
          </inkml:annotationXML>
          <inkml:trace contextRef="#ctx0" brushRef="#br0">20618 14315 476 0,'0'-7'176'0,"4"14"-136"0,13-3-12 0,-4-4 100 16,4-4-76-16,13 1 32 15,0-1-48-15,0-4-24 16,12 8-4-16,-3-7-8 0,-5 3 0 16,-9 4 24-16,-8 0-12 15,-4 0 12-15,-13 0-12 0,0 0 0 16,-13 0-4-16,0 4-288 15,-4 3 152 1,5-3-284-16</inkml:trace>
          <inkml:trace contextRef="#ctx0" brushRef="#br0" timeOffset="210.6717">20656 14308 476 0,'-17'19'176'0,"17"-12"-136"0,0 5-12 16,0-1 180-16,-12 4-120 15,12 4 8-15,-5 0-56 16,5 0 4-16,0 0-24 16,0-4 28-16,5-4-32 0,-5-3-40 0,0-8 12 15,12 0-376 1</inkml:trace>
          <inkml:trace contextRef="#ctx0" brushRef="#br0" timeOffset="615.988">21010 14376 756 0,'-38'11'280'0,"8"1"-216"0,-13 14-20 16,13-7 100-16,-8 11-88 15,-9 8-12-15,-12 12-28 16,-10-5-4-16,-3-11-8 0,12 4-28 0,1-12 12 16,16-7-188-16,30-7-268 31,26-9 240-31,30-6-68 15</inkml:trace>
          <inkml:trace contextRef="#ctx0" brushRef="#br0" timeOffset="393.6593">20784 14278 560 0,'-13'-16'208'0,"13"24"-164"0,-4 7-8 0,4-7 164 0,-8 3-116 15,8 4 52-15,-5 4-76 16,5 0-4-16,-12 0-32 15,12 0-76-15,0-4 28 0,12 4-460 16,-7-11 268 0,7 7-156-16</inkml:trace>
          <inkml:trace contextRef="#ctx0" brushRef="#br0" timeOffset="881.2069">21001 14584 780 0,'-25'-7'288'0,"21"14"-224"0,-22 5-20 0,9-1 128 0,0 8-104 15,-9 11 8 1,9 8-48-16,5 4-24 0,-1 3-8 15,13-7 12-15,13-4-4 0,16-4-36 16,1-7 16-16,13-8-84 16,12-7 60-16,-8-5-160 15,-4-3 112-15,-18-3-208 16,1-9 168 0,-18-10-228-16</inkml:trace>
          <inkml:trace contextRef="#ctx0" brushRef="#br0" timeOffset="1094.7754">21010 14618 528 0,'-38'-22'196'0,"25"29"-152"0,0 16-12 16,13 0 176-16,0 14-120 16,0 9 44-16,13 3-80 15,0-4 8-15,-1 5-40 16,-7-12-220-16,7-4 108 0,-12-4-504 16</inkml:trace>
        </inkml:traceGroup>
        <inkml:traceGroup>
          <inkml:annotationXML>
            <emma:emma xmlns:emma="http://www.w3.org/2003/04/emma" version="1.0">
              <emma:interpretation id="{CEB58E6D-8D32-4B98-B805-A6C27534BBFF}" emma:medium="tactile" emma:mode="ink">
                <msink:context xmlns:msink="http://schemas.microsoft.com/ink/2010/main" type="inkWord" rotatedBoundingBox="22220,17162 21744,17360 21486,16740 21962,16542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3214.2421">18855 15038 392 0,'-17'8'148'0,"21"15"-116"0,-4 15-8 16,0-8 188-16,0 8-120 15,0 11 60-15,0 0-88 16,-4 4-28-16,4-7-24 16,-8-9 24-16,8-3-20 0,0-11-332 15,0-8 172 1,12-11-288-16</inkml:trace>
          <inkml:trace contextRef="#ctx0" brushRef="#br0" timeOffset="3019.2225">18859 15144 644 0,'-4'-26'236'0,"17"22"-180"0,0-7-20 0,-5 7 204 15,1 0-140-15,8 0 56 16,8 1-92-16,5-1-28 15,13 4-24-15,-1 0 16 0,9 4-16 16,-8 3-56-16,0-7 20 0,-18 8-404 16,-8-1 236-16</inkml:trace>
          <inkml:trace contextRef="#ctx0" brushRef="#br0" timeOffset="3393.7384">18983 15197 768 0,'-26'4'284'0,"14"19"-220"0,-1 11-20 0,9-8 136 15,4 12-108-15,0 0 0 16,-13 0-48-16,30 0-340 15,-4-4 168-15,16-11-440 16</inkml:trace>
          <inkml:trace contextRef="#ctx0" brushRef="#br0" timeOffset="3596.2751">19345 15481 580 0,'-38'23'216'0,"38"-4"-168"15,-17 0-12-15,-1-4-20 0,-3 0-16 16,0-4-88-16,4 1 48 16,4-1-320-16,5 1 200 15,8-5 8-15</inkml:trace>
        </inkml:traceGroup>
      </inkml:traceGroup>
    </inkml:traceGroup>
  </inkml:traceGroup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1:18.92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C0B7BE-1D2F-45D7-A6F5-110FF3233C94}" emma:medium="tactile" emma:mode="ink">
          <msink:context xmlns:msink="http://schemas.microsoft.com/ink/2010/main" type="inkDrawing" rotatedBoundingBox="20361,14195 21945,14134 21947,14173 20362,14234" semanticType="underline" shapeName="Other">
            <msink:sourceLink direction="with" ref="{46838543-47A3-4174-8DEA-1BE2FF9E809F}"/>
            <msink:sourceLink direction="with" ref="{7190FDD3-2BDB-4816-976C-A5812BCDADD9}"/>
          </msink:context>
        </emma:interpretation>
      </emma:emma>
    </inkml:annotationXML>
    <inkml:trace contextRef="#ctx0" brushRef="#br0">17552 12582 280 0,'4'0'104'0,"1"4"-84"0,3-4 0 0,-8 0 64 15,0 0-48-15,0 0 56 16,9 0-52-16,-9 0 8 16,4 0-32-16,4 0 72 15,-3-4-52-15,-1 0 48 16,0 0-48-16,1 4 8 0,-1-3-28 16,9 3 0-16,4-4-8 0,4 4-16 15,17-4 4-15,9 4 20 16,21 0-8-16,9 0-12 15,12 4 0-15,22-8 28 16,25 4-12-16,-4 4 48 16,-13-4-32-16,-8 0-24 15,-17-4-4-15,-22 0 16 16,-4 0-8-16,-21-3 84 16,-8-1-48-16,-18 1 32 15,-8 3-44-15,-5-4-28 16,-8 8-4-16,0-7-20 15,0 7 12-15,0 0-4 16,13 0 4-16,4 0 16 16,4 0-4-16,13 0 16 15,-4 0-12-15,-9 0 16 0,5 0-16 16,-13 0 32-16,-5 0-24 16,-8 0 20-16,0 0-20 15,0 0-156-15,-4 0 72 16,0 0-244-16,-5 0 172 15,5 7-392 1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12.2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4B5B05D-DFDB-42EC-B418-43D51B657687}" emma:medium="tactile" emma:mode="ink">
          <msink:context xmlns:msink="http://schemas.microsoft.com/ink/2010/main" type="writingRegion" rotatedBoundingBox="15928,11575 16497,11575 16497,12122 15928,12122">
            <msink:destinationLink direction="with" ref="{6CE95CDD-3FC3-4679-9E0F-A428E129F471}"/>
          </msink:context>
        </emma:interpretation>
      </emma:emma>
    </inkml:annotationXML>
    <inkml:traceGroup>
      <inkml:annotationXML>
        <emma:emma xmlns:emma="http://www.w3.org/2003/04/emma" version="1.0">
          <emma:interpretation id="{18B01602-5671-4D73-8003-2CBCCD74B3A1}" emma:medium="tactile" emma:mode="ink">
            <msink:context xmlns:msink="http://schemas.microsoft.com/ink/2010/main" type="paragraph" rotatedBoundingBox="15928,11575 16497,11575 16497,12122 15928,121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ACB3923-71AF-4BC9-B4AB-2B236DBB28CB}" emma:medium="tactile" emma:mode="ink">
              <msink:context xmlns:msink="http://schemas.microsoft.com/ink/2010/main" type="line" rotatedBoundingBox="15928,11575 16497,11575 16497,12122 15928,12122"/>
            </emma:interpretation>
          </emma:emma>
        </inkml:annotationXML>
        <inkml:traceGroup>
          <inkml:annotationXML>
            <emma:emma xmlns:emma="http://www.w3.org/2003/04/emma" version="1.0">
              <emma:interpretation id="{B2E55062-3D69-42D2-8FA1-DE0EB4B5D7CD}" emma:medium="tactile" emma:mode="ink">
                <msink:context xmlns:msink="http://schemas.microsoft.com/ink/2010/main" type="inkWord" rotatedBoundingBox="15928,11575 16497,11575 16497,12122 15928,12122"/>
              </emma:interpretation>
              <emma:one-of disjunction-type="recognition" id="oneOf0">
                <emma:interpretation id="interp0" emma:lang="" emma:confidence="0">
                  <emma:literal>G</emma:literal>
                </emma:interpretation>
                <emma:interpretation id="interp1" emma:lang="" emma:confidence="0">
                  <emma:literal>5</emma:literal>
                </emma:interpretation>
                <emma:interpretation id="interp2" emma:lang="" emma:confidence="0">
                  <emma:literal>E,</emma:literal>
                </emma:interpretation>
                <emma:interpretation id="interp3" emma:lang="" emma:confidence="0">
                  <emma:literal>G,</emma:literal>
                </emma:interpretation>
                <emma:interpretation id="interp4" emma:lang="" emma:confidence="0">
                  <emma:literal>E.</emma:literal>
                </emma:interpretation>
              </emma:one-of>
            </emma:emma>
          </inkml:annotationXML>
          <inkml:trace contextRef="#ctx0" brushRef="#br0">34-6 696 0,'-11'0'256'0,"11"0"-196"0,-8 13-20 0,0-2-12 16,8-1-24-16,-4 7-20 15,4 7 8-15,-3 7 84 16,3 0-44-16,3 7-28 16,-6-4-4-16</inkml:trace>
          <inkml:trace contextRef="#ctx0" brushRef="#br0" timeOffset="-382.0333">-51-309 300 0,'4'-7'112'0,"-4"7"-88"0,-4-4-8 15,-4 1 108 1,8 3-72-16,0-3 52 16,-3-1-64-16,-13-3 40 15,12 7-44-15,-15-7 16 16,-4 7-32-16,-8 0 0 0,4 4-12 0,-20-1 12 16,8 8-12-16,-7-1 24 15,11 4-20-15,-4 6 12 16,8 4-12-16,0 7 12 15,12 0-16-15,0 7-12 16,7 0 0-16,1-4 4 16,7 1 0-16,11-4 16 15,1-4-8-15,11-6 40 16,12 0-24-16,-3-8 32 16,3-2-32-16,-8-8-112 15,4 1 48-15</inkml:trace>
          <inkml:trace contextRef="#ctx0" brushRef="#br0" timeOffset="-211.0778">-527-34 652 0,'-8'-10'244'0,"8"10"-192"0,16 0-12 15,-8 0 68 1,3 0-68-16,16-4 0 16,4 4-24-16,16-3 8 15,3 6-16-15,0-3 24 16,-3 4-20-16,-9-1-408 0,-3 11 212 16</inkml:trace>
        </inkml:traceGroup>
      </inkml:traceGroup>
    </inkml:traceGroup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3:34.0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94BF2F2-C805-4046-B023-2A5169AF0EBF}" emma:medium="tactile" emma:mode="ink">
          <msink:context xmlns:msink="http://schemas.microsoft.com/ink/2010/main" type="inkDrawing" rotatedBoundingBox="19892,13190 20175,13416 19977,13663 19694,13437" semanticType="callout" shapeName="Other">
            <msink:sourceLink direction="with" ref="{046588FB-7FA5-4BA5-9C8F-31370D3C6D99}"/>
            <msink:sourceLink direction="with" ref="{31AB42E2-A2EF-4574-9DE3-AF17316793DB}"/>
          </msink:context>
        </emma:interpretation>
      </emma:emma>
    </inkml:annotationXML>
    <inkml:trace contextRef="#ctx0" brushRef="#br0">-4 47 476 0,'0'-34'176'0,"0"34"-136"0,12-7-12 16,-3 7 92-16,-1-4-72 16,1 0 112-16,-1 4-88 15,5 8-28-15,0 3-28 16,13 4 4-16,-1 0-12 0,5 4-4 0,4 0 0 16,-4 0 20-16,8 0-12 15,-12-4 12-15,-5 0-12 16,-8 0 20-16,-9 1-20 15,-8-1 24-15,-26 0-24 16,-21 0 12-16,-13 4-12 16,0 4-296-16,4-1 152 15,26 12-432 1</inkml:trace>
  </inkml:traceGroup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4:40.2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0ADE6F0-F318-4850-91B9-65B1B78709BE}" emma:medium="tactile" emma:mode="ink">
          <msink:context xmlns:msink="http://schemas.microsoft.com/ink/2010/main" type="inkDrawing" rotatedBoundingBox="19897,7619 24905,7409 25001,9710 19994,9919" semanticType="enclosure" shapeName="Other">
            <msink:sourceLink direction="with" ref="{E05A8C11-5B68-465B-86C8-B2D52D2775A7}"/>
            <msink:sourceLink direction="with" ref="{C93EE99E-A720-4F74-8704-15411BC9E78A}"/>
            <msink:sourceLink direction="with" ref="{A5437FAA-C9E7-4CBB-A78D-758EFE53C10B}"/>
            <msink:sourceLink direction="with" ref="{FD905387-5E3E-4C8B-B949-B6981F571DC3}"/>
            <msink:sourceLink direction="with" ref="{ADB26344-E69D-42D1-8D5D-FC6712CF425B}"/>
          </msink:context>
        </emma:interpretation>
      </emma:emma>
    </inkml:annotationXML>
    <inkml:trace contextRef="#ctx0" brushRef="#br0">0 299 112 0,'5'8'44'0,"-1"3"-36"0,0 8 0 0,-4-4 40 15,0 12-28-15,0 15 88 16,0 18-60-16,17 12 64 16,0 8-60-16,4-5-12 15,-4-7-24-15,9 19 8 16,-5 16-16-16,-4 14 4 15,5-7-4-15,-10-12-24 16,1-7 8-16,-4 4 32 16,-1 14-16-16,-4 1 0 15,-4-4-4-15,9-19 4 0,-9-11-4 16,0-19-12-16,13-4 4 16,-9-12 40-16,4-7-24 15,10 0 0-15,-14-11-8 16,13 7-24-16,-4-7 12 15,8 0-4-15,-4-4 4 16,0 3-72-16,0-3 44 16,4-3 4-16,-12 2 20 15,8 5 28-15,-4-11-8 16,-1 10-12-16,-3-10 0 16,-1 3 20-16,1 0-8 15,-5-8-20-15,9-7 4 16,-5 0 4-16,5 0 4 15,-4 0-12-15,8-7 8 16,-4 7 12-16,8 0-4 0,0 0-4 16,5 0 4-16,-5 0-4 15,5-8 0-15,-1 8 16 16,5-7-8 0,0 7 48-16,0-8-28 0,-1-3-4 15,14 3-16-15,-1 8 12 16,5-7-12-16,-4-1-4 15,-1 8 0-15,14-7 4 16,16 3-4-16,18-4-4 16,25 8 4-16,0-7 40 15,17-9-24-15,25 5 68 0,5 4-48 16,-9 7 0-16,1-8-24 16,3 0-4-16,13 1-4 0,-21 7-16 15,-4-12 4-15,21 5 20 16,0 7-8-16,-21-8-12 15,8 1 0-15,-3-12 20 16,-1 4-8-16,-9 3 92 16,-21 5-52-16,-8-1-4 15,-17-7-28-15,8 4 8 16,-17 3-16-16,0 1-12 16,-12 7 0-16,-14-8 4 15,1 8 0-15,-9 0 16 16,-17-8-8-16,-4 8 4 15,-5 0-4-15,-8-3 4 16,-4 3-8-16,-4-8 8 16,-5 8-8-16,0-7-4 0,5-1 4 15,-9 8 12-15,0 0-8 16,0 0-20-16,0 0 4 16,0 0 4-16,4-8 4 15,-4 8 16-15,0-3-8 16,13-5 16-16,-13-7-16 15,4 7-4-15,-4-11 0 16,9-3-4-16,-9-16 0 16,4-4 8-16,4-11-4 15,-3-7 16-15,7-5-12 16,-7 5-28-16,7-1 8 16,-3 4 12-16,-5-3 4 0,-4-16 8 15,0-7-8-15,0-12-12 16,4 8 4-16,-4 8 4 15,-4 3 0-15,4 0 8 16,-4-3-4-16,4-4-12 16,0-1 4-16,0 5 40 15,0 7-24-15,4 7-36 16,0 13 12-16,-4 6 12 16,0 1 0-16,9 11-8 15,-5 0 4-15,-4 3 28 16,0-3-12-16,0 4-32 15,0 7 12-15,0 4 0 16,-4-3 8-16,4 6 0 16,0 5 0-16,-9 0 16 0,5-1-8 15,4 1-28-15,-4 3 8 16,4 1 4-16,-9-4 8 16,9 3 0-16,-12 4 0 15,7-3 8-15,-7 3-4 16,-5 0-4-16,-9-4 4 15,5 5 4-15,-18-1-4 16,5 0-20-16,-8 0 8 16,-1 1 20-16,1 3-4 15,-1-4-12-15,0 0 0 16,1 0-4-16,8 4 0 16,-5 0 16-16,10 0-4 15,-10-4-12-15,1 4 4 16,-13 0 12-16,0 4-4 0,-5 4 8 15,-3-1-8-15,-5 1-4 16,4 7 4-16,1-4-16 16,3-3 8-16,5 3-4 15,0 1 0-15,9-5 16 16,-1 1-4-16,5-1-4 16,-5 1 4-16,-8-4-16 15,4-1 8-15,-8 1 12 16,4 4-4-16,-17-1-12 15,12 1 4-15,1 0 4 16,8 3 0-16,4-4 8 16,1-3-4-16,8 4-4 15,-5-1 4-15,5-7-16 0,-4 4 8 16,-5-4 12-16,1 0-4 16,-5 0-12-16,4 0 4 15,1 4 4-15,-1-4 0 16,-4 4 16-16,5 0-8 15,-1-1-20-15,1-3 4 16,12 4 12-16,-4 0 0 16,-4-4-4-16,3 0 4 15,-3 0-4-15,8 0 0 16,-4 0 0-16,-4 0 0 16,-5 0 8-16,1-4-4 0,-5 4-4 15,0 0 4-15,-4 0-16 16,8-4 8-16,5 4 4 15,0 0 0-15,4 0 0 16,4 0 0-16,4 0 0 16,-12 0 0-16,21 4 0 15,-9-8 0-15,-3 1 0 16,-1-1 0-16,0 0 8 16,4-4-4-16,-20 5-20 15,3-5 8-15,0 4 12 16,-3-3 0-16,7 3-4 15,-8 4 4-15,5 0 12 16,8-4-8-16,-5 4-12 16,5 0 0-16,-4 0 12 15,8-7-4-15,5 7-20 16,-22 0 8-16,17 0 4 0,-13-4 4 16,14 4 0-16,-18 0 0 15,0 0 0-15,0 0 0 16,0 4 8-16,0-4-4 15,1 0 8-15,3 3-8 16,5 1-4-16,4-4 4 16,4 4-16-16,4 0 8 15,1-4 20-15,8 3-8 16,0-3-28-16,4 4 8 16,-4 0 4-16,4-4 8 0,-4 4 16 15,-4 3-8-15,4-3-4 16,-5-4 0-16,-3 4-4 15,-1 0 0-15,1-4 0 16,-5 0 0-16,9 4 0 16,-1-1 0-16,1-3 0 15,4 0 0-15,-4 0-20 16,8 4 12-16,-4 0 40 16,0 0-20-16,0-1-8 15,4 1-8-15,-4 0-32 16,4 0 20-16,5-4 32 15,-1 0-8-15,5 4 0 16,0-4-4-16,4 0-16 16,0 0 8-16,0 0 12 15,0 0-4-15,0 0 16 16,8 7-12-16,9 5-20 0,9-9 4 16,4 5-400-16,17 7 220 15,-5 12-316 1</inkml:trace>
  </inkml:traceGroup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4:49.5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DF46A9F-3128-47C8-BB3B-38BE0D6538C3}" emma:medium="tactile" emma:mode="ink">
          <msink:context xmlns:msink="http://schemas.microsoft.com/ink/2010/main" type="inkDrawing" rotatedBoundingBox="10601,9702 18981,9700 18982,9773 10602,9776" semanticType="underline" shapeName="Other">
            <msink:sourceLink direction="with" ref="{1E632545-AC80-412D-A1D5-1F34F80F3F94}"/>
            <msink:sourceLink direction="with" ref="{01BB5ECE-A9F7-4161-A675-E298B6FD1CC5}"/>
            <msink:sourceLink direction="with" ref="{0D0380B8-B349-4B97-A82F-201973A834F4}"/>
            <msink:sourceLink direction="with" ref="{0FE24D26-27FD-4F45-A1D6-BA2FA5D3EB90}"/>
            <msink:sourceLink direction="with" ref="{712B7301-BDE0-4A8D-994F-A530056EA21D}"/>
            <msink:sourceLink direction="with" ref="{CF33C049-FD7A-45FC-9D54-337B0BCB6AA1}"/>
          </msink:context>
        </emma:interpretation>
      </emma:emma>
    </inkml:annotationXML>
    <inkml:trace contextRef="#ctx0" brushRef="#br0">0 49 52 0,'22'-4'16'0,"-10"8"-12"0,10-4 0 0,-14 0 52 16,9 0-32-16,0 0 0 16,5 0-16-16,-1 0 20 15,4 4-16-15,9-8 40 16,5 0-28-16,-1 4 40 15,0 0-36-15,5 0 12 16,0 0-24-16,-1 4 20 16,-4 0-24-16,5-8-12 15,-5 4-4-15,9 0 28 0,0-4-12 16,4 8 4-16,9-12-8 16,8 1 20-16,4 7-16 15,1 4-12-15,-1-8-4 16,-4 0 20-16,0-7-8 15,9 7-4-15,4-4 0 16,0 5 12-16,4-1-8 16,0 11-12-16,-4-3 0 15,-13-8 20-15,9 4-8 16,8 0-4-16,17-3 0 16,0 3-24-16,1 0 12 15,-1 3 20-15,-17-3-4 16,13-3 16-16,4-1-16 15,5 4-4-15,-5 0 0 16,-4 0-4-16,-9 0 0 0,-12 0 0 16,16 0 0-16,10 0 0 15,-1 4 0-15,0 3 8 16,-8 1-4-16,-5-1 8 16,-4-3-8-16,0-4 8 15,18-4-8-15,7 4-20 16,5 4 8-16,-17 0 4 15,9-4 4-15,-1-4 8 16,13 0-4-16,1 4-12 16,-5 4 4-16,-9 0-4 15,-4-4 0-15,13-8 32 16,13 5-12-16,-5 3-4 0,-3 0-4 16,-14 0-16-16,9-4 8 15,13 0-16-15,8 4 12 16,-12 4 12-16,-5-4 0 15,4-4 16-15,18 0-12 16,-1 8-4-16,-12 0 0 16,-9 0-24-16,1-4 12 15,7-4 48-15,-3 0-20 16,-9 4 24-16,-13 0-24 16,-8 4 28-16,-5-4-32 15,9 0 4-15,8 0-12 16,-3 4 4-16,-5 3-8 0,-17 4-4 15,-9 1 4-15,-17-5-4 16,-16 1 0-16,-14-4 16 16,-4-4-8-16,-8-4 24 0,-9-4-20 15,-4 1 4-15,-4-1-8 16,0 1-8-16,0-1 4 16,-5 1-68-16,1-5 36 15,-5 12-400 1,0 8 232-16,-17 3-12 15</inkml:trace>
  </inkml:traceGroup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4:51.3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BFEC1CD-53D1-4E2D-BA94-79EEF7610A6A}" emma:medium="tactile" emma:mode="ink">
          <msink:context xmlns:msink="http://schemas.microsoft.com/ink/2010/main" type="inkDrawing" rotatedBoundingBox="3000,9463 9030,9458 9031,9618 3001,9622" semanticType="underline" shapeName="Other">
            <msink:sourceLink direction="with" ref="{9EEDA29C-E119-471B-B318-2F265D5F0BC3}"/>
            <msink:sourceLink direction="with" ref="{75C6A539-5240-40C7-8D1D-144032F9F942}"/>
            <msink:sourceLink direction="with" ref="{E78AAA89-3CBE-4A4A-ADD9-093C9D8C5C99}"/>
          </msink:context>
        </emma:interpretation>
      </emma:emma>
    </inkml:annotationXML>
    <inkml:trace contextRef="#ctx0" brushRef="#br0">0 15 92 0,'13'-8'32'0,"-4"0"-24"0,3 8 0 16,-3 0 72-16,-1 0-44 16,1 8 56-16,4-8-52 15,-1 8-48-15,-3-1 4 16,12 1 24-16,-4 3-12 16,5 4 36-16,3-11-28 15,-4 4-4-15,5 3-8 16,4-4-16-16,0 1 8 15,4-4 12-15,-4-4-4 16,-1 4 8-16,5-1-8 16,5 1-4-16,3 0 4 15,1 4-16-15,4-5 8 16,-5 5 20-16,5-1-8 0,0 1 16 16,4-4-16-16,-8 0-40 15,-1-1 20-15,5-3 28 16,-9 0-8-16,1 0 0 15,-1 0-4-15,5 0-16 16,3-3 8-16,6 3 4 16,3 0 0-16,0-4 16 15,1 4-8-15,3 0-12 16,-3 4 0-16,-5-4 12 16,0 0-4-16,-4 0-20 0,4-8 8 15,4 4 12-15,0 0 0 16,1-3 8-16,-1 3-8 15,1 0-12-15,-1 4 4 16,0 0 12-16,-4 0-4 16,5 0-4-16,-5 4 4 15,-4 0-4-15,-1-4 0 16,10-8-12-16,8 8 8 16,8-7 12-16,5-8-4 15,4 7 32-15,-9 4-20 16,-8 0 20-16,-9-3-20 15,-4-1-24-15,0 1 0 16,-4 3 12-16,4-4 0 16,9 1-20-16,8 7 8 15,0 0 20-15,5 4-4 0,-1-1-4 16,0-3 0-16,-8 0-16 16,4-3 8-16,-4 3 12 15,9-8-4-15,-1 4-4 16,9 0 4-16,-4 4 20 15,-5 0-12-15,0 8-4 16,-3-4-4-16,-1 0 4 16,4-4-4-16,5 3-4 15,8 1 4-15,4-4 12 16,-8 4-8-16,-4 11-12 16,-9-11 0-16,0 3 12 15,0-3-4-15,9 0-4 0,8 0 4 16,5 0-16-16,-1-1 8 15,-4 5-4-15,-4-4 0 16,-9-4 44-16,-3 0-24 16,-10 0 8-16,5-4-12 15,-4 0 28-15,-5 0-20 16,-4 4 4-16,0-3-12 16,-8 3 4-16,-13 0-8 15,-1 0 24-15,-7-4-16 0,-5 0 24 16,-13 0-24-16,-8 4-4 15,-13-4-4-15,-5 1 12 16,-7 3-8-16,-1 7-380 16,-4 8 200-1,12 1-100-15</inkml:trace>
  </inkml:traceGroup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7:43.4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5D6F183-A19F-47B9-91A4-A45A5F9C8158}" emma:medium="tactile" emma:mode="ink">
          <msink:context xmlns:msink="http://schemas.microsoft.com/ink/2010/main" type="writingRegion" rotatedBoundingBox="2045,570 4881,448 4919,1319 2083,1440"/>
        </emma:interpretation>
      </emma:emma>
    </inkml:annotationXML>
    <inkml:traceGroup>
      <inkml:annotationXML>
        <emma:emma xmlns:emma="http://www.w3.org/2003/04/emma" version="1.0">
          <emma:interpretation id="{4B57FA07-9F19-4752-8026-CB92DC931361}" emma:medium="tactile" emma:mode="ink">
            <msink:context xmlns:msink="http://schemas.microsoft.com/ink/2010/main" type="paragraph" rotatedBoundingBox="2045,570 4881,448 4919,1319 2083,14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CC596C-CF62-4321-806F-F792A3AC1877}" emma:medium="tactile" emma:mode="ink">
              <msink:context xmlns:msink="http://schemas.microsoft.com/ink/2010/main" type="line" rotatedBoundingBox="2045,570 4881,448 4919,1319 2083,1440"/>
            </emma:interpretation>
          </emma:emma>
        </inkml:annotationXML>
        <inkml:traceGroup>
          <inkml:annotationXML>
            <emma:emma xmlns:emma="http://www.w3.org/2003/04/emma" version="1.0">
              <emma:interpretation id="{65637B3C-84E6-4796-9482-20A7F34F71A7}" emma:medium="tactile" emma:mode="ink">
                <msink:context xmlns:msink="http://schemas.microsoft.com/ink/2010/main" type="inkWord" rotatedBoundingBox="2045,570 3143,523 3176,1285 2078,133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36 0 144 0,'-13'79'52'0,"5"-45"-40"0,-22 19 0 15,5-18-8-15,3 2-4 16,-29 28 16-16,4 3-8 0,-21 8 76 16,17-8-48-16,-13-4 76 15,13-15-64-15,0-15 20 16,17-11-40-16,-9-19-16 15,14-8-8-15,3-26-16 16,13-4 8-16,5-23-16 16,12 4 12-16,0-8 4 15,9 16 4-15,8 3 8 16,-4 12-4-16,0 4 60 16,13 14-36-16,-4 12 76 15,4 12-56-15,-1 22 52 16,1 3-56-16,4 13-4 15,0 10-24-15,5-3 8 16,-10-12-16-16,-3 5 4 16,-5-16-4-16,-8 0 28 15,0-8-20-15,-13-11-92 16,4 8 40-16</inkml:trace>
          <inkml:trace contextRef="#ctx0" brushRef="#br0" timeOffset="374.7029">947 556 508 0,'0'23'188'0,"0"-23"-148"0,26 11-8 0,-5-11-36 15,0 8-4-15,13-8-24 16,0 8 20-16</inkml:trace>
          <inkml:trace contextRef="#ctx0" brushRef="#br0" timeOffset="196.7685">964 219 488 0,'17'12'180'0,"-17"-12"-140"0,51 11-12 0,-25-7-4 15,4 4-20-15</inkml:trace>
        </inkml:traceGroup>
        <inkml:traceGroup>
          <inkml:annotationXML>
            <emma:emma xmlns:emma="http://www.w3.org/2003/04/emma" version="1.0">
              <emma:interpretation id="{43D23670-8DD1-4F32-B7ED-0192AC9BDA2C}" emma:medium="tactile" emma:mode="ink">
                <msink:context xmlns:msink="http://schemas.microsoft.com/ink/2010/main" type="inkWord" rotatedBoundingBox="3474,530 4882,470 4919,1319 3511,1379"/>
              </emma:interpretation>
              <emma:one-of disjunction-type="recognition" id="oneOf1">
                <emma:interpretation id="interp1" emma:lang="" emma:confidence="0">
                  <emma:literal>o the</emma:literal>
                </emma:interpretation>
                <emma:interpretation id="interp2" emma:lang="" emma:confidence="0">
                  <emma:literal>{Ty,</emma:literal>
                </emma:interpretation>
                <emma:interpretation id="interp3" emma:lang="" emma:confidence="0">
                  <emma:literal>141k</emma:literal>
                </emma:interpretation>
                <emma:interpretation id="interp4" emma:lang="" emma:confidence="0">
                  <emma:literal>#Ty,</emma:literal>
                </emma:interpretation>
                <emma:interpretation id="interp5" emma:lang="" emma:confidence="0">
                  <emma:literal>$Tl,</emma:literal>
                </emma:interpretation>
              </emma:one-of>
            </emma:emma>
          </inkml:annotationXML>
          <inkml:trace contextRef="#ctx0" brushRef="#br0" timeOffset="857.4748">2033-27 624 0,'-4'4'228'0,"4"-4"-176"0,8 8-16 16,1-8 60-1,8 0-60-15,13-4 4 16,8 4-24-16,17-8-12 16,5 1 0-16,8-4-32 15,-4 3 16-15</inkml:trace>
          <inkml:trace contextRef="#ctx0" brushRef="#br0" timeOffset="1098.8066">2208 38 528 0,'-17'45'196'0,"17"-45"-152"0,-18 42-12 0,10-23 52 16,-1 0-52-16,1 3 16 15,8 1-32-15,-4 0-16 16,4 0-4-16,-9-5-216 16,9-2 120-16</inkml:trace>
          <inkml:trace contextRef="#ctx0" brushRef="#br0" timeOffset="1306.8026">2352 30 540 0,'-17'-7'200'0,"17"7"-156"0,0 19-12 16,-4-4 148-1,0 0-104-15,-9 8 24 16,4-1-60-16,-3 5-16 16,7-1-16-16,-12 5-16 0,13-1 4 0,-4 0-112 15,8-3 64-15,-5-5-236 16,5 1 164-16</inkml:trace>
          <inkml:trace contextRef="#ctx0" brushRef="#br0" timeOffset="1534.5831">2770 68 444 0,'-17'30'164'0,"17"-30"-124"0,-34 38-16 0,16-15 8 16,14 0-24-16,-26 14 60 16,9 5-40-16,-13 15-20 15,9-8-8-15,-14 8-8 16,14-8 0-16,-9-4-72 16,12-7 44-16,-12-7-328 15,17-5 200-15</inkml:trace>
          <inkml:trace contextRef="#ctx0" brushRef="#br0" timeOffset="1771.8403">2672 545 424 0,'8'4'156'0,"-8"-4"-120"0,17 11-8 16,-13-3 124-1,1 7-88-15,-10 8 44 16,5-1-64-16,-8 5-16 0,4-1-16 0,-9 1-12 15,9-5 4-15,-5-3-16 16,9-3 8-16,4-9 12 16,5 4-4-16,8-11-4 15,4 0 4-15,9-11 12 16,4 11-8-16,4-15-248 16,-3 11 128-16</inkml:trace>
          <inkml:trace contextRef="#ctx0" brushRef="#br0" timeOffset="586.2796">1428 462 520 0,'13'-4'192'0,"-13"4"-152"0,30 4-8 0,-9-1 8 16,5 1-28-16</inkml:trace>
        </inkml:traceGroup>
      </inkml:traceGroup>
    </inkml:traceGroup>
  </inkml:traceGroup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7:47.77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FA60403-FFB9-43BD-814E-8419EA698D32}" emma:medium="tactile" emma:mode="ink">
          <msink:context xmlns:msink="http://schemas.microsoft.com/ink/2010/main" type="inkDrawing" rotatedBoundingBox="19380,1134 23729,1651 23417,4270 19068,3752" hotPoints="23582,2830 21383,4048 19333,2593 21532,1374" semanticType="enclosure" shapeName="Ellipse">
            <msink:sourceLink direction="with" ref="{CFC5EB61-08DA-4E50-A652-BB2DA549E3EF}"/>
          </msink:context>
        </emma:interpretation>
      </emma:emma>
    </inkml:annotationXML>
    <inkml:trace contextRef="#ctx0" brushRef="#br0">763 740 372 0,'-55'-64'140'0,"55"64"-112"0,-13-45-4 16,13 22 12-1,4 4-24-15,14-23-4 16,16 16-4-16,21-31-24 15,5 4 12-15,25-15 4 16,-4 7 4-16,46-7 44 0,10 12-24 0,46-5 80 16,-13 19-56-1,39 4-12-15,-22 20-20 0,43 18 24 16,-4 15-20-16,29 34-12 16,1 30-8-16,-35 8 28 15,-25 8-12-15,-17 22-20 16,4 35 0-16,-34-1 12 0,-17 4 0 15,-30 23-20-15,-21-4 8 16,-21-18 12-16,-26-9 0 16,-21 1 24-16,-26 3-16 15,-34-18 32-15,-51-12-28 16,-21-19-4-16,-26-11-8 0,-59-4 4 16,-18-4-4-16,-46-11-4 15,-22-26 4-15,-20-20 4 16,-18-22-4-16,-5-19-4 15,1-19 4-15,21-8 12 16,35-15-8-16,24-26 60 16,18-34-40-16,77 7 16 31,12 4-28-31,30-42-16 16,38 12-4-16,22-15-32 15,21 26 20-15,34-4-128 16,13 31 84-16</inkml:trace>
  </inkml:traceGroup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7:50.1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FC5EB61-08DA-4E50-A652-BB2DA549E3EF}" emma:medium="tactile" emma:mode="ink">
          <msink:context xmlns:msink="http://schemas.microsoft.com/ink/2010/main" type="writingRegion" rotatedBoundingBox="21171,2567 22321,2567 22321,3937 21171,3937">
            <msink:destinationLink direction="with" ref="{5FA60403-FFB9-43BD-814E-8419EA698D32}"/>
          </msink:context>
        </emma:interpretation>
      </emma:emma>
    </inkml:annotationXML>
    <inkml:traceGroup>
      <inkml:annotationXML>
        <emma:emma xmlns:emma="http://www.w3.org/2003/04/emma" version="1.0">
          <emma:interpretation id="{3EA0594C-26D3-4558-A2EE-6E2AD17D8245}" emma:medium="tactile" emma:mode="ink">
            <msink:context xmlns:msink="http://schemas.microsoft.com/ink/2010/main" type="paragraph" rotatedBoundingBox="21171,2567 22321,2567 22321,3937 21171,39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4D3DEB9-9878-42CF-8855-6F91A5257AC3}" emma:medium="tactile" emma:mode="ink">
              <msink:context xmlns:msink="http://schemas.microsoft.com/ink/2010/main" type="line" rotatedBoundingBox="21171,2567 22321,2567 22321,3937 21171,3937"/>
            </emma:interpretation>
          </emma:emma>
        </inkml:annotationXML>
        <inkml:traceGroup>
          <inkml:annotationXML>
            <emma:emma xmlns:emma="http://www.w3.org/2003/04/emma" version="1.0">
              <emma:interpretation id="{DB269A50-7FC6-4837-953E-DFACDF084719}" emma:medium="tactile" emma:mode="ink">
                <msink:context xmlns:msink="http://schemas.microsoft.com/ink/2010/main" type="inkWord" rotatedBoundingBox="21171,2567 21337,2567 21337,2658 21171,2658"/>
              </emma:interpretation>
            </emma:emma>
          </inkml:annotationXML>
          <inkml:trace contextRef="#ctx0" brushRef="#br0">-599-741 260 0,'-30'-4'96'0,"26"4"-76"0,-5 8-4 0,-8-1 60 16,13 4-44-16,-17 5 68 16,12-1-60-16,0-8-16 15,5 8-16-15,4-11 44 16,4 4-28-16,22-16 16 16,-9 8-24-16,13-19 0 15,0 12-8-15,-5-5-16 16,-8 5 4-16,-4-1 28 15,-9 1-12-15,-21 7-4 16,4 0-4-16,-16 0 92 16,16 11-52-16,-8 4-8 15,12 0-24-15,18-3-300 16,20-1 156-16</inkml:trace>
        </inkml:traceGroup>
        <inkml:traceGroup>
          <inkml:annotationXML>
            <emma:emma xmlns:emma="http://www.w3.org/2003/04/emma" version="1.0">
              <emma:interpretation id="{F550E91B-6837-461C-AEFC-CB0145FE82BC}" emma:medium="tactile" emma:mode="ink">
                <msink:context xmlns:msink="http://schemas.microsoft.com/ink/2010/main" type="inkWord" rotatedBoundingBox="21874,3309 22321,3309 22321,3937 21874,3937"/>
              </emma:interpretation>
              <emma:one-of disjunction-type="recognition" id="oneOf0">
                <emma:interpretation id="interp0" emma:lang="" emma:confidence="0">
                  <emma:literal>/</emma:literal>
                </emma:interpretation>
                <emma:interpretation id="interp1" emma:lang="" emma:confidence="0">
                  <emma:literal>I</emma:literal>
                </emma:interpretation>
                <emma:interpretation id="interp2" emma:lang="" emma:confidence="0">
                  <emma:literal>'</emma:literal>
                </emma:interpretation>
                <emma:interpretation id="interp3" emma:lang="" emma:confidence="0">
                  <emma:literal>l</emma:literal>
                </emma:interpretation>
                <emma:interpretation id="interp4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-1819.0084">444-3 364 0,'-17'0'132'0,"17"0"-100"0,-26 23-12 16,9-1 24 0,5 5-28-16,-31 18 20 0,13 4-20 0,-29 8 28 15,16 0-28 1,-12-8 120-16,8-3-80 0,0 3 68 16,17-15-72-16,13 11 24 15,13-7-44-15,38 8 24 16,13-5-28-16</inkml:trace>
        </inkml:traceGroup>
      </inkml:traceGroup>
    </inkml:traceGroup>
  </inkml:traceGroup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7:51.5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EA94A02-E134-4F41-8FCB-CFDDDC8AEBEE}" emma:medium="tactile" emma:mode="ink">
          <msink:context xmlns:msink="http://schemas.microsoft.com/ink/2010/main" type="inkDrawing" rotatedBoundingBox="7968,884 14874,329 15130,3510 8224,4066" hotPoints="15059,2099 11605,3754 8068,2282 11523,627" semanticType="enclosure" shapeName="Ellipse">
            <msink:sourceLink direction="with" ref="{2BA028B4-98DE-49E4-9BCF-375F443F4E8A}"/>
          </msink:context>
        </emma:interpretation>
      </emma:emma>
    </inkml:annotationXML>
    <inkml:trace contextRef="#ctx0" brushRef="#br0">4901 774 228 0,'30'-27'84'0,"-30"27"-64"0,21-30-8 15,-12 7 56 1,-1 8-40-16,-8-23 40 16,5 1-36-16,-22-20 24 15,4 0-28-15,-26-11-16 0,1 7-8 0,-26 1 12 16,0 11-8-16,-29-1-4 15,12 9 0-15,-47-5-24 16,9 16 12-16,-47 0 32 16,17 7-16-16,-39 8-8 15,26 15-4-15,-55 7 56 16,26 5-28-16,-48 7 0 16,35 3-16-16,-30 24-8 15,42-8 4-15,-55 30 4 16,38 0-4-16,-29 19-12 15,42-4 4-15,-21 12 28 16,34-16-12-16,-17 24 56 16,34-5-36-16,-9 19 20 15,34-11-32-15,9 4 0 16,43-11-12-16,12 29 4 16,26-18-8-16,13 15-4 15,21-15 4-15,21 15 4 16,17-16-4-16,35 20-20 15,16-12 8-15,30 1-4 16,1-20 4-16,46 4-12 16,-5-11 12-16,69 15 20 15,-8-7-4-15,50-9-20 0,18-10 4 16,-1-20 20-16,14-10-4 16,24-16 4-16,-11-8-4 15,20-11 28-15,-8-15-20 0,4-7-24 0,-13-8 4 16,13-8 0-16,-34-15 4 15,9-19 24-15,-22-11-12 16,-29-7-12-16,3-5-4 16,-20 4 48-16,-31-15-24 15,-37-11-8 1,-1 0-8-16,-13-23 12 16,-25 15-8-16,-17-33 40 15,-17 14-24-15,-21-15 4 16,-22 23-16-16,-21-15-8 15,-12 22 0-15,-35-26 12 16,-4 15-8-16,-47 0 4 16,8 27-4-16,-29-4-16 15,17 22 4-15,-43-11-16 16,5 16 12-16,-26-1-32 16,25 12 24-16,-38 11-116 15,30 11 72-15,-12 12-152 16,24 11 124-16</inkml:trace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7:52.18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BA028B4-98DE-49E4-9BCF-375F443F4E8A}" emma:medium="tactile" emma:mode="ink">
          <msink:context xmlns:msink="http://schemas.microsoft.com/ink/2010/main" type="writingRegion" rotatedBoundingBox="14277,1146 11560,2402 11378,2007 14094,752">
            <msink:destinationLink direction="with" ref="{CEA94A02-E134-4F41-8FCB-CFDDDC8AEBEE}"/>
          </msink:context>
        </emma:interpretation>
      </emma:emma>
    </inkml:annotationXML>
    <inkml:traceGroup>
      <inkml:annotationXML>
        <emma:emma xmlns:emma="http://www.w3.org/2003/04/emma" version="1.0">
          <emma:interpretation id="{FA12907B-548A-420C-BC9F-164BCBC81816}" emma:medium="tactile" emma:mode="ink">
            <msink:context xmlns:msink="http://schemas.microsoft.com/ink/2010/main" type="paragraph" rotatedBoundingBox="14277,1146 11560,2402 11378,2007 14094,7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D043B1-B537-44EC-8563-C37BC4D103BC}" emma:medium="tactile" emma:mode="ink">
              <msink:context xmlns:msink="http://schemas.microsoft.com/ink/2010/main" type="line" rotatedBoundingBox="14277,1146 11560,2402 11378,2007 14094,752"/>
            </emma:interpretation>
          </emma:emma>
        </inkml:annotationXML>
        <inkml:traceGroup>
          <inkml:annotationXML>
            <emma:emma xmlns:emma="http://www.w3.org/2003/04/emma" version="1.0">
              <emma:interpretation id="{C15BE0A1-2FF8-4456-B44C-12597C4DF38E}" emma:medium="tactile" emma:mode="ink">
                <msink:context xmlns:msink="http://schemas.microsoft.com/ink/2010/main" type="inkWord" rotatedBoundingBox="14277,1146 13834,1351 13652,956 14094,75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07 77 352 0,'-4'-15'132'0,"4"15"-104"0,0-4-8 0,-5 0 104 16,5 4-72-16,-12-4 76 16,3 8-72-16,-12-4 4 15,8 4-36-15,-13 0 40 16,1-4-36-16,-1-4 4 15,5 4-20-15,-9-4 20 16,9 0-20-16,-9-3-4 16,5-1-4-16,-5-3 48 15,8 3-28-15,-3-3 16 16,8 7-24-16,0 4 0 16,4 4-8-16,5 7-16 15,3 8 4-15,5 12-24 16,5 3 16-16,-1 7 12 15,9 1 4-15,4 0-20 0,4-5 8 16,0-6 40-16,5-1-20 0,-9-7-20 16,4-4 4-16,-4-8 16 15,0 0-4-15,-8-7 24 16,3 0-20-16,-7-8-4 16,3 4-4-16,-8-7 4 15,4-1-4-15,-4-3-4 16,0 7 4-16,0-11-172 15,5 7 92-15,-1-7-192 16,0 7 156-16</inkml:trace>
          <inkml:trace contextRef="#ctx0" brushRef="#br0" timeOffset="542.9947">275 319 260 0,'21'-26'96'0,"-21"26"-76"0,34-38-4 0,-21 19 112 15,0 4-72-15,-1-19 40 16,6 7-56-16,-10-14 20 16,5 6-32-16,-9-2 36 15,5 10-36-15,-9-3 4 16,0 7-20-16,-5 0 12 15,5 16-16-15,-4-8 4 16,8 3-4-16,-4 9-24 16,0 3 8-16,0 0-24 15,9 11 20-15,-1-3-268 0,1-5 152 16</inkml:trace>
        </inkml:traceGroup>
        <inkml:traceGroup>
          <inkml:annotationXML>
            <emma:emma xmlns:emma="http://www.w3.org/2003/04/emma" version="1.0">
              <emma:interpretation id="{D0CDC436-425A-4CEA-A1CE-F29F8157A532}" emma:medium="tactile" emma:mode="ink">
                <msink:context xmlns:msink="http://schemas.microsoft.com/ink/2010/main" type="inkWord" rotatedBoundingBox="11693,2172 11496,2264 11442,2146 11639,2055"/>
              </emma:interpretation>
              <emma:one-of disjunction-type="recognition" id="oneOf1">
                <emma:interpretation id="interp1" emma:lang="" emma:confidence="0">
                  <emma:literal>to</emma:literal>
                </emma:interpretation>
                <emma:interpretation id="interp2" emma:lang="" emma:confidence="0">
                  <emma:literal>so</emma:literal>
                </emma:interpretation>
                <emma:interpretation id="interp3" emma:lang="" emma:confidence="0">
                  <emma:literal>B</emma:literal>
                </emma:interpretation>
                <emma:interpretation id="interp4" emma:lang="" emma:confidence="0">
                  <emma:literal>To</emma:literal>
                </emma:interpretation>
                <emma:interpretation id="interp5" emma:lang="" emma:confidence="0">
                  <emma:literal>os</emma:literal>
                </emma:interpretation>
              </emma:one-of>
            </emma:emma>
          </inkml:annotationXML>
          <inkml:trace contextRef="#ctx0" brushRef="#br0" timeOffset="1183.7712">-2080 1284 320 0,'-17'-34'120'0,"17"34"-96"0,0-26-4 15,0 18 124 1,0 1-84-16,0-8 28 15,8 7-52-15,1-3 12 16,0 11-28-16,-5-8 28 0,9 16-32 0,-5-8-4 16,1 11-8-16,-1 4-4 15,-4 0 0-15,-16 0 8 16,3 4-4-16,-12-4-4 16,-1 4 4-16,-7-11-32 15,-1-8 16-15,-4-8-4 16,13 8 8-16,-1-19 16 15,5 12-4-15,13-16-36 16,8 12 16-16,-4 3 4 16,17 4 12-16,-13 8 16 15,14 8-8-15,-6 3 24 16,5-8-20-16,-4 1-4 16,0-4-4-16</inkml:trace>
        </inkml:traceGroup>
      </inkml:traceGroup>
    </inkml:traceGroup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8:26.6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7B61725-620C-4ADA-B13B-D9CB30E13E23}" emma:medium="tactile" emma:mode="ink">
          <msink:context xmlns:msink="http://schemas.microsoft.com/ink/2010/main" type="inkDrawing" rotatedBoundingBox="5836,8451 8061,5935 9896,7557 7671,10074" hotPoints="9797,7016 8350,8890 5995,9133 7442,7259" semanticType="enclosure" shapeName="Ellipse">
            <msink:sourceLink direction="with" ref="{69DBF7FC-A87C-4CBB-B390-7593A072C228}"/>
          </msink:context>
        </emma:interpretation>
      </emma:emma>
    </inkml:annotationXML>
    <inkml:trace contextRef="#ctx0" brushRef="#br0">0 69 416 0,'5'-12'152'0,"-5"-3"-116"0,0 0-12 0,0 8-12 15,0 3-12-15,0-4 112 16,4 4-60-16,0-3 52 16,5 3-64-16,-5 4 8 15,4 8-32-15,1 22 28 16,-5 4-28-16,5 68 76 16,-1 4-56-16,-3 99 12 15,-1 3-28-15,0 83 24 16,5-14-28-16,-1 25 12 15,1-44-16-15,-5-20-16 16,4-49 0-16,-8-3 40 16,5-35-24-16,-10 4 16 0,5-26-16 0,-4-4-24 15,4-15 4-15,0-12-172 16,4-14 100-16,1-16-392 16,3-15 264-16</inkml:trace>
    <inkml:trace contextRef="#ctx0" brushRef="#br0" timeOffset="2117.2538">767 769 228 0,'-4'-8'84'0,"4"8"-64"0,8-3-8 15,-8-1 188 1,4 0-112-16,-4-3 60 16,0-1-84-16,0-7 40 15,0 3-60-15,-4-3 32 0,0 8-44 16,-5-5 36-16,5 9-40 0,-9-1-24 16,5 4-4-16,-13 0 0 15,-1 7 0-15,-16 1 0 16,4 0 0-16,-22 3 8 15,10 0-4-15,-14 8-4 16,9 0 4-16,-13 0 4 16,13 4-4-16,-13-4-12 15,9 7 4-15,-22 1 4 16,9 3 0-16,-21 15-12 16,12 1 8-16,-13 22 4 15,22-8 0-15,-13 5 0 16,18-5 0-16,-18 5 0 15,17-12 0-15,-17 7 16 16,13-3-8-16,-5 19-20 16,14-4 4-16,-1 7-4 15,13 1 4-15,-4-1 8 16,17-11 0-16,-17 4 8 16,17-11-4-16,-4 11-4 15,4-4 4-15,-9 11-4 16,5-7 0-16,8-4-12 15,9-7 8-15,-1-8 4 16,14-8 0-16,8-7 16 16,0-4-8-16,4 0 16 15,9-3-16-15,0-5-4 0,4 1 0 16,0-1-4-16,0 1 0 0,0-1 16 16,8 1-8-16,-8-1-4 15,5-3 0-15,-1-1-4 16,0-3 0-16,5-3 16 15,-1-5-8-15,14-4 16 16,3 5-16-16,13-8-12 16,5-1 0-16,8 1 12 15,-4 0-4-15,4-8-4 16,-8 0 4-16,4-11 4 16,-9 4-4-16,13-12 8 15,0 0-8-15,18-3-4 16,-6 7 4-16,6-4-4 15,-6 4 0-15,1-3 0 16,-12 3 0-16,7-8 24 16,-8 5-12-16,17-9-12 15,-8 9-4-15,4-9 12 16,-9 9-4-16,5-12-12 16,-13-1 4-16,0-6 12 15,-5 3-4-15,14-15-12 16,-9 8 4-16,17-8 12 15,-9 7-4-15,0-3-4 16,1 15 4-16,-9-12 4 16,-5 12-4-16,-8-15 8 15,0 11-8-15,-4-26-4 16,4 7 4-16,-4-19 4 16,-4 12-4-16,-5-12-4 0,-4 20 4 0,-4-9 12 15,-4 12-8-15,-9-11-20 16,-5 19 4-16,-7-12 12 15,3 11 0-15,-12-10 8 16,-5 6-8-16,-12-6-4 16,0 10 4-16,-1-3-4 15,1 11 0-15,-13-4 0 16,4 12 0-16,-8-4 16 16,8 11-8-16,-21-7-20 15,4 11 4-15,-29-7 4 16,12 7 4-16,-26 0 0 15,9 4 0-15,-12 0 0 16,20 3 0-16,1-7 8 16,17 8-4-16,-9-4-20 15,17 3 8-15,4 1-4 16,13 7 4-16,9 1 0 16,8 3 0-16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12.8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ADF4A75-B1F1-48D5-8090-022CFA9B0CA3}" emma:medium="tactile" emma:mode="ink">
          <msink:context xmlns:msink="http://schemas.microsoft.com/ink/2010/main" type="inkDrawing" rotatedBoundingBox="15305,12440 17461,12463 17460,12493 15304,12470" shapeName="Other"/>
        </emma:interpretation>
      </emma:emma>
    </inkml:annotationXML>
    <inkml:trace contextRef="#ctx0" brushRef="#br0">-1 18 476 0,'-4'-3'176'0,"4"3"-136"0,0-7-12 0,0 3 76 16,8 4-64-16,0-3 60 15,3 3-56-15,5-4-12 16,-1 8-20-16,12-4-12 15,0 7 4-15,24 0 4 16,-1-4-4-16,24-3 8 16,3 10-8-16,47-13-4 15,0 10 4-15,42-14 48 16,1 7-28-16,22 0 16 16,-22 3-24-16,15-3 20 0,-31 0-24 15,-16 0-20-15,-23 4 0 0,-23-4 40 16,-23 3-20-16,-19-3 68 15,-12 0-44 1,-16-3 12-16,-7 3-32 0,-12-4-44 16,7 1 16-16,-14-4-208 15,7 7 120 1</inkml:trace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8:27.18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7CCAC96-1AC4-4035-AF9C-2B5A0F44212F}" emma:medium="tactile" emma:mode="ink">
          <msink:context xmlns:msink="http://schemas.microsoft.com/ink/2010/main" type="inkDrawing" rotatedBoundingBox="5344,7889 11720,8035 11717,8150 5341,8004" shapeName="Other"/>
        </emma:interpretation>
      </emma:emma>
    </inkml:annotationXML>
    <inkml:trace contextRef="#ctx0" brushRef="#br0">15 87 632 0,'-17'-27'236'0,"17"27"-184"0,0-11-16 16,0 4-16 0,5 3-20-16,-1-8 16 15,4 9-8-15,5-9 48 0,8 9-28 0,26-1 28 16,4 8-28-16,52-1 16 16,7 9-24-16,86-1 16 15,4-3-20-15,137 7-8 16,-14 0-4-16,95 0 20 15,-27 8-12-15,74-8 12 16,-57-4-12-16,56-7 44 16,-67-4-28-16,20-8 56 15,-77 5-48-15,-7-5 0 16,-74 0-20-16,-7 8 8 16,-48 8-16-16,-17-4 4 15,-46 11-4-15,-35 0 4 16,-25 0-8-16,-30 8-100 15,-17-4 52-15,-25-4-164 16,-18 4 112-16</inkml:trace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8:34.5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-1-1 944 0,'8'0'352'16,"-8"0"-276"-16,34 0-20 0,-17 0 40 16,9 0-64-16,8 0 24 15,4 0-36-15,9 0-492 16,-4 0 256-16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8:36.6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28D7759-B69B-4BFF-A435-C751110EE2F2}" emma:medium="tactile" emma:mode="ink">
          <msink:context xmlns:msink="http://schemas.microsoft.com/ink/2010/main" type="inkDrawing" rotatedBoundingBox="11403,7103 12441,6445 12737,6912 11698,7569" semanticType="underline" shapeName="Other">
            <msink:sourceLink direction="with" ref="{6A40FA5C-6883-454F-9E82-1B4A9B22CD94}"/>
            <msink:sourceLink direction="with" ref="{91291B87-9C20-4A01-98EA-0706AAC287A4}"/>
          </msink:context>
        </emma:interpretation>
      </emma:emma>
    </inkml:annotationXML>
    <inkml:trace contextRef="#ctx0" brushRef="#br0">1123-1 756 0,'-51'-8'280'0,"51"8"-216"0,-64 15-20 0,13-7-32 16,4 3-16-16,-42 20 12 15,8-1-4-15,-34 8 24 16,17 3-16-16,-22 5 12 16,18-5-12-16,0 5-32 15,21-4 8-15,17 7-4 16,22-8 8-16,25 1 8 16,17 7 0-16,38-3 32 15,17-1-16-15,18-11 32 16,3 0-32-16,10-15 12 0,-6-8-16 15,6-14 28-15,-14-5-24 0,-12-18 40 16,-14-1-32 0,-20-18 128-16,-17 7-84 0,-27-15 56 15,-7 7-68-15,-9-18-24 16,4 7-20-16,0-11 0 16,9 11-8-16,17 8-152 15,8 15 80-15</inkml:trace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8:36.28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28D1CBC-E682-4AF6-AB0C-1D87EF255BB8}" emma:medium="tactile" emma:mode="ink">
          <msink:context xmlns:msink="http://schemas.microsoft.com/ink/2010/main" type="inkDrawing" rotatedBoundingBox="11559,7085 15200,6841 15207,6949 11567,7193" shapeName="Other"/>
        </emma:interpretation>
      </emma:emma>
    </inkml:annotationXML>
    <inkml:trace contextRef="#ctx0" brushRef="#br0">3630 60 1112 0,'0'-30'412'0,"0"30"-320"0,8-8-28 16,-29 4-148-1,4 4 32-15,-64-7-224 16,0 7 152-16,-85 0 48 0,13 7 48 0,-86-7 36 15,27 8-4 1,-99 3 16-16,38 12-12 0,-59-4 76 16,34 4-48-16,-9 3 76 15,56 5-64-15,-4-5 0 16,46 0-28-16,30-3-4 16,51-4-8-16,43-8-52 15,43-3 28-15,50-12-340 16,26-3 196-16</inkml:trace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8:29.1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9DBF7FC-A87C-4CBB-B390-7593A072C228}" emma:medium="tactile" emma:mode="ink">
          <msink:context xmlns:msink="http://schemas.microsoft.com/ink/2010/main" type="writingRegion" rotatedBoundingBox="8316,6662 8750,6662 8750,8865 8316,8865">
            <msink:destinationLink direction="with" ref="{E7B61725-620C-4ADA-B13B-D9CB30E13E23}"/>
          </msink:context>
        </emma:interpretation>
      </emma:emma>
    </inkml:annotationXML>
    <inkml:traceGroup>
      <inkml:annotationXML>
        <emma:emma xmlns:emma="http://www.w3.org/2003/04/emma" version="1.0">
          <emma:interpretation id="{2A477841-C276-44EF-85A9-408AA720F213}" emma:medium="tactile" emma:mode="ink">
            <msink:context xmlns:msink="http://schemas.microsoft.com/ink/2010/main" type="paragraph" rotatedBoundingBox="8316,6662 8750,6662 8750,8865 8316,88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569959F-CDBB-4620-8B86-D7DF7A50EC01}" emma:medium="tactile" emma:mode="ink">
              <msink:context xmlns:msink="http://schemas.microsoft.com/ink/2010/main" type="line" rotatedBoundingBox="8316,6662 8750,6662 8750,8865 8316,8865"/>
            </emma:interpretation>
          </emma:emma>
        </inkml:annotationXML>
        <inkml:traceGroup>
          <inkml:annotationXML>
            <emma:emma xmlns:emma="http://www.w3.org/2003/04/emma" version="1.0">
              <emma:interpretation id="{699F40EE-C254-4A6F-9CCA-8CA9F32A275A}" emma:medium="tactile" emma:mode="ink">
                <msink:context xmlns:msink="http://schemas.microsoft.com/ink/2010/main" type="inkWord" rotatedBoundingBox="8316,6662 8648,6662 8648,7196 8316,719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730 2464 488 0,'0'-4'180'0,"0"4"-140"0,-5 16-12 0,1-5 92 15,0 4-72-15,-13 15 0 16,4 1-32-16,-17 3 16 15,9 0-20-15,-17 0 32 16,8 0-28-16,-8-8 56 16,8-3-40-16,-9-4 48 15,14-4-48-15,4-7 12 16,8 3-28-16,9-3-16 16,8-1-4-16,9 1-16 15,8-1 12-15,13 5 20 16,9 3-4-16,-1 4 16 15,-4 0-16-15,-3 3-136 16,-1 1 72-16,0 4-528 16,0-1 324-16</inkml:trace>
        </inkml:traceGroup>
        <inkml:traceGroup>
          <inkml:annotationXML>
            <emma:emma xmlns:emma="http://www.w3.org/2003/04/emma" version="1.0">
              <emma:interpretation id="{8B996B33-8994-4894-8E64-935AC8A3D8F9}" emma:medium="tactile" emma:mode="ink">
                <msink:context xmlns:msink="http://schemas.microsoft.com/ink/2010/main" type="inkWord" rotatedBoundingBox="8452,8506 8750,8506 8750,8865 8452,8865"/>
              </emma:interpretation>
              <emma:one-of disjunction-type="recognition" id="oneOf1">
                <emma:interpretation id="interp1" emma:lang="" emma:confidence="1">
                  <emma:literal>7</emma:literal>
                </emma:interpretation>
                <emma:interpretation id="interp2" emma:lang="" emma:confidence="0">
                  <emma:literal>T</emma:literal>
                </emma:interpretation>
                <emma:interpretation id="interp3" emma:lang="" emma:confidence="0">
                  <emma:literal>'</emma:literal>
                </emma:interpretation>
                <emma:interpretation id="interp4" emma:lang="" emma:confidence="0">
                  <emma:literal>n</emma:literal>
                </emma:interpretation>
                <emma:interpretation id="interp5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890.7839">4547 4357 612 0,'-9'-8'228'0,"5"4"-180"0,8 1-12 16,-4-1 36-1,9 0-48-15,-1-7 16 16,5 7-24-16,4-4-8 15,4 8-4-15,5-3-4 16,-1 3 0-16,1-4 16 16,4 8-8-16,-5-4-12 15,1 0 0-15,-5 0 48 16,-4 7-24-16,-4 1 68 16,-5 7-48-16,-8 0 36 15,5 4-44-15,-5 7 36 16,0 1-40-16,0 3-24 0,0 4-4 0,0-3 8 15,4-1-4-15,-8 0 52 16,4 0-32-16,0-3-212 16,-5-1 100-16</inkml:trace>
        </inkml:traceGroup>
      </inkml:traceGroup>
    </inkml:traceGroup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8:03.5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8EE4B57-A1F7-4EAB-997B-C31547BD8596}" emma:medium="tactile" emma:mode="ink">
          <msink:context xmlns:msink="http://schemas.microsoft.com/ink/2010/main" type="writingRegion" rotatedBoundingBox="1532,3949 23966,4530 23600,18703 1165,18123"/>
        </emma:interpretation>
      </emma:emma>
    </inkml:annotationXML>
    <inkml:traceGroup>
      <inkml:annotationXML>
        <emma:emma xmlns:emma="http://www.w3.org/2003/04/emma" version="1.0">
          <emma:interpretation id="{1E3820CF-8445-416C-80C7-37319E1D6F2D}" emma:medium="tactile" emma:mode="ink">
            <msink:context xmlns:msink="http://schemas.microsoft.com/ink/2010/main" type="paragraph" rotatedBoundingBox="3940,4012 17686,4367 17654,5596 3908,524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51080C4-0836-4413-9FBD-4C9304D9040A}" emma:medium="tactile" emma:mode="ink">
              <msink:context xmlns:msink="http://schemas.microsoft.com/ink/2010/main" type="line" rotatedBoundingBox="3940,4012 17686,4367 17654,5596 3908,5241"/>
            </emma:interpretation>
          </emma:emma>
        </inkml:annotationXML>
        <inkml:traceGroup>
          <inkml:annotationXML>
            <emma:emma xmlns:emma="http://www.w3.org/2003/04/emma" version="1.0">
              <emma:interpretation id="{6A40FA5C-6883-454F-9E82-1B4A9B22CD94}" emma:medium="tactile" emma:mode="ink">
                <msink:context xmlns:msink="http://schemas.microsoft.com/ink/2010/main" type="inkWord" rotatedBoundingBox="11359,4272 14397,4350 14373,5293 11335,5214">
                  <msink:destinationLink direction="with" ref="{C28D7759-B69B-4BFF-A435-C751110EE2F2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561 303 288 0,'-21'4'108'0,"13"11"-84"0,-14 23-4 0,5 0 92 16,13 3-64-16,-9 31-12 15,9 0-20-15,0 8 28 16,-5-12-20-16,1-12-24 15,8-6 0-15,-9-13 0 16,9-6 0-16,-8-12 32 16,8-4-16-16,-9-15 12 15,9-4-16-15,-4-22-44 16,4-5 20-16,4-37-96 16,5 0 60-1,3-23-72-15,10 12 64 0,12 3 56 16,4 19 4-16,13 8 196 15,-4 15-108-15,8 11 40 16,1 16-80-16,-5 10 16 16,-8 9-40-16,-5 3-16 15,-17 8-8-15,-4-4 4 16,-4 7-4-16,-17 1-100 16,-1 3 52-16,-20-4-228 15,4-7 152-15</inkml:trace>
          <inkml:trace contextRef="#ctx0" brushRef="#br0" timeOffset="106.2294">7561 560 332 0,'-12'19'120'0,"12"-19"-92"0,34 61-8 0,-17-35 176 16,13 1-112-16,16 7-16 15,6 0-44-15,-1-4 0 16,-5 0-16-16</inkml:trace>
          <inkml:trace contextRef="#ctx0" brushRef="#br0" timeOffset="785.5889">8060 708 592 0,'-5'-11'220'0,"5"11"-172"0,47-19-12 15,-8 7 92 1,7 9-76-16,27-13-56 15,-1 5 0-15</inkml:trace>
          <inkml:trace contextRef="#ctx0" brushRef="#br0" timeOffset="423.0726">8307 231 520 0,'-5'15'192'0,"5"-15"-152"0,-8 34-8 15,-1-7 80 1,9 7-68-16,0 38 8 16,-4 0-32-16,-4 11 24 15,-1-4-28-15,5-11-4 16,0-7-8-16,-5-8 12 15,13-11-8-15,-12-12-216 16,8-4 116-16</inkml:trace>
          <inkml:trace contextRef="#ctx0" brushRef="#br0" timeOffset="635.0624">8673 102 464 0,'-17'4'176'0,"17"-4"-140"0,-4 61-8 0,-1-31 92 16,10 4-72-16,-5 23 24 15,4-4-40-15,0 22 4 16,5-6-20-16,-1 3-8 16,5-4-4-16,-9-12-40 15,0-6 20-15</inkml:trace>
          <inkml:trace contextRef="#ctx0" brushRef="#br0" timeOffset="1022.2187">9312 310 892 0,'-13'-11'332'0,"13"11"-260"0,-17-11-20 0,4 11 44 16,5 4-64-16,-18-1 40 15,0 9-40-15,-16 7-28 16,-1 11-4-16,1 15-8 16,8 5 0-16,8 14-28 15,18-11 20-15,20 11 24 16,10-15-4-16,7-3 8 16,18-5-4-16,4-18-208 15,-4 4 108-15,13-24-412 16,4 5 280-16</inkml:trace>
          <inkml:trace contextRef="#ctx0" brushRef="#br0" timeOffset="1415.7889">9729 216 456 0,'72'-42'168'0,"-72"42"-128"0,68-7-16 0,-38 10 256 15,0 5-160-15,0 11 4 16,-5 4-76-16,-8 7 80 16,-12 4-72-16,-18 4 20 15,4 3-44-15,-25 1 24 16,-4 0-32-16,-13-16-224 15,21-3 108-15</inkml:trace>
          <inkml:trace contextRef="#ctx0" brushRef="#br0" timeOffset="1220.2992">9882 250 540 0,'-21'-19'200'0,"21"19"-156"0,-30 23-12 15,9-8 88 1,17 4-72-16,-13 26 24 15,12 8-40-15,-12 30-12 16,9 1-12-16,-5 10-148 16,13-14 76-16,-9-12-104 0,18-11 96 15,-9-23-132-15,0 0 116 0</inkml:trace>
          <inkml:trace contextRef="#ctx0" brushRef="#br0" timeOffset="1584.532">10457 1022 208 0,'-47'68'76'0,"47"-68"-60"0</inkml:trace>
        </inkml:traceGroup>
        <inkml:traceGroup>
          <inkml:annotationXML>
            <emma:emma xmlns:emma="http://www.w3.org/2003/04/emma" version="1.0">
              <emma:interpretation id="{C2B6D9F3-6C56-4417-B9E6-429AD6673592}" emma:medium="tactile" emma:mode="ink">
                <msink:context xmlns:msink="http://schemas.microsoft.com/ink/2010/main" type="inkWord" rotatedBoundingBox="15274,5189 15691,5199 15690,5225 15273,521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781.115">11390 988 600 0,'-34'8'224'0,"34"-8"-176"0,12 11-12 15,-3-11 160 1,4 4-116-16,21-4 36 0,4 4-68 0,13-4-12 16,4 0-20-16,5 0-180 15,-5 3 92-15,-8-3-336 16,-4 0 228-16</inkml:trace>
        </inkml:traceGroup>
        <inkml:traceGroup>
          <inkml:annotationXML>
            <emma:emma xmlns:emma="http://www.w3.org/2003/04/emma" version="1.0">
              <emma:interpretation id="{62BCE0A2-0F63-4B5C-BB2B-751CA40E0D80}" emma:medium="tactile" emma:mode="ink">
                <msink:context xmlns:msink="http://schemas.microsoft.com/ink/2010/main" type="inkWord" rotatedBoundingBox="15403,4597 15804,4608 15790,5152 15389,514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147.7523">11854 462 340 0,'-9'-19'128'0,"9"19"-100"0,9-19-8 16,-9 11 140 0,0 5-92-16,-13-5 60 15,4 8-72-15,-16 0-44 0,4 4-8 0,-22 11 48 16,9 4-28-16,-17 23 88 16,8 7-64-16,-4 15 84 15,13-3-76-15,5-5 8 16,7-6-40-16,14-5 4 15,12-7-16-15,5-8 20 16,3-7-20-16,5-8-12 16,0 0-4-16,0-11-32 15,0 4 20-15,-8-8-188 16,0 0 112-16,-14-4-84 16,1 4 104-16,-9-4-84 15,9 0 88-15,-5-3-108 16,9 7 100-16</inkml:trace>
          <inkml:trace contextRef="#ctx0" brushRef="#br0" timeOffset="2571.5982">11611 644 476 0,'-21'0'176'0,"21"0"-136"0,-13 3-12 0,9-3 152 16,4 4-104-16,0-4 40 16,8 4-68-16,9 0 44 15,9 0-56-15,8-4 12 16,0 0-32-16,9 0 0 15,-5 3-8-15,-4-3-32 16,-4 4 12-16,-9 0-284 16,0 3 160-16</inkml:trace>
        </inkml:traceGroup>
        <inkml:traceGroup>
          <inkml:annotationXML>
            <emma:emma xmlns:emma="http://www.w3.org/2003/04/emma" version="1.0">
              <emma:interpretation id="{91291B87-9C20-4A01-98EA-0706AAC287A4}" emma:medium="tactile" emma:mode="ink">
                <msink:context xmlns:msink="http://schemas.microsoft.com/ink/2010/main" type="inkWord" rotatedBoundingBox="3937,4140 17682,4495 17660,5378 3914,5022">
                  <msink:destinationLink direction="with" ref="{C28D7759-B69B-4BFF-A435-C751110EE2F2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977.6402">12041 931 684 0,'-25'19'252'0,"25"-19"-192"0,-13 46-20 0,9-24-4 15,8 5-28-15,-4 7 4 16,0 0-4-16</inkml:trace>
          <inkml:trace contextRef="#ctx0" brushRef="#br0" timeOffset="3348.753">12454 818 716 0,'0'19'264'0,"0"-19"-204"0,30 3-16 0,-9-6 8 15,5 3-36-15,21 0-32 16,8-8 8-16</inkml:trace>
          <inkml:trace contextRef="#ctx0" brushRef="#br0" timeOffset="3225.3934">12544 519 716 0,'-13'-15'264'0,"13"15"-204"0,21 0-16 0,-8 0 108 16,0 0-92-16,4 3-8 16,4 5-32-16,5 3-156 15,-1 4 72-15</inkml:trace>
          <inkml:trace contextRef="#ctx0" brushRef="#br0" timeOffset="4732.731">13174 761 436 0,'-13'-4'160'0,"13"4"-124"0,9 0-8 16,-5 0 248-1,4 4-156-15,-8-4 56 16,13 4-104-16,0-4 80 0,4 3-88 15,26-6-4-15,-1 3-36 16,18-4 0-16,-9 4-12 0,4-4-24 16,-17 8 4-16,-8-8-252 15,-8 4 144-15,-10-4-308 16,-12 1 244-16</inkml:trace>
          <inkml:trace contextRef="#ctx0" brushRef="#br0" timeOffset="3967.4339">13187 715 736 0,'-22'-11'272'0,"22"11"-208"0,9-4-20 0,-9 1 176 16,0 6-128-16,8-3 24 16,5 0-68-16,17-3-12 15,4 3-24-15</inkml:trace>
          <inkml:trace contextRef="#ctx0" brushRef="#br0" timeOffset="3815.0301">13655 329 560 0,'-13'-26'208'0,"13"26"-164"0,-8-8-8 16,-1 8 84-16,1 0-72 16,-18 0 24-1,9 0-40-15,-21-7-12 0,8 14-12 0,-4-7-8 16,4 8 4-16,-4-8-24 15,8 0 12-15,1 0 20 16,4 0-4-16,-1 0 24 16,14 4-20-16,-9-1 12 15,8 5-12-15,1 3 36 16,4 5-24-16,-5 18 12 16,9 0-20-16,-9 26 20 15,5-3-24-15,-4 15 4 16,8-8-8-16,-13-7-8 15,4-8 4-15,1-7 48 16,4-8-28-16,-13-8 24 16,17-3-28-16,-13-8 0 15,13-3-12-15,0-5 28 16,0 1-20-16,13-1 32 16,-5 1-32-16,13-8 12 15,1 4-16-15,8-4 0 16,-1 0-4-16,14-4-148 15,-1 0 76-15,-3-3-192 16,-5 3 144-16,-4-4-180 16,-1 4 168-16</inkml:trace>
          <inkml:trace contextRef="#ctx0" brushRef="#br0" timeOffset="4249.7815">13557 878 540 0,'0'12'200'0,"0"-12"-156"0,21 11-12 0,-8-3 96 16,0 3-76-16,4 0 8 15,4 4-40-15,-12-3-4 16,12 3-8-16,-21 0 4 15,0 0-8-15,-13 0 8 16,0 0-8-16,-16 4-12 16,12 0 4-16,-5-4 20 15,10 1-8-15,20-9 24 16,5 5-20-16,17-12 12 16,12 0-12-16,1-12-404 15,-1 5 216-15</inkml:trace>
          <inkml:trace contextRef="#ctx0" brushRef="#br0" timeOffset="5903.8913">11939 420 340 0,'0'0'128'0,"0"0"-100"0,0 0-8 0,0 0 88 15,0 0-64-15,0 0 80 16,0 0-72-16,0 0 72 16,0 0-72-16,0 0 80 15,0 0-76-15,-4 0 8 16,4 4-40-16,-9-4 4 15,5 4-16-15,-9 0-16 16,5 3 0-16,-14-7 12 16,5 4-4-16,-13-4-4 15,9 0 4-15,-9 0 4 16,5 0-4-16,-9 0-4 16,8 0 4-16,-4 0-4 15,9 0 0-15,-4 0 0 16,8 0 0-16,0 0-12 15,4 0 8-15,0 0 12 16,9 0-4-16,-5 0-4 16,9 0 4-16,-4 0 12 15,8 0-8-15,-4 0-4 16,0 0 0-16,0 0 20 16,0 0-12-16,-4 0-4 15,4 0-4-15,-4 0-24 16,4 0 12-16,-9 0 32 15,9 0-16-15,-4 0-16 0,4 0 0 16,-9 0 12-16,9 0 0 0,0 0-12 16,0 0 4-1,-4 0 12-15,8 0-4 0,-8 0-12 16,4 0 4-16,-4 0 12 16,0 0-4-16,-5 0 8 15,9 8-8-15,-4-1-240 16,8 4 128-16</inkml:trace>
          <inkml:trace contextRef="#ctx0" brushRef="#br0" timeOffset="-6185.2608">190 114 320 0,'9'-42'120'0,"-1"23"-96"0,-3-4-4 16,-5 12 60-1,0 7-48-15,-5-7 68 16,5 7-60-16,-8 8 36 0,8 3-44 0,-4 20 36 15,4 7-40-15,-5 23 4 16,1 0-20-16,-9 22-16 16,5 4 0-16,-9 8-48 15,4-8 24-15,-8 5 16 16,4-20 8-16,-5-12 20 16,1-6-8-16,0-28-4 15,4-7 0-15,4-33-32 16,9-5 16-16,4-45-136 15,4 7 80-15,5-30-48 16,3 16 68-16,10-12 16 16,3 18 20-16,5-6 92 15,0 18-48-15,12 12 148 16,5 18-100-16,9 27 16 16,-1 11-56-16,5 12-16 15,-1 4-16-15,1 3 28 16,-13 0-20-16,-13-3-24 15,-9-5 4-15,-12 1-104 16,-13-4 56-16,-25-4-268 16,-5 0 180-16</inkml:trace>
        </inkml:traceGroup>
        <inkml:traceGroup>
          <inkml:annotationXML>
            <emma:emma xmlns:emma="http://www.w3.org/2003/04/emma" version="1.0">
              <emma:interpretation id="{50FB6132-383C-4DBB-8E34-7D2F6A4D82FC}" emma:medium="tactile" emma:mode="ink">
                <msink:context xmlns:msink="http://schemas.microsoft.com/ink/2010/main" type="inkWord" rotatedBoundingBox="4065,4015 9972,4168 9941,5397 4033,524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-6049.3551">148 432 416 0,'-17'11'152'0,"17"-11"-116"0,8 42-12 15,5-12 136 1,8-4-92-16,22 16 8 0,4-4-48 0,17 4 8 15,-5-8-20-15,9 0 0 16,-4-4-8-16,-13-7-16 16,-8-1 4-1</inkml:trace>
          <inkml:trace contextRef="#ctx0" brushRef="#br0" timeOffset="-5792.6423">1089 133 508 0,'-9'-8'188'0,"9"8"-148"0,-8 15-8 0,-1 8 52 16,9 3-52-16,-8 16 4 15,-1 0-20-15,-3 26 32 16,3 0-24-16,-4 15-12 15,5-3-8-15,-14-1 12 16,10-15-8-16,-5-11-108 16,4-7 52-16,4-12-412 15,-3-4 256-15</inkml:trace>
          <inkml:trace contextRef="#ctx0" brushRef="#br0" timeOffset="-5447.1456">859 636 756 0,'21'-26'280'16,"-21"26"-216"-16,51-23-20 0,-8 11 76 15,8 5-76-15,21-8-20 16,1 3-12-16</inkml:trace>
          <inkml:trace contextRef="#ctx0" brushRef="#br0" timeOffset="-5599.1243">1553-140 528 0,'-25'-11'196'0,"25"11"-152"0,-9 56-12 15,1-10 52-15,8-1-52 0,-13 31 4 16,13 0-20-16,-9 22 24 16,9-3-24-16,0 11-128 15,-4-8 60-15,0-3-184 16,4-20 132-16</inkml:trace>
          <inkml:trace contextRef="#ctx0" brushRef="#br0" timeOffset="-4846.5554">1902 439 756 0,'-51'-23'280'0,"51"23"-216"0,13 0-20 0,4 0 40 16,4 8-56-16,18-8 60 16,3 0-52-16,26-8-8 15,0 1-16-15,26-4-212 16,-4 3 108-16</inkml:trace>
          <inkml:trace contextRef="#ctx0" brushRef="#br0" timeOffset="-5029.0412">2481 201 520 0,'9'-8'192'0,"-9"8"-152"0,-21-4-8 0,4 1-8 31,4 3-20-31,-21-8 24 0,0 8-16 0,-13-15 4 16,4 7-8-16,1-7-16 16,-5 4 4-16,13 3 4 15,4 1 0-15,0-1 52 16,9 8-28-16,0 4 32 15,8 7-28-15,4 8 28 16,9 4-32-16,-8 11 4 16,16 0-16-16,-8 11 12 15,0 5-16-15,-4 6 4 16,0-3-4-16,-9 8 12 16,4-8-12-16,1-4 4 15,8-3-4-15,-13-12 12 16,13-8-12-16,4-3 48 15,5 0-28-15,-1-5 20 16,5 1-28-16,13-3 8 16,-5-1-16-16,5-8 0 15,-1 5-4-15,9-12-304 16,5 0 160-16</inkml:trace>
          <inkml:trace contextRef="#ctx0" brushRef="#br0" timeOffset="-4608.5356">2852-19 464 0,'-9'15'176'15,"9"-15"-140"-15,-4 65-8 0,0-27 92 16,0 3-72-16,-5 16 24 16,5 0-40-16,-9 22 4 15,9 1-20-15,-9 7-24 16,9-8 0-16,-5-3-84 16,5-16 52-16,-5-14-108 15,9-8 84-15,-8-16-172 16,8-6 132-16</inkml:trace>
          <inkml:trace contextRef="#ctx0" brushRef="#br0" timeOffset="-4394.3032">2907 80 572 0,'60'-53'208'0,"-60"53"-160"0,81-16-12 0,-51 20 164 15,-1 8-116-15,5 14-16 16,0 8-44-16,-8 8 16 15,-5-4-24-15,-12-4 12 16,-1 0-16-16,-25-8 20 16,0 1-20-16,-30-5-64 15,5 1 24-15,-18-4-208 16,9-4 132-16</inkml:trace>
          <inkml:trace contextRef="#ctx0" brushRef="#br0" timeOffset="-4153.3768">3921 1030 880 0,'-9'41'328'0,"9"-41"-256"0,-59 68-16 0</inkml:trace>
          <inkml:trace contextRef="#ctx0" brushRef="#br0" timeOffset="-3437.2617">5122 708 488 0,'-30'-15'180'0,"30"0"-140"15,0-8-12-15,0 8 108 16,8 7-80-16,5-26 104 16,0 11-96-16,25-3 52 15,5 3-72-15,16-3 4 16,5 11-28-16,26-1 4 15,-1 9-12-15,9-1-8 16,-9 8 0-16,-8 4-148 16,-13 4 80-16</inkml:trace>
          <inkml:trace contextRef="#ctx0" brushRef="#br0" timeOffset="-3167.623">5752 273 508 0,'-30'-4'188'0,"30"4"-148"0,8 4-8 0,1-4 44 16,8 11-48-16,17-3 40 15,4 7-36-15,5 0 0 16,0 0-20-16,-5 4 12 16,-4 4-16-16,-9 3 60 15,1 1-40-15,-22 7 84 16,-4 4-60-16,-17 3-16 15,0 1-24-15,-17-1 24 16,0-3-20-16,-8-4-24 16,7-3 4-16,6-1-380 15,7 0 212-15</inkml:trace>
        </inkml:traceGroup>
      </inkml:traceGroup>
    </inkml:traceGroup>
    <inkml:traceGroup>
      <inkml:annotationXML>
        <emma:emma xmlns:emma="http://www.w3.org/2003/04/emma" version="1.0">
          <emma:interpretation id="{4081A3F3-DEB2-4115-A3B2-1C0663BD27B2}" emma:medium="tactile" emma:mode="ink">
            <msink:context xmlns:msink="http://schemas.microsoft.com/ink/2010/main" type="paragraph" rotatedBoundingBox="16651,6685 23899,6308 23988,8008 16739,8385" alignmentLevel="4"/>
          </emma:interpretation>
        </emma:emma>
      </inkml:annotationXML>
      <inkml:traceGroup>
        <inkml:annotationXML>
          <emma:emma xmlns:emma="http://www.w3.org/2003/04/emma" version="1.0">
            <emma:interpretation id="{EEDD69FE-6E9D-492B-9CD3-EABF0DED4783}" emma:medium="tactile" emma:mode="ink">
              <msink:context xmlns:msink="http://schemas.microsoft.com/ink/2010/main" type="line" rotatedBoundingBox="16651,6685 23899,6308 23988,8008 16739,8385"/>
            </emma:interpretation>
          </emma:emma>
        </inkml:annotationXML>
        <inkml:traceGroup>
          <inkml:annotationXML>
            <emma:emma xmlns:emma="http://www.w3.org/2003/04/emma" version="1.0">
              <emma:interpretation id="{647332F6-E511-4DBA-AE9E-ED9D16188EC2}" emma:medium="tactile" emma:mode="ink">
                <msink:context xmlns:msink="http://schemas.microsoft.com/ink/2010/main" type="inkWord" rotatedBoundingBox="16651,6685 19414,6542 19503,8241 16739,838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9238.0793">15171 2357 808 0,'-9'31'300'0,"9"-31"-232"0,-12 102-20 15,3-49-8 1,9-4-32-16,-8 11 24 16,8 1-20-16,-5 3 48 15,10-14-32-15,-5 10-112 0,4-7 44 0,-13-7-564 16,5-9 328-16</inkml:trace>
          <inkml:trace contextRef="#ctx0" brushRef="#br0" timeOffset="28860.4541">14779 2440 976 0,'51'-18'360'0,"-51"18"-280"0,94-12-20 16,-51 5-16-16,-5 3-36 16,21-7 32-1,-12 7-24-15,13-8 20 0,4 5-20 0,-13-1-316 16,-13 8 164-16</inkml:trace>
          <inkml:trace contextRef="#ctx0" brushRef="#br0" timeOffset="29025.0035">15026 2384 560 0,'9'64'208'0,"-9"-64"-164"0,-9 102-8 0,1-56 100 16,8-8-80-16,-17 7 4 15,8 0-36-15,-4 1 28 16,5-12-28-16</inkml:trace>
          <inkml:trace contextRef="#ctx0" brushRef="#br0" timeOffset="29416.0896">14626 3084 820 0,'0'-4'304'0,"0"4"-236"0,51 0-20 0,-17-4 108 16,9 1-96-16,21-9 20 15,-1 1-48-15,1-4 12 16,-4 7-24-16,-5 1-344 15,-8 3 176-15</inkml:trace>
          <inkml:trace contextRef="#ctx0" brushRef="#br0" timeOffset="29682.9378">14707 3459 644 0,'34'3'236'0,"-34"-3"-180"0,81 4-20 15,-39 0 72 1,1 7-68-16,4-3 0 16,4 7-24-16,-9-4-4 15,-7 1-4-15,-18 7-16 16,-9 0 4-16,-16 15 12 0,-1 0-4 0,-21 7 68 16,5 1-40-16,-5 7 104 15,4-7-80-15,14-8-8 16,12 0-28-16,12-7 56 15,10 3-44-15,12-23-232 16,4-3 108-16</inkml:trace>
          <inkml:trace contextRef="#ctx0" brushRef="#br0" timeOffset="29805.7637">15575 3841 924 0,'-34'34'340'0,"34"-34"-260"0,-46 57-28 0,20-31 20 15,9-3-52-15,-9 11-124 16,5 0 56-16</inkml:trace>
          <inkml:trace contextRef="#ctx0" brushRef="#br0" timeOffset="28060.9047">13664 2827 488 0,'0'-12'180'0,"-5"12"-140"0,5 4-12 0,-13 7 48 16,5 5-48-16,-26 33 40 16,0 11-36-16,-22 24 8 15,1-1-24-15,-9 4-8 16,13-19-4-16,-8-7 40 16,7-12-24-16,-11-15 68 15,3-8-48-15,-4-14 0 16,4-5-24-16,-3-14-4 15,16-5-4-15,0-22-8 16,17 0 4-16,13-26-4 16,9 3 0-16,12-4-44 15,9 16 24-15,16 18 8 16,5 20 8-16,13 30 56 16,-4 14-28-16,-1 20 8 15,1 0-20-15,-13 7-8 16,8-7 0-16,-8 0 20 15,-9 0-12-15,1-8 40 0,-1-4-28 16,0-7-172-16,0-8 80 0</inkml:trace>
          <inkml:trace contextRef="#ctx0" brushRef="#br0" timeOffset="28425.6942">13698 3440 572 0,'51'7'208'0,"-51"-7"-160"0,68-7-12 15,-43-1-12 1,14 1-20-16</inkml:trace>
          <inkml:trace contextRef="#ctx0" brushRef="#br0" timeOffset="28291.3368">13727 3126 704 0,'-12'-23'264'0,"12"23"-208"0,29-8-12 0,-16 5 64 16,8 3-68-16,22-4 28 16,-5 0-40-16,26-4 0 15,-4 5-16-15,12-1 28 16,-8 8-24-16,-4 3-252 15,-26 5 128-15</inkml:trace>
          <inkml:trace contextRef="#ctx0" brushRef="#br0" timeOffset="28646.5025">13996 2857 676 0,'-22'41'248'0,"22"-41"-192"0,-8 122-16 0,-5-58 84 15,13-3-76-15,-8 22 32 16,8 0-44-16,-13 8-4 16,13-12-20-16,-9 5 20 15,9-16-20-15,0-15-252 16,9-12 132-16</inkml:trace>
        </inkml:traceGroup>
        <inkml:traceGroup>
          <inkml:annotationXML>
            <emma:emma xmlns:emma="http://www.w3.org/2003/04/emma" version="1.0">
              <emma:interpretation id="{33C80DBB-864C-440B-A013-1C1D46F4BAA2}" emma:medium="tactile" emma:mode="ink">
                <msink:context xmlns:msink="http://schemas.microsoft.com/ink/2010/main" type="inkWord" rotatedBoundingBox="21014,6928 22136,6870 22167,7478 21046,7536"/>
              </emma:interpretation>
              <emma:one-of disjunction-type="recognition" id="oneOf6">
                <emma:interpretation id="interp6" emma:lang="" emma:confidence="0">
                  <emma:literal>X:</emma:literal>
                </emma:interpretation>
                <emma:interpretation id="interp7" emma:lang="" emma:confidence="0">
                  <emma:literal>2:</emma:literal>
                </emma:interpretation>
                <emma:interpretation id="interp8" emma:lang="" emma:confidence="0">
                  <emma:literal>Q:</emma:literal>
                </emma:interpretation>
                <emma:interpretation id="interp9" emma:lang="" emma:confidence="0">
                  <emma:literal>L:</emma:literal>
                </emma:interpretation>
                <emma:interpretation id="interp10" emma:lang="" emma:confidence="0">
                  <emma:literal>x:</emma:literal>
                </emma:interpretation>
              </emma:one-of>
            </emma:emma>
          </inkml:annotationXML>
          <inkml:trace contextRef="#ctx0" brushRef="#br0" timeOffset="30462.9024">17713 2724 612 0,'9'-30'228'0,"-9"38"-180"0,12 11-12 16,-24-12 0-1,12 16-28-15,-30 11-4 16,13 8 0-16,-39 18 28 15,5 4-16-15,-25 5 12 16,16-9-16-16,-12-11 64 16,25-11-44-16,-9-15 24 15,10-8-36-15,16-26 0 0,0-8-12 16,9-23-16 0,12 1 4-16,1-16-48 0,16 11 24 15,5-3-4-15,8 15 20 0,9 15-28 16,13 8 24-16,12 30 60 15,-8 11-24 1,8 34 20-16,1 4-24 0,-5 4 8 16,-4-3-12-16,-9-13-96 15,-8-6 48-15</inkml:trace>
          <inkml:trace contextRef="#ctx0" brushRef="#br0" timeOffset="30779.321">18011 3224 808 0,'13'38'300'0,"-13"-38"-232"0,60 11-20 0,-22-7 8 16,-4 0-40-16</inkml:trace>
          <inkml:trace contextRef="#ctx0" brushRef="#br0" timeOffset="30661.0058">18028 2819 904 0,'-4'0'332'0,"4"0"-256"0,30 0-24 16,-9 0 0-1,5 4-40-15,-1 0 40 16,13 7-28-16,-3-3-200 15,-6 3 96-15</inkml:trace>
        </inkml:traceGroup>
        <inkml:traceGroup>
          <inkml:annotationXML>
            <emma:emma xmlns:emma="http://www.w3.org/2003/04/emma" version="1.0">
              <emma:interpretation id="{BB61A0A5-7B7F-4AC2-A7BB-187F8E559F5A}" emma:medium="tactile" emma:mode="ink">
                <msink:context xmlns:msink="http://schemas.microsoft.com/ink/2010/main" type="inkWord" rotatedBoundingBox="23357,6558 23911,6529 23983,7921 23430,7949"/>
              </emma:interpretation>
              <emma:one-of disjunction-type="recognition" id="oneOf7">
                <emma:interpretation id="interp11" emma:lang="" emma:confidence="0">
                  <emma:literal>it</emma:literal>
                </emma:interpretation>
                <emma:interpretation id="interp12" emma:lang="" emma:confidence="0">
                  <emma:literal>Y</emma:literal>
                </emma:interpretation>
                <emma:interpretation id="interp13" emma:lang="" emma:confidence="0">
                  <emma:literal>i"</emma:literal>
                </emma:interpretation>
                <emma:interpretation id="interp14" emma:lang="" emma:confidence="0">
                  <emma:literal>Y"</emma:literal>
                </emma:interpretation>
                <emma:interpretation id="interp15" emma:lang="" emma:confidence="0">
                  <emma:literal>tf</emma:literal>
                </emma:interpretation>
              </emma:one-of>
            </emma:emma>
          </inkml:annotationXML>
          <inkml:trace contextRef="#ctx0" brushRef="#br0" timeOffset="31801.9409">19510 3057 808 0,'-34'-3'300'0,"34"3"-232"0,13 3-20 15,0-3 160 1,4 0-124-16,25-3 36 15,1 3-72-15,4-8 16 16,8 4-36-16</inkml:trace>
          <inkml:trace contextRef="#ctx0" brushRef="#br0" timeOffset="31229.866">19544 2516 904 0,'4'-26'332'0,"-4"26"-256"0,73-15-24 0,-48 3 88 16,5 8-88-16,13-15 24 15,4 12-44-15,21-4-4 16,0-1-16-16</inkml:trace>
          <inkml:trace contextRef="#ctx0" brushRef="#br0" timeOffset="32057.1837">19617 3398 384 0,'17'27'140'0,"-17"-27"-108"0,29 19-8 0,-7-12 64 16,-1 1-52-16,-8-5 48 15,17 5-48-15,-13 0-12 16,8 3-12-16,-25 0-12 16,0 4 4-16,-17 8-16 15,0 0 8-15,-8 7 136 16,7 0-72-16,10 5 44 15,8-5-60-15,17-4 56 16,21-3-60-16</inkml:trace>
          <inkml:trace contextRef="#ctx0" brushRef="#br0" timeOffset="31425.2835">19791 2338 624 0,'-17'27'228'0,"17"-27"-176"16,0 83-16-16,-8-41 80 15,8-1-72-15,-5 12 24 16,1 4-36-16,-4-11 4 15,16 3-20-15,-8-15-8 16,0 0-4-16</inkml:trace>
          <inkml:trace contextRef="#ctx0" brushRef="#br0" timeOffset="31623.8649">19996 2376 756 0,'-13'-34'280'0,"13"34"-216"0,-5 27-20 0,-7 3 84 32,7 4-80-32,-20 26 60 0,12-3-64 0,-8 11-4 15,0-7-24-15,4 3 60 16,4-3-44-16,0-1-84 16,13-10 28-16</inkml:trace>
        </inkml:traceGroup>
      </inkml:traceGroup>
    </inkml:traceGroup>
    <inkml:traceGroup>
      <inkml:annotationXML>
        <emma:emma xmlns:emma="http://www.w3.org/2003/04/emma" version="1.0">
          <emma:interpretation id="{6CFF1FE5-A4F7-43E4-92D9-CBF14C71221D}" emma:medium="tactile" emma:mode="ink">
            <msink:context xmlns:msink="http://schemas.microsoft.com/ink/2010/main" type="paragraph" rotatedBoundingBox="2738,10074 21648,8869 21807,11361 2897,125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4000D12-D637-4706-A455-39BDB3CF3F97}" emma:medium="tactile" emma:mode="ink">
              <msink:context xmlns:msink="http://schemas.microsoft.com/ink/2010/main" type="line" rotatedBoundingBox="2738,10074 21648,8869 21807,11361 2897,12567"/>
            </emma:interpretation>
          </emma:emma>
        </inkml:annotationXML>
        <inkml:traceGroup>
          <inkml:annotationXML>
            <emma:emma xmlns:emma="http://www.w3.org/2003/04/emma" version="1.0">
              <emma:interpretation id="{F3A1CC13-FDFE-4AF0-A027-BD4481241EAC}" emma:medium="tactile" emma:mode="ink">
                <msink:context xmlns:msink="http://schemas.microsoft.com/ink/2010/main" type="inkWord" rotatedBoundingBox="2738,10074 6401,9841 6506,11486 2843,11719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73070.8911">-342 6261 528 0,'4'-12'196'0,"-4"12"-152"0,17-19-12 0,-12 12 80 15,-1 3-68-15,0-7 36 16,-4 7-48-16,-8-7 36 15,3 7-40-15,-12-8-24 16,0 9-4-16,-12-9 0 16,7 8 0-16,-12-7 0 15,9 7 0-15,-9-3 32 16,8-1-16-16,-4-7 20 16,5 7-20-16,-5 5-8 15,4-5-4-15,1 8-4 16,8 0 0-16,-5 8 16 15,5-1-8-15,0 24 4 16,5-1-4-16,-1 30-16 16,-4 5 4-16,-4 14 20 15,4-7-8-15,-13 8-4 16,8-12 0-16,-16 4 12 16,8-12-8-16,-8 1 24 15,12-8-20-15,-3-8 12 16,12-3-12-16,-5-16 12 15,10-3-16-15,-6-12 24 16,10-3-20-16,4-8-40 0,4 4 16 0,17-4-16 16,0 0 16-1,17 4 24-15,8 3-4 0,22 4 16 16,-8 8-16-16,12-3-4 16,-9 2 0-16,-3-6 20 15,-5 3-12-15,-4-7-4 16,-9 3-4-16,-4-11 4 15,-4 4-4-15,-5-16-212 16,-3 12 112-16,-5-22-316 16,-4 10 236-16</inkml:trace>
          <inkml:trace contextRef="#ctx0" brushRef="#br0" timeOffset="73283.9891">-878 6757 800 0,'-13'0'296'0,"13"0"-232"0,21 0-16 16,-4 0 116-1,9 0-100-15,12 0 72 16,5 3-80-16,16-3-4 16,-12 4-32-16,13-8-12 15,-5 4-4-15,5-11 4 16,-1 7-4-16,1 0-152 15,-17 4 80-15</inkml:trace>
          <inkml:trace contextRef="#ctx0" brushRef="#br0" timeOffset="73584.7584">-453 5833 892 0,'-4'4'332'0,"4"-4"-260"0,13 0-20 0,0-4 88 16,4 4-88-16,21-4 24 15,9 0-44-15,13-3-4 16,3 3-16-16,10-4-220 16,-9 5 116-16,0 3-600 15,-5 3 384-15</inkml:trace>
          <inkml:trace contextRef="#ctx0" brushRef="#br0" timeOffset="73880.5677">816 6045 592 0,'-34'-4'220'0,"34"4"-172"0,-29-4-12 0,7 8 4 16,1 4-28-16,-30 7 100 15,4 4-60-15,-25 34 40 16,4 0-56-16,-5 41 76 15,14-3-60-15,-1 30 80 16,22-11-76-16,8 19 8 16,17-16-40-16,13-3-4 15,8-15-12-15,18-16 12 16,4-18-12-16,17-12-232 16,0-7 120-16,8-16-308 15,-4-3 232-15</inkml:trace>
          <inkml:trace contextRef="#ctx0" brushRef="#br0" timeOffset="74423.5079">680 6836 880 0,'-13'4'328'0,"13"-4"-256"0,22 4-16 16,-10-1 160-1,1 1-128-15,9-4 16 16,-1 4-60-16,13-4-64 15,-4 7 8-15,8 1-492 16,5 0 276-16</inkml:trace>
          <inkml:trace contextRef="#ctx0" brushRef="#br0" timeOffset="74256.0617">727 6639 580 0,'0'-41'216'0,"0"41"-168"0,21-16-12 15,-4 5 84 1,0 7-72-16,9-7 88 15,-1 3-80-15,14 5-8 16,-1 3-32-16,5 7-4 16,-5 4-4-16,-12 5-32 15,-1 3 12-15,-21 3 24 0,-4 5-8 0,-25 7 20 16,-5 0-16-16,-17 8 32 16,9 3-24-1,-13 8 40-15,12-4-32 0,-20 4 48 16,16-11-40-16,5-1 48 15,12-3-48-15,14-7 20 16,12-9-32-16,12 1 44 16,14-4-36-16,4-12-4 15,4-3-16-15,8-8 4 16,1 4-8-16,-5-11-256 16,1 4 136-16,-10-9-308 15,-3 1 244-15</inkml:trace>
          <inkml:trace contextRef="#ctx0" brushRef="#br0" timeOffset="74563.0927">1085 7109 748 0,'-26'45'276'0,"26"-45"-216"0,0 53-16 0,-4-30 84 16,0-1-80-16,-5 5-20 15,1 3-16-15,-9 4-92 16,4-4 44-16</inkml:trace>
          <inkml:trace contextRef="#ctx0" brushRef="#br0" timeOffset="75127.4659">1596 6715 528 0,'-47'-4'196'0,"47"4"-152"0,-21 19-12 15,8-4 88 1,9 0-72-16,-14 19 96 15,10 4-84-15,-5 11 32 16,9 1-52-16,0-1 12 16,4-4-32-16,0-3-28 15,8-8 4-15,1-8 36 0,-1-7-20 16,9-7-8-16,0-5-8 0,9-14-172 16,-1-5 96-16,5-18-100 15,0 4 104-15,-4-20-92 16,-5 16 96-16,-4-4 212 15,-9 15-72-15,-8 11 164 16,0 8-132-16,0 15 72 16,0 12-100-16,9 3 44 15,4 4-72-15,12-3-40 16,9-1-4-16,9-11 12 16,4 0-4-16,-5-19-4 15,1 4 0-15,-9-8-128 16,-4 0 68-16,-9-11-12 15,0 0 40-15,-16-12 16 16,-1-7 12-16,-13-8-12 16,1-3 8-16,-9-4 12 15,8 15-4-15,-3-8-4 16,7 16 4-16,1-5-112 16,4 12 60-16,4-3-348 15,5 10 216-15</inkml:trace>
          <inkml:trace contextRef="#ctx0" brushRef="#br0" timeOffset="75397.7996">2286 6246 768 0,'51'3'284'0,"-51"-3"-220"0,81 65-20 0,-56-20 200 15,5 4-144-15,0 27 124 16,-1-4-128-16,-16 26 32 16,-4-3-80-16,-22 11 20 15,0-11-40-15,-29-8 0 16,-1-12-16-16,-17-18-132 16,9-4 68-16,0-19-344 15,13-7 220-15,12-12-572 16,9-4 420-16</inkml:trace>
        </inkml:traceGroup>
        <inkml:traceGroup>
          <inkml:annotationXML>
            <emma:emma xmlns:emma="http://www.w3.org/2003/04/emma" version="1.0">
              <emma:interpretation id="{D2D76325-81D5-4F19-B1C6-B970A5565389}" emma:medium="tactile" emma:mode="ink">
                <msink:context xmlns:msink="http://schemas.microsoft.com/ink/2010/main" type="inkWord" rotatedBoundingBox="7047,10882 7366,10862 7379,11061 7060,11082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75835.4757">3141 6855 956 0,'5'11'352'0,"-5"-11"-272"0,64 4-24 0,-35-4 76 16,5 0-84-16,9-4-20 16,4 4-16-16,4-7-332 15,-4 7 176-15</inkml:trace>
          <inkml:trace contextRef="#ctx0" brushRef="#br0" timeOffset="75686.5065">3180 6688 932 0,'-9'-7'348'0,"9"7"-272"0,13-4-20 15,0 4 120-15,4 0-108 0,13 0 52 16,-1 4-72-16,5-4-24 15,1 0-16-15,-1 0-272 16,0-4 144-16</inkml:trace>
        </inkml:traceGroup>
        <inkml:traceGroup>
          <inkml:annotationXML>
            <emma:emma xmlns:emma="http://www.w3.org/2003/04/emma" version="1.0">
              <emma:interpretation id="{87C50FD9-CFEE-4EBC-9BD8-077D6661D458}" emma:medium="tactile" emma:mode="ink">
                <msink:context xmlns:msink="http://schemas.microsoft.com/ink/2010/main" type="inkWord" rotatedBoundingBox="8190,10387 9958,10275 10037,11507 8268,11619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78461.6482">4312 6692 548 0,'-8'-11'204'0,"12"7"-156"0,0 0-16 0,1 0 96 16,3 8-76-16,5-4 96 15,4 8-88-15,4 3 52 16,5 8-68-16,4 11 40 15,4 1-48-15,4 7 0 16,-4 3-24-16,0 1 20 16,-17-4-20-16,9-8 4 15,-9 0-8-15</inkml:trace>
          <inkml:trace contextRef="#ctx0" brushRef="#br0" timeOffset="78703.1523">4670 6598 800 0,'-13'-16'296'0,"13"16"-232"0,-8 0-16 15,8 4 160 1,0 8-124-16,-13 3 8 16,13 7-52-16,-17 12-20 15,4 1-12-15,-17 10 12 16,18 4-12-16,-22 4 16 15,12 0-16-15,-16-4 4 16,17-7-4-16,-13-8-76 0,12-4 36 0,5-11-276 16,-4-7 168-16</inkml:trace>
          <inkml:trace contextRef="#ctx0" brushRef="#br0" timeOffset="78986.6306">4542 6469 600 0,'22'-49'224'0,"-22"49"-176"0,29-57-12 0,-16 30 96 16,0 12-80-16,-4-15 32 16,8 3-48-16,-5-3 40 15,1 7-44-15,-4 1 92 16,8 7-72-16,-13 3 92 15,4 8-84-15,-8 8 68 16,0 4-72-16,9 15-32 16,-9 3-12-16,4 16 12 15,5-1-12-15,-1 1-180 16,5-4 92-16,8-8-500 16,1 0 320-16</inkml:trace>
          <inkml:trace contextRef="#ctx0" brushRef="#br0" timeOffset="79439.8308">6020 6272 808 0,'21'-19'300'0,"-21"19"-232"0,9-19-20 0,-9 8 0 15,0 7-36-15,-9-7 4 16,9 3-8-16,-21-7-8 15,4 4 4-15,-21-5-48 16,8 5 24-16,-21 0 8 16,8 3 8-16,-16 4-24 15,7 8 16-15,-3 8 92 16,8 6-40-16,0 17 16 16,9 6-32-16,8 16 48 15,9 0-40-15,-9 7 4 16,22 0-24-16,-14-7 20 15,18-4-20-15,-17-4-12 16,12-3-4-16,-3 3 28 16,3-4-12-16,-4 1 4 15,5-8-8-15,-5-4-8 16,4-4 4-16,1-7-4 16,4-1 0-16,4-6 0 15,4-5 0-15,26-3 24 16,-9-1-12-16,39-7 24 15,-9 4-24-15,21-4-4 16,-8 0-4-16,8-4-128 16,-21 4 68-16</inkml:trace>
          <inkml:trace contextRef="#ctx0" brushRef="#br0" timeOffset="79663.5031">5330 6647 912 0,'0'4'340'0,"0"-4"-264"0,26 11-24 0,-9-11 96 16,-4 4-92-16,29-4 24 16,-12 3-48-16,21 1-4 15,0 0-16-15,0 0-236 16,5 3 120-16,-18 1-572 15,4 3 376-15</inkml:trace>
          <inkml:trace contextRef="#ctx0" brushRef="#br0" timeOffset="79876.0681">5994 6934 800 0,'-8'57'296'0,"8"-57"-232"0,-13 68-16 16,13-34 124-1,0-3-104-15,-8 7 0 16,8-1-44-16,-13-3 20 0,13 0-28 0,-13-7 12 16,9-4-16-16</inkml:trace>
        </inkml:traceGroup>
        <inkml:traceGroup>
          <inkml:annotationXML>
            <emma:emma xmlns:emma="http://www.w3.org/2003/04/emma" version="1.0">
              <emma:interpretation id="{92A99524-4C80-4F65-9F91-DFFD5F397C74}" emma:medium="tactile" emma:mode="ink">
                <msink:context xmlns:msink="http://schemas.microsoft.com/ink/2010/main" type="inkWord" rotatedBoundingBox="10375,9734 13027,9565 13138,11302 10486,11471"/>
              </emma:interpretation>
            </emma:emma>
          </inkml:annotationXML>
          <inkml:trace contextRef="#ctx0" brushRef="#br0" timeOffset="80774.5111">6539 6681 476 0,'-8'4'176'0,"8"-4"-136"0,8 11-12 0,1-3 128 15,-5 3-92-15,13-4 60 16,5 9-68-16,-1-5 20 16,9 0-44-16,12-7-20 15,1 0-4-15,8-8-8 16,0 0 0-16,9-3 16 16,-18-1-8-16,1-7 4 15,-13 7-4-15,-18-10 20 16,-3 6-16-16,-18-11 4 15,5 8-8-15,-26-7-24 16,9 3 8-16,-17 0 12 16,8 7 0-16,-4 5-4 15,4 3 4-15,-13 0-16 16,22 8 8-16,-17 4 28 0,17 3-12 0,-9 4 32 16,8 0-28-16,-7 4 92 15,16 4-60-15,-8 11 32 16,4 0-48-16,12 15 16 15,-3 4-28-15,16 12 8 16,-3-5-16-16,12 1 20 16,0-12-20-16,12 0 12 15,6-3-12-15,20-20 12 16,4-3-16-16,14-8 24 16,-1-4-20-16,5-11-120 15,-9 0 60-15,-8-11-292 16,-14-4 192-16</inkml:trace>
          <inkml:trace contextRef="#ctx0" brushRef="#br0" timeOffset="82082.5088">7323 5931 852 0,'-30'12'316'0,"22"-8"-248"0,-5-1-16 15,9-3 76 1,8 0-80-16,9 0 44 15,-1 8-56-15,10-12-20 16,8 4-8-16,16-11 8 16,1 7-8-16,17-7-232 15,0 7 120-15</inkml:trace>
          <inkml:trace contextRef="#ctx0" brushRef="#br0" timeOffset="82469.4824">7983 5784 384 0,'-8'4'140'0,"8"-4"-108"0,-5 3-8 0,1 5 180 15,8 7-116-15,-4 12 132 16,0 7-128-16,0 15 0 16,5 0-56-16,-5 19-24 15,8 0-8-15,-8 12 28 16,0-8-16-16,0 0 12 15,-8-12-16-15,-5-11 72 16,4-3-48-16,-12-16 40 16,-9-7-44-16,-12-16-8 15,3-3-16-15,-8-19 4 16,1-4-8-16</inkml:trace>
          <inkml:trace contextRef="#ctx0" brushRef="#br0" timeOffset="82607.5437">7979 5439 976 0,'-9'-3'360'0,"9"3"-280"0,9 0-20 0,-9 3-32 16,4 1-28-16</inkml:trace>
          <inkml:trace contextRef="#ctx0" brushRef="#br0" timeOffset="83265.0504">8294 6669 612 0,'0'-3'228'0,"0"3"-180"0,0-4-12 16,0 0 132 0,4 4-100-16,-4-11 68 15,4 3-76-15,1-15 20 16,3 5-48-16,1-24-28 16,-1 0-4-16,-4-33 8 15,14 6-4-15,-14-14-20 16,4 15 8-16,1-11-12 0,-9 10 8 15,0-14 8 1,4 11 4-16,0-7 68 0,5 14-36 0,4 5 60 16,4 11-56-1,4-4 56-15,0 19-56 0,5-1 20 16,-1 13-36-16,1-1 0 16,-1 12-12-16,-12-1 4 15,0 12-8-15,-9 4-12 16,0 4 4-16,-16 7 12 15,3 4-4-15,-21 7-136 16,5 1 76-16,-5 3-44 16,4 0 60-16,1-3 8 15,8 3 16-15,8-7 4 16,9 3 4-16,9-3-12 16,8-4 12-16,4 0 4 15,5 0 4-15,-5 0-20 16,9 3 12-16,-9-3 12 15,0 8 0-15,-21-8 96 16,9 4-56-16,-30-5 16 16,12 5-36-16,-25-12 4 15,4-3-16-15,-12 0-8 16,3 3 0-16,10-11-4 16,7 4 0-16,10-12-232 15,12 4 128-15,12-18-636 16,10 3 412-16</inkml:trace>
          <inkml:trace contextRef="#ctx0" brushRef="#br0" timeOffset="83564.8483">8860 5534 684 0,'22'-23'252'0,"-22"23"-192"0,46-11-20 0,-24 3-4 15,-5 8-28-15,8-3 48 16,5 6-28-16,0 1-24 15,-5 4-4-15,-3 3-28 16,-1 4 16-16,-21 8 112 16,0 3-56-16,-13 8 92 15,0 0-80-15,-16 4 68 16,3-4-68-16,-8 0-20 16,13 1-24-16,-9-5 0 15,21 0-8-15,-3-7-28 16,3-4 12-16,18-4 24 15,3 0-8-15,5-7-60 16,13 3 28-16,0-7-340 16,-4 0 204-16</inkml:trace>
          <inkml:trace contextRef="#ctx0" brushRef="#br0" timeOffset="83702.715">8890 5810 860 0,'-8'-7'320'0,"8"7"-248"0,29 0-20 0,-7-4 68 16,16 4-76-16,13-4 0 16,-4 8-28-16</inkml:trace>
        </inkml:traceGroup>
        <inkml:traceGroup>
          <inkml:annotationXML>
            <emma:emma xmlns:emma="http://www.w3.org/2003/04/emma" version="1.0">
              <emma:interpretation id="{5697683A-8EFC-48A3-98C1-379707E1B3E5}" emma:medium="tactile" emma:mode="ink">
                <msink:context xmlns:msink="http://schemas.microsoft.com/ink/2010/main" type="inkWord" rotatedBoundingBox="13728,10336 15122,10247 15220,11781 13825,11870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84332.6906">9852 6791 592 0,'0'-4'220'0,"0"4"-172"0,5-8-12 0,-1 12 216 16,4-4-144-16,5-8 116 15,9 8-132-15,3 0 4 16,13-7-56-16,22-4-8 15,4 11-20-15,4-8 12 16,0 8-16-16,-8-4-100 16,-1 4 48-16,-25 0-376 15,5 4 232-15</inkml:trace>
          <inkml:trace contextRef="#ctx0" brushRef="#br0" timeOffset="84559.3919">10121 6586 592 0,'-13'-15'220'0,"13"15"-172"0,-9 23-12 0,-3-12 164 15,7 4-116-15,-12 4 64 16,-4 11-88-16,4 5 36 16,4-1-56-16,5 19-12 15,-1-12-16-15,-4 5-12 16,9 3 4-16,4-15-4 15,4-4 0-15,5-7-388 16,8-4 212-16</inkml:trace>
          <inkml:trace contextRef="#ctx0" brushRef="#br0" timeOffset="85021.029">10717 6662 852 0,'-9'-11'316'15,"9"11"-248"-15,-12 11-16 0,3-4 128 16,9 1-108-16,-17 3 8 16,4 12-52-16,0 4-16 15,5 3-8-15,8 0-4 16,4-3 0-16,22-5 8 16,-5-3-4-16,22-11-144 15,8-1 76-15,8-18-132 16,-3 11 112-16,-5-15-28 15,0-4 64-15,-13 0-96 16,-8 0 84-16,-17 0 8 0,-5 4 32 16,-16 8 156-1,-1 7-72-15,-12 22 52 0,0 12-68 0,-22 31 20 16,18 10-40-16,-1 12-8 16,5-3-12-16,4 3 12 15,12-12-12-15,-7 9 40 16,3-12-24-16,-8-12 32 15,4-7-32-15,-12-19 32 16,8-11-32-16,-26-23-4 16,18-8-12-16,-14-22 4 15,9 0-8-15,1-19 16 16,7 3-12-16,5-7 32 16,5 8-24-16,12-12-4 15,17 12-8-15,8-12-16 16,5 8 8-16</inkml:trace>
          <inkml:trace contextRef="#ctx0" brushRef="#br0" timeOffset="85382.6989">10862 6412 332 0,'-9'-19'120'0,"9"19"-92"0,13-41-8 0,-5 29 88 16,9-3-64-16,5-23 60 16,-1 12-60-1,0-16 4-15,1 16-28 0,3-9 16 16,1 9-24-16,-5-4 92 15,-4 11-56-15,-4 0 76 16,4 11-72-16,-4 4 140 16,-1 8-108-16,-3 8 16 15,4 7-60-15,-1 7-8 16,1 4-20-16,0 4-104 16,0 0 48-16,0-3-792 15,-1-5 460-15</inkml:trace>
        </inkml:traceGroup>
        <inkml:traceGroup>
          <inkml:annotationXML>
            <emma:emma xmlns:emma="http://www.w3.org/2003/04/emma" version="1.0">
              <emma:interpretation id="{47066F03-B900-453F-8A33-5527FE5288A4}" emma:medium="tactile" emma:mode="ink">
                <msink:context xmlns:msink="http://schemas.microsoft.com/ink/2010/main" type="inkWord" rotatedBoundingBox="15844,10473 16487,10432 16550,11428 15907,11469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87768.7507">12569 6378 624 0,'9'-4'228'0,"-9"4"-176"0,0-7-16 16,-5 7 96 0,5 0-80-16,-8-8 24 0,-1 8-44 15,-8-7-20-15,0 3-8 16,-17-8 4-16,4 9-4 0,-16-13-4 15,3 9 4-15,-12-12 40 16,12 11-24-16,-4-7 36 16,13 11-32-16,0-3 12 15,9 14-20-15,-5 12 36 16,8 8-28-16,-3 15 4 16,8 7-16-16,-4 15 20 15,4-7-20-15,0-4 4 16,8-8-8-16,-4 1 4 15,9-8-8-15,4-4 32 16,4-4-20-16,0-7 48 16,9-4-36-16,9-12-24 15,7 1-4-15,14-8 0 16,4 0 0-16,8 0-12 16,-4 0 8-16,0 0 4 15,-4 3 0-15,-4-3-168 16,-13 4 92-16</inkml:trace>
          <inkml:trace contextRef="#ctx0" brushRef="#br0" timeOffset="87998.6679">11977 6669 964 0,'-17'-3'360'0,"17"3"-280"0,9-8-24 0,-1 4 216 16,14 1-160-16,16-9 0 16,9 8-68-16,12-7-8 15,5 11-20-15,0 0-132 16,-9 0 64-16,-3 0-492 16,-6 8 300-16</inkml:trace>
          <inkml:trace contextRef="#ctx0" brushRef="#br0" timeOffset="88312.0248">12463 6802 676 0,'17'4'248'0,"-17"-4"-192"15,21 11-16-15,-12-3 100 16,3 3-84-16,1 8 16 15,0 4-48-15,-9 3-4 16,9 4-12-16,-5 4 4 16,-8-3-8-16,-8-1 8 15,-1-3-8-15,-8-1 24 16,5 1-16-16,-14-5 76 16,0 1-52-16,5-4 76 15,8 4-64-15,9-12 20 16,8 4-40-16,9-7 16 0,8-1-24 0,9-14 8 15,0 7-16-15,8-8-228 16,-4 4 120-16</inkml:trace>
        </inkml:traceGroup>
        <inkml:traceGroup>
          <inkml:annotationXML>
            <emma:emma xmlns:emma="http://www.w3.org/2003/04/emma" version="1.0">
              <emma:interpretation id="{1354ADA2-F6E7-4D19-9C9E-A12CAD9C4D0A}" emma:medium="tactile" emma:mode="ink">
                <msink:context xmlns:msink="http://schemas.microsoft.com/ink/2010/main" type="inkWord" rotatedBoundingBox="17007,9388 19446,9233 19561,11029 17122,11185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88790.4651">13187 6632 676 0,'-5'3'248'0,"5"-3"-192"0,13 8-16 16,-9-8 128 0,13 0-100-16,17 0 8 15,9 0-48-15,21 0 8 16,0-4-20-16,8-3-8 16,-8 3-4-16,-9-8-32 15,-8 9 16-15,-13-12-56 16,-12 3 36-16,-10-11 44 0,-3 5-8 15,-30-9-12-15,8 8 0 0,-34-4 4 16,0 8 4-16,-21 11 68 16,8 8-36-16,-3 15 104 15,11 4-80-15,10 15 36 16,12 0-52-16,9 15 4 16,17-8-28-16,16 12 44 15,14-4-32-15,25 4-4 16,9-12-16-16,8-7-68 15,0-4 32-15</inkml:trace>
          <inkml:trace contextRef="#ctx0" brushRef="#br0" timeOffset="94930.5875">14507 5379 372 0,'-5'-4'140'0,"5"4"-112"0,5 4-4 0,-5 0 120 16,0 7-84-1,0 12 52-15,0 3-64 16,0 31 28-16,0 3-44 0,-9 20 0 16,9-4-20-16,0-4 44 15,-8-12-28-15,-1-3 64 16,-4-15-52-16,-8-1 64 16,4-11-64-16,-30-7 28 15,13-4-40-15,-21-11 28 16,12-5-32-16,-21-10-68 15,17 7 24-15,1-19-364 16,16-4 212-16</inkml:trace>
          <inkml:trace contextRef="#ctx0" brushRef="#br0" timeOffset="95036.8907">14375 5118 572 0,'21'-12'208'15,"-21"12"-160"-15,21-4-12 0</inkml:trace>
          <inkml:trace contextRef="#ctx0" brushRef="#br0" timeOffset="95727.22">14732 6242 332 0,'0'41'120'0,"0"-41"-92"0,9 38-8 0,-5-23 200 16,0 1-124-16,-4-1 60 15,0 0-92-15,0-4 4 16,0-3-36-16,0-12 56 15,0 4-48-15,0-15 0 16,5 3-24-16,-1-18-12 16,4 0 0-16,-8-19 12 15,13 3-8-15,4-14 4 16,-4 10-4-16,0-25 12 16,-5 7-12-16,1-23 4 15,4 0-4-15,4-4 20 16,-5 20-16-16,5-9 12 15,-4 20-12-15,13-12 36 16,-9 16-24-16,8-8 48 16,-3 15-40-16,-5 0 4 15,0 19-24-15,-5 15-32 16,5 11 8-16,-12 16 32 16,3 18-12-16,-16 12 44 15,3 0-28-15,-12 0-32 16,5-4 4-16,-14-4-72 15,9-3 44-15,0-9-100 16,4-6 72-16,5-1-104 0,8-7 96 16,8-4-24-16,5 4 56 0,8 0 4 15,1-1 20-15,-5 5-8 16,8 3 8-16,-12 8 44 16,0 0-20-16,-5 4 88 15,1 0-56-15,-18-1 76 16,1 5-68-16,-9-5-8 15,0 1-28-15,-13-4 16 16,4-4-20-16,-8-7 4 16,9-1-8-16,-1-10-32 15,13 3 12-15,5-8-340 16,16 0 196-16</inkml:trace>
          <inkml:trace contextRef="#ctx0" brushRef="#br0" timeOffset="96057.1119">15324 5197 664 0,'30'-23'244'0,"-30"23"-188"0,43 0-16 16,-22 4 32 0,0 4-48-16,0 3 8 15,9 4-20-15,-4 4 12 16,-5 4-16-16,-17 0 4 15,1 3-4-15,-22-3 28 16,0-1-20-16,-26 5 12 16,0 3-16-16,-8 1 12 0,17 3-16 0,-8 3 60 15,12 1-40-15,0 0 16 16,13 4-28-16,4-12-36 16,13-3 12-16,9-12 28 15,4 0-12-15,16-15 36 16,-3 0-28-16,4-4-224 15,0 0 112-15,-9 0-492 16,0 1 328-16</inkml:trace>
          <inkml:trace contextRef="#ctx0" brushRef="#br0" timeOffset="96193.9759">15282 5462 652 0,'-9'-19'244'0,"9"19"-192"0,26-11-12 0,-9 7 120 15,0 4-96-15,17-4-36 16,0 0-20-16,8 4-468 16,-3 8 252-16</inkml:trace>
          <inkml:trace contextRef="#ctx0" brushRef="#br0" timeOffset="94546.5027">13796 5625 652 0,'-26'0'244'0,"30"4"-192"0,-12-1-12 0,-1-3 164 31,18 0-120-31,-1-3-8 0,9 3-48 16,0-4 8-16,13 0-24 0,0-4 12 15,0 8-12-15,4-11 12 16,4 11-16-16,-12 0 32 16,3 0-24-16,1-8 20 15,-8 8-20-15,-5-11 0 16,0 4-8-16,-9-9-112 15,9 5 56-15</inkml:trace>
        </inkml:traceGroup>
        <inkml:traceGroup>
          <inkml:annotationXML>
            <emma:emma xmlns:emma="http://www.w3.org/2003/04/emma" version="1.0">
              <emma:interpretation id="{DE1A44CB-70A3-4A78-894D-5B885F77F794}" emma:medium="tactile" emma:mode="ink">
                <msink:context xmlns:msink="http://schemas.microsoft.com/ink/2010/main" type="inkWord" rotatedBoundingBox="20055,9207 21663,9105 21739,10295 20131,10397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97307.1641">16184 5470 580 0,'-4'0'216'0,"4"0"-168"0,-8-4-12 0,3 0 84 16,10 8-72-16,3-4 32 15,5 0-44-15,4 0 32 16,13 7-40-16,4-3 28 16,4-4-28-16,0 8 8 15,-3-8-20-15,-6 0 8 16,1 7-12-16,-13-7 12 15,0 0-16-15,-4 0-28 16,-9 0 8-16</inkml:trace>
          <inkml:trace contextRef="#ctx0" brushRef="#br0" timeOffset="97574.8749">16350 5311 548 0,'-17'-8'204'0,"17"8"-156"0,0 4-16 16,-4 3 124-16,4 5-92 0,-4 3 44 16,-5 11-64-16,-3 8 12 15,7 8-36-15,-12 7 16 16,13 12-20-16,-4-4 28 15,3-4-28-15,-3-4 4 16,-5-15-12-16,13-4-96 16,0-7 52-16</inkml:trace>
          <inkml:trace contextRef="#ctx0" brushRef="#br0" timeOffset="97932.8817">16776 5348 548 0,'-17'16'204'0,"17"-16"-156"0,-13 37-16 15,1 1 88 1,12 4-72-16,-13 34 44 16,9 3-56-16,-9 12-20 15,9-15-8-15,-9-8 60 16,4-8-36-16,-8-3 84 16,5-8-64-16,-14-7 60 0,9-4-60 15,-13-12 24-15,9-7-44 0,-5-11 16 16,1-1-28-16,8-22 0 15,4 8-12-15,0-20-304 16,5 1 160-16</inkml:trace>
          <inkml:trace contextRef="#ctx0" brushRef="#br0" timeOffset="98101.7534">16746 4981 800 0,'18'-15'296'0,"-18"15"-232"0,29 19-16 0,-12-8 0 16,-4 1-36-16,4 3-4 15,0 0-4-15,-8 4-340 16,3 4 184-16</inkml:trace>
          <inkml:trace contextRef="#ctx0" brushRef="#br0" timeOffset="98653.7944">17764 5197 444 0,'-13'15'164'0,"13"-15"-124"0,-4 34-16 0,0-15 168 16,-5 0-112-16,-3 8 44 16,12 3-72-16,-17 4-4 15,4 4-28-15,-30 7-12 16,13-3-4-16,-12-1 40 15,8 1-24-15,-22-8 44 16,14-15-36-16,-9-4 20 16,4-7-28-16,0-16 8 15,17 1-16-15,0-20 0 16,18 4-4-16,-5-11-16 16,8 0 4-16,9 0-16 15,9 12 12-15,3-9-12 16,10 12 8-16,3-3-36 15,1 7 28-15,4-1 16 16,-1 9 4-16,1 7 56 16,0 4-32-16,0 3 44 15,0 8-40-15,12 4 28 16,-12 4-28-16,0 7 8 16,0 4-20-16,8 4 36 15,-8 0-28-15,0 4 12 16,-13-8-20-16,-5-8-52 0,5-3 20 15</inkml:trace>
        </inkml:traceGroup>
      </inkml:traceGroup>
    </inkml:traceGroup>
    <inkml:traceGroup>
      <inkml:annotationXML>
        <emma:emma xmlns:emma="http://www.w3.org/2003/04/emma" version="1.0">
          <emma:interpretation id="{76D77C29-7FC8-47DA-8251-60D571B2142B}" emma:medium="tactile" emma:mode="ink">
            <msink:context xmlns:msink="http://schemas.microsoft.com/ink/2010/main" type="paragraph" rotatedBoundingBox="1981,11815 4382,11877 4364,12561 1963,124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939C83-9FCE-4188-8BB4-B2B00DF2C594}" emma:medium="tactile" emma:mode="ink">
              <msink:context xmlns:msink="http://schemas.microsoft.com/ink/2010/main" type="line" rotatedBoundingBox="1981,11815 4382,11877 4364,12561 1963,12499"/>
            </emma:interpretation>
          </emma:emma>
        </inkml:annotationXML>
        <inkml:traceGroup>
          <inkml:annotationXML>
            <emma:emma xmlns:emma="http://www.w3.org/2003/04/emma" version="1.0">
              <emma:interpretation id="{A3CEDE96-238C-4F1C-B157-00A8F9DAA37D}" emma:medium="tactile" emma:mode="ink">
                <msink:context xmlns:msink="http://schemas.microsoft.com/ink/2010/main" type="inkWord" rotatedBoundingBox="1981,11815 4382,11877 4364,12561 1963,12499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05558.6579">-1939 7714 236 0,'9'-23'88'0,"-5"12"-68"0,9-8-4 0,-9 12 192 16,0-1-116-16,1-3 88 15,-1 3-108-15,0 4 44 16,-4 4-72-16,4 15 40 16,1 12-48-16,-5 7 24 0,4 4-32 15,-4 3 0-15,0 1-16 16,-4-4-8-16,-5 0 0 0,-4-8 12 16,5 0-8-16,4-7 16 15,-5 0-16-15,1-8 16 16,8 0-16-16,-5-4 16 15,5 1-16-15,5-1 16 16,3 1-16-16,5-1 4 16,4 0-4-16,-4 1 28 15,8-5-20-15,-4 1 12 16,4-1-16-16,1 1 12 16,-1-4-16-16,0-1 32 15,0 1-24-15,5 0-4 16,4 0-8-16,0-4-156 15,-1 4 84-15,10-8-184 16,-1 0 144 0</inkml:trace>
          <inkml:trace contextRef="#ctx0" brushRef="#br0" timeOffset="105829.8789">-1266 7824 112 0,'-13'-46'44'0,"13"46"-36"0,0-15 0 0,0 8 196 16,5 7-112-16,-5-4 132 15,0 8-132-15,0 3 60 16,0 16-88-16,0 4 8 16,0 14-40-16,0 1 32 15,-5-4-36-15,-12 7-4 16,17-3-16-16,-12 3 12 15,12-3-12-15,-17-8 24 16,8 0-20-16,1-11-40 16,8-4 16-16,4-16-384 15,9-3 216-15</inkml:trace>
          <inkml:trace contextRef="#ctx0" brushRef="#br0" timeOffset="106266.7296">-1257 8043 612 0,'-17'-11'228'0,"17"11"-180"0,8-7-12 16,-8 3 72-1,13 4-68-15,4-4 16 16,4 0-32-16,13-3 4 16,5 3-16-16,20-4 0 15,-3 8-4-15,3-4-184 16,-3 4 100-16</inkml:trace>
          <inkml:trace contextRef="#ctx0" brushRef="#br0" timeOffset="106057.484">-832 7642 528 0,'0'0'196'0,"0"0"-152"0,-8 19-12 0,4-4 104 15,4 8-80-15,-9 11 4 16,9 0-36-16,0 12 20 16,0-5-28-16,0 8-4 15,-8 1-8-15,3 6-4 16,-3-3 0-16,-1 8 44 15,5-8-24-15,-9-4 0 16,9-7-12-16</inkml:trace>
          <inkml:trace contextRef="#ctx0" brushRef="#br0" timeOffset="107123.9479">-593 8025 496 0,'-26'-12'184'0,"26"12"-140"0,5 4-16 15,-5-8 144 1,8 4-100-16,1-4 32 16,12 8-60-16,0-8-20 0,9 4-12 0,13-3 0 15,-1 3-8-15,18-4-4 16,-9 8 4-16,4-4-304 16,-8 7 164-16</inkml:trace>
          <inkml:trace contextRef="#ctx0" brushRef="#br0" timeOffset="106910.686">-163 7869 508 0,'21'0'188'0,"-21"0"-148"0,9-15-8 0,-9 4 88 16,13 11-72-16,-13-8 44 16,8 1-56-16,-8-1 24 15,0 1-32-15,0-1 0 16,-8 4-16-16,-5 0-16 15,-4 4 0-15,-17-3 28 16,12 6-12-16,-16 1-20 16,8 0 0-16,-4-4 12 15,4 4 0-15,1-4-20 16,7 0 8-16,1-4 20 16,13 0-4-16,-5-3-12 15,4 7 0-15,-4-4 12 16,5 8-4-16,-1-1-28 15,9 5 12-15,-12 7 12 16,3 4 4-16,-4 4 24 16,13 3-16-16,-8 5 24 0,-1 3-24 15,5 0 4-15,8-4-8 0,-4 4 28 16,0-4-20 0,0 1-12-16,0-1-8 0,0-7 56 15,0-1-28-15,-4-3-12 16,4-4-4-16,-4-3 0 15,8-1-4-15,-4-3-12 16,4-1 4-16,1 1-32 16,7-1 20-16,5-3-12 15,5 0 16-15,8 0 44 16,4-1-20-16,4-3 8 16,-4 4-12-16,-4-4 12 15,0 0-12-15,-5-4-172 16,-4 4 92-16,-8-7-284 15,-4 3 204-15</inkml:trace>
          <inkml:trace contextRef="#ctx0" brushRef="#br0" timeOffset="107420.9282">105 7881 372 0,'-8'-4'140'15,"8"4"-112"-15,0-11-4 0,-9 7 152 16,9 4-100-16,-4 4-4 15,4 3-44-15,0 8 16 16,0 4-28-16,-13 11 32 16,9-3-32-16,0 15 20 15,8-1-20-15,-4 12-16 16,4 0-4-16,-4 0 40 16,0-7-24-16,0-9 24 15,4-6-20-15,-4-9 36 16,5-14-28-16,-5-16-180 15,4-10 84-15,-8-17-116 16,8 1 108-16</inkml:trace>
          <inkml:trace contextRef="#ctx0" brushRef="#br0" timeOffset="107602.9111">156 7816 676 0,'34'-22'248'0,"-34"22"-192"0,69 0-16 0,-27 3 128 15,-12 5-100-15,13 3 8 16,-9 4-48-16,-5 1 28 15,-7-1-32-15,-22 0 40 16,0 0-36-16,-26 0 48 16,-8 4-44-16,-13 0-120 15,9 0 44-15,-9-4-300 16,9 0 188-16</inkml:trace>
        </inkml:traceGroup>
      </inkml:traceGroup>
    </inkml:traceGroup>
    <inkml:traceGroup>
      <inkml:annotationXML>
        <emma:emma xmlns:emma="http://www.w3.org/2003/04/emma" version="1.0">
          <emma:interpretation id="{E36C3A57-34D7-4977-AF1D-8C0E2CCC6D65}" emma:medium="tactile" emma:mode="ink">
            <msink:context xmlns:msink="http://schemas.microsoft.com/ink/2010/main" type="paragraph" rotatedBoundingBox="1428,11864 13413,12910 13248,14803 1263,137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3C368D-87C1-45A0-B1C8-354ABCFDC77E}" emma:medium="tactile" emma:mode="ink">
              <msink:context xmlns:msink="http://schemas.microsoft.com/ink/2010/main" type="inkBullet" rotatedBoundingBox="1491,12518 4262,12760 4238,13031 1467,12790"/>
            </emma:interpretation>
            <emma:one-of disjunction-type="recognition" id="oneOf16">
              <emma:interpretation id="interp24" emma:lang="" emma:confidence="0">
                <emma:literal>-</emma:literal>
              </emma:interpretation>
            </emma:one-of>
          </emma:emma>
        </inkml:annotationXML>
        <inkml:trace contextRef="#ctx0" brushRef="#br0" timeOffset="108292.5019">-2450 8588 80 0,'0'0'32'0,"0"0"-24"0,0 0-4 0,0 0 228 0,0 0-128 16,0 0 108-1,0 0-124-15,9-3 16 0,-1 6-64 16,5-3 28-16,0 0-36 16,4 0 44-16,4 0-44 0,9 0 20 15,8-3-32-15,18 6 52 16,16-3-40-16,9 4 4 16,8-4-24-16,18-4 0 15,42 1-4-15,9 3 28 16,16-4-20-16,-4 0 4 31,5 4-12-31,21-7 20 16,-22 10-16-16,14-3-12 15,-35 4-4-15,-4-4 12 0,-25 0-4 16,-14-4 32-16,-20 1-20 0,-18 3 32 16,-16 0-32-16,-10-8 48 15,-12 8-36-15,-21-4 12 16,-4 4-24-16,-18 0-148 15,-4 4 68-15</inkml:trace>
      </inkml:traceGroup>
      <inkml:traceGroup>
        <inkml:annotationXML>
          <emma:emma xmlns:emma="http://www.w3.org/2003/04/emma" version="1.0">
            <emma:interpretation id="{EA58D282-A3DE-489F-A51C-721933384230}" emma:medium="tactile" emma:mode="ink">
              <msink:context xmlns:msink="http://schemas.microsoft.com/ink/2010/main" type="line" rotatedBoundingBox="6677,12322 13413,12910 13263,14635 6527,14047"/>
            </emma:interpretation>
          </emma:emma>
        </inkml:annotationXML>
        <inkml:traceGroup>
          <inkml:annotationXML>
            <emma:emma xmlns:emma="http://www.w3.org/2003/04/emma" version="1.0">
              <emma:interpretation id="{BDD6794F-89B9-4850-B9E4-180CFF4E076C}" emma:medium="tactile" emma:mode="ink">
                <msink:context xmlns:msink="http://schemas.microsoft.com/ink/2010/main" type="inkWord" rotatedBoundingBox="6677,12322 8079,12444 7943,14002 6541,13880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20621.611">3669 9077 476 0,'9'-8'176'0,"-5"8"-136"0,5 8-12 0,-1-4 84 15,5 3-68-15,4 12 60 16,9 4-60-16,-1 3 32 15,9 5-44-15,-4-5 16 0,0 1-28 16,0-1 16-16,-5-3-20 16,-4 3 8-16,-3-11-12 15,-6-3 36-15,-3 3-24 16,-1-8-24-16,-8-7 0 16,0-7-272-16,0-1 144 15</inkml:trace>
          <inkml:trace contextRef="#ctx0" brushRef="#br0" timeOffset="120845.09">4065 8967 572 0,'-8'-4'208'0,"8"8"-160"0,-13 4-12 16,5 7 76-16,-5 7-68 15,-8 12 16-15,-1 8-36 16,1-8-4-16,-9 0-12 15,9 0 4-15,-9-3-8 0,9-5 16 16,-5 1-12-16,1-12 4 16,-1 4-4-16,1-4-68 15,3-8 32-15,1-7-348 16</inkml:trace>
          <inkml:trace contextRef="#ctx0" brushRef="#br0" timeOffset="121177.0943">3950 8604 260 0,'22'-23'96'0,"-9"12"-76"0,-5-5-4 0,1 9 168 0,-5-4-104 16,13-1 44-16,-9 5-72 15,-3 3 68-15,3 0-68 16,5 4 16-16,-5 4-36 16,1 3 4-16,-9 1-20 0,21 3 8 15,-8 1-12-15,-4 3 28 16,3-4-24-16,-12 0-100 15,0 1 40-15,0-1-572 16</inkml:trace>
          <inkml:trace contextRef="#ctx0" brushRef="#br0" timeOffset="119746.8672">2669 9266 476 0,'-9'-4'176'0,"18"8"-136"0,-1 0-12 15,5-4 144-15,8 0-100 16,1-4-12-16,7 0-36 0,14 0 8 16,4 1-20-16,0-1-240 15</inkml:trace>
          <inkml:trace contextRef="#ctx0" brushRef="#br0" timeOffset="119599.4776">2720 9149 456 0,'-9'-19'168'0,"9"15"-128"0,0-4-16 0,0 8 96 15,0 0-72-15,17-3 32 0,-4-1-44 16,0 0 4-16,17-4-24 16,0 5-8-16,12-1-4 0,-4 4-16 15,-3 4 8-15,-14 3-304 16</inkml:trace>
          <inkml:trace contextRef="#ctx0" brushRef="#br0" timeOffset="131265.0307">3840 8248 196 0,'-43'-30'72'0,"22"26"-56"0,-17-4-4 16,4 8 144-16,-9 12-88 15,-17 10 104-15,1 16-96 16,3 19 108-16,5 7-104 16,-8 8 40-16,16 4-72 15,0 37-32-15,22 16-16 0,13 0 16 16,16-4-8-16,22 11 24 0,30 8-20 16,33-8-40-16,44-11 16 15,12-15-244-15,42-12 140 16</inkml:trace>
        </inkml:traceGroup>
        <inkml:traceGroup>
          <inkml:annotationXML>
            <emma:emma xmlns:emma="http://www.w3.org/2003/04/emma" version="1.0">
              <emma:interpretation id="{A4971A13-BB55-4EDA-BB9A-F84A403637BC}" emma:medium="tactile" emma:mode="ink">
                <msink:context xmlns:msink="http://schemas.microsoft.com/ink/2010/main" type="inkWord" rotatedBoundingBox="8875,13087 9539,13145 9466,13993 8801,13935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23409.8615">5373 8986 404 0,'17'-30'148'0,"-4"26"-112"0,8-7-12 15,-13 7 76-15,5 0-60 16,-4 0 44-16,-9 4-48 16,0 0 44-16,-9 0-48 15,-4 4-52-15,1 7 12 16,-18-3-36-16,0 3 24 0,-8-7 0 15,-5-4 12-15,0 0 8 0,5-4 0 16,-4 0 16 0,-1 1-8-16,13-1 4 0,9 4-4 15,0 7-16-15,-1 5 4 16,5 7 28-16,-4 15-12 16,8 0 24-16,5 0-24 15,-5 0-32-15,4 8 12 16,1-8 52-16,8 0-20 15,0 0-12-15,0-4-4 16,0 4 0-16,0 0-4 16,0 0 24-16,0-7-16 15,8-1-12-15,14-3-4 0,-1-4 28 16,9 4-12-16,12-12-12 16,-3 4-4-16,3-4-128 15,-3-7 72-15,-5-4-384 16,-5 0 248-1,-7-4 16-15</inkml:trace>
          <inkml:trace contextRef="#ctx0" brushRef="#br0" timeOffset="123577.332">5019 9243 624 0,'-21'-15'228'0,"21"11"-176"0,4 4-16 16,5 0 72-16,-1-3-68 15,5 3 28-15,8 0-40 16,5 7-8-16,-1 1-12 0,14 3-24 16,-5-3 8-16,-4 3-288 0,-1 0 164 15</inkml:trace>
          <inkml:trace contextRef="#ctx0" brushRef="#br0" timeOffset="123817.2648">5577 9459 644 0,'-8'49'236'0,"3"-15"-180"0,-12 19-20 0,13-26 16 0,-4 7-36 16,-1 0 12-16,1-8-16 15,8 1 0-15,-5-4-4 16,5-8 4-16,0-8-8 0,0-7-108 15,0 0 56-15,5-3-376 16,-5-1 236 0,17-4-28-16</inkml:trace>
        </inkml:traceGroup>
        <inkml:traceGroup>
          <inkml:annotationXML>
            <emma:emma xmlns:emma="http://www.w3.org/2003/04/emma" version="1.0">
              <emma:interpretation id="{390BA996-1E39-424D-88CD-994C84136A01}" emma:medium="tactile" emma:mode="ink">
                <msink:context xmlns:msink="http://schemas.microsoft.com/ink/2010/main" type="inkWord" rotatedBoundingBox="10080,12867 11124,12958 11000,14373 9956,14282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24581.8969">6122 9327 456 0,'-8'-8'168'0,"8"8"-128"0,-9 0-16 15,9 0 148-15,0 0-100 0,0 0 8 16,0 0-52-16,9 0 20 15,12 0-32-15,0 0 20 0,1 0-20 16,16 0 8-16,4 0-12 16,1-4-8-16,17 0 0 15,-18 4 12-15,-3-3-8 16,-5 3 4-16,-5-4-4 16,-7 0-8-16,-5 4 4 0,-4 0 40 15,-9-4-24-15,-4 4-20 16,4-3 0-16,-4 3 8 15,0 0-4-15,0 0-28 16,0 0 12-16,0 0-120 16,0 0 76-16,0 0-296 15</inkml:trace>
          <inkml:trace contextRef="#ctx0" brushRef="#br0" timeOffset="126504.205">6484 9179 268 0,'0'-15'100'0,"0"19"-76"0,9-12-8 0,-5 4 68 16,-4 4-48-16,0-4 76 16,0-3-64-16,0 3 8 15,-4 0-32-15,-5 1 68 16,9 3-56-16,-8 3 76 16,-5 9-64-16,4 3 52 15,-12 4-56-15,0 7 32 0,-1 8-44 16,-7 8 8-16,7 3-24 15,-7 12 8-15,7-8-12 0,1-3 12 16,12-5-16-16,1-10 16 16,-5-5-16-16,13-3 16 15,0-16-16-15,13-3-144 16,-5-8 72-16,14-3-352 16,-5-12 232-1,4 8-220-15</inkml:trace>
          <inkml:trace contextRef="#ctx0" brushRef="#br0" timeOffset="126862.8443">7157 9221 392 0,'0'-8'148'0,"0"16"-116"0,-4-5-8 0,4-3 128 16,0 0-88-16,0 16 8 15,-9 6-44-15,9 12 44 16,0 27-40-16,-8 22 28 0,-1 19-32 16,5-18 0-16,4-1-16 15,-13-7 0-15,-4-4-4 16,-4-4 64-16,-9-8-40 15,-8-7 48-15,-9-7-44 0,-4-12 44 16,4-12-48-16,4-14 4 16,-4-16-24-1,13-11 12-15,0-7-16 0,9-12-100 16,3-4 48-16,5-3-420 16</inkml:trace>
          <inkml:trace contextRef="#ctx0" brushRef="#br0" timeOffset="127007.2275">7072 8770 808 0,'21'-23'300'0,"0"31"-232"0,1 0-20 16,-14-1-16-16,5 5-28 15,-5 3-36-15</inkml:trace>
        </inkml:traceGroup>
        <inkml:traceGroup>
          <inkml:annotationXML>
            <emma:emma xmlns:emma="http://www.w3.org/2003/04/emma" version="1.0">
              <emma:interpretation id="{657F6CE5-0A0C-48F8-A4DE-61EA81771FF3}" emma:medium="tactile" emma:mode="ink">
                <msink:context xmlns:msink="http://schemas.microsoft.com/ink/2010/main" type="inkWord" rotatedBoundingBox="11739,12924 13399,13069 13263,14635 11602,14490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29084.7849">7796 9300 488 0,'-13'0'180'0,"4"4"-140"0,5 3-12 0,4-3 48 16,0 8-48-16,0 3-4 15,4 4-12-15,5 7-20 0,4-3 4 16,4 3 4-16,-5 1 0 0,6-4 16 16,3-8-8-16,-4-4 24 15,4-7-20-15,5-4-4 16,3-8-4-16,6-3-32 15,-6-4 16-15,10-4-4 16,-14-4 8-16,1 4 8 16,-13 0 0-16,-1 0-12 15,-12 0 8-15,-4 8 12 16,-4 7-4-16,-1 12 16 16,-4 18-12-16,5 24 68 15,-5 25-44-15,4 12-4 16,1 0-16-16,8 0-12 15,-4 8 4-15,-1 3 28 16,-3-7-16-16,-1-11 12 16,-3-20-16-16,-5-10 36 0,-5-16-24 15,1-12 40-15,-13-14-36 16,0-8 12-16,-4-15-24 16,-5-19 0-16,5-8-8 15,4-3-8-15,8-1 4 16,18 5 12-16,12 7-8 15,9 3-28-15,12 9 8 16,5-1 12-16,0 0 4 16,0 4-20-16,-1 0 8 15,1-7-172-15,-9-4 100 16</inkml:trace>
          <inkml:trace contextRef="#ctx0" brushRef="#br0" timeOffset="129430.6332">7979 9073 520 0,'0'-34'192'0,"13"23"-152"0,-13-16-8 16,8 12 116-16,5-8-88 16,-5-7 8-16,14-8-40 15,-1 4 0-15,-4 4-16 0,4 3 20 0,1 1-20 16,-10 14 48-16,10 9-32 16,-14 10 28-16,9 20-28 15,-13 11 8-15,13 15-20 16,-12-8 36-16,-5 0-28 15,8-3-208-15,1-12 100 16,-1 1-584 0</inkml:trace>
          <inkml:trace contextRef="#ctx0" brushRef="#br0" timeOffset="130184.6163">8690 9240 840 0,'13'-4'312'0,"8"0"-244"0,9 0-16 0,-9 4 48 16,17-4-64-16,5 8 4 15,17 4-24-15,-9 3-48 16,0 0 20-16,-9 1-464 16</inkml:trace>
          <inkml:trace contextRef="#ctx0" brushRef="#br0" timeOffset="130000.9765">8847 9046 696 0,'-12'53'256'0,"12"-18"-196"0,-13 6-20 0,4-14 56 16,-8 7-60-16,5 11 4 0,-1 8-24 16,0 12 16-16,0-5-20 15,0-7 32-15,1-8-28 0,-1-10 12 16,4-9-16-16,5-7-16 15,0 0 0-15,8-8 28 16,13-3-12-16,9-4 12 16,12-1-12-16,17-3 28 15,5 0-24-15,0 0 4 16,-5 4-12-16,-8-4-112 16,-9 0 56-16,-12 0-252 15,-5-4 164-15</inkml:trace>
          <inkml:trace contextRef="#ctx0" brushRef="#br0" timeOffset="129718.5915">8847 9005 528 0,'17'-38'196'0,"5"27"-152"0,20-16-12 16,-12 16 132-16,13-4-96 15,-1 3 60-15,9 1-72 16,9 0-24-16,-9 3-20 15,5 0 0-15,-5 8-8 0,-13 8 16 16,-8 0-12-16,-17-1-180 16,-22 5 96-16,-12-5-324 15,-5 8 224-15,-12 4-108 16</inkml:trace>
          <inkml:trace contextRef="#ctx0" brushRef="#br0" timeOffset="130440.2959">9261 9554 300 0,'29'26'112'0,"-16"-14"-88"0,4 6-8 15,-4-2 180-15,-5-5-112 16,-3 12 64-16,-5-4-88 16,-9 3 88-16,-4 5-84 15,1-4 52-15,-1-5-72 16,0-2-12-16,5-9-20 0,3 5-36 15,5 3 12-15,13-8 24 16,13-7-8-16,12 4-288 16,9 4 152-16</inkml:trace>
        </inkml:traceGroup>
      </inkml:traceGroup>
      <inkml:traceGroup>
        <inkml:annotationXML>
          <emma:emma xmlns:emma="http://www.w3.org/2003/04/emma" version="1.0">
            <emma:interpretation id="{3B657EE1-8CB9-4881-9284-5C9C8BD89A65}" emma:medium="tactile" emma:mode="ink">
              <msink:context xmlns:msink="http://schemas.microsoft.com/ink/2010/main" type="line" rotatedBoundingBox="1312,13162 4064,13378 4015,13996 1263,13780"/>
            </emma:interpretation>
          </emma:emma>
        </inkml:annotationXML>
        <inkml:traceGroup>
          <inkml:annotationXML>
            <emma:emma xmlns:emma="http://www.w3.org/2003/04/emma" version="1.0">
              <emma:interpretation id="{01D6DF6C-256D-4941-978B-00D56F5852BC}" emma:medium="tactile" emma:mode="ink">
                <msink:context xmlns:msink="http://schemas.microsoft.com/ink/2010/main" type="inkWord" rotatedBoundingBox="1312,13162 4064,13378 4015,13996 1263,13780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35210.3016">-2092 9054 476 0,'0'11'176'0,"-17"12"-136"0,-4 23-12 16,4-20 48-16,-13 4-48 16,-8 8 32-16,-9 0-32 15,4 4 52-15,1-1-44 16,-1-7 56-16,0-3-56 0,1-20 36 15,-1-11-40-15,5-11 0 16,4-12-20-16,8-4-24 16,9 5 4-16,17-12 12 15,5 7 0-15,16 4-56 0,4 5 28 16,1 2-16-16,8 16 24 16,-8 8 52-16,-1 7-16 15,5 4 24-15,0 4-24 16,-1-4-8-16,-7 11-8 15,8-4 28-15,-5 1-16 16,-8 7 4-16,9-11-12 16,-9-4-280-16,4-4 148 15,-4 4-424 1</inkml:trace>
          <inkml:trace contextRef="#ctx0" brushRef="#br0" timeOffset="135529.6511">-1824 9554 632 0,'-25'-8'236'0,"25"16"-184"0,4-8-16 16,5 0 60-16,8 3-60 0,4-3 12 16,17 0-28-16,13 0-12 15,13-3-4-15,4-1-304 16,-4 0 164-16,-4 4-280 15</inkml:trace>
          <inkml:trace contextRef="#ctx0" brushRef="#br0" timeOffset="135380.2537">-1773 9240 788 0,'22'-8'292'0,"-5"8"-228"0,8 4-16 15,-8 0-52-15,9-4-8 16,4 7 4-16,8 4 8 16,0 1-144-16,1 3 80 15,-14 4-420-15</inkml:trace>
          <inkml:trace contextRef="#ctx0" brushRef="#br0" timeOffset="136135.5685">-1198 9164 748 0,'34'-38'276'0,"-4"34"-216"0,34-7-16 15,-21 7-12-15,16 4-28 16,14 0 16-16,-1 0-12 16,0 4-4-16,-8-4 0 15,-13 4-208-15,-12 3 112 0,-9 1-368 32,-22 11 212-32</inkml:trace>
          <inkml:trace contextRef="#ctx0" brushRef="#br0" timeOffset="136139.0783">-946 9107 572 0,'8'4'208'0,"-4"11"-160"0,13 11-12 0,-4-10 128 16,-4 3-96-16,-1 3 44 16,-4-3-68-16,-4 8-8 15,0-1-20-15,-4-3 16 0,8 0-20 16,-4-4-32-16,-4-1 12 15,4-10-324-15,0 0 180 16,4 7-324 0</inkml:trace>
          <inkml:trace contextRef="#ctx0" brushRef="#br0" timeOffset="136146.0964">-721 9202 748 0,'0'0'276'0,"9"7"-216"15,-18 8-16-15,9-3 32 0,-4 3-52 16,4 8 8-16,0 7-20 16,4 4 20-16,0 0-20 15,5 4-20-15,-1-8 0 0,-3-3-164 16,-1-12 96-16</inkml:trace>
          <inkml:trace contextRef="#ctx0" brushRef="#br0" timeOffset="136373.0718">-154 9187 852 0,'-30'18'316'0,"4"1"-248"0,-25 4-16 0,26-4 16 16,-10 8-48-16,-3 14 16 15,0 24-20-15,4-5-8 16,0 1-4-16,4-8 28 0,0-12-16 16,9-3 12-16,0-8-16 15,8-11-200-15,4-4 100 16,1-7-564 0,8-8 364-16,12-15 80 15</inkml:trace>
          <inkml:trace contextRef="#ctx0" brushRef="#br0" timeOffset="136591.7648">-218 9497 748 0,'42'-27'276'0,"-3"27"-216"0,-10 0-16 15,-12 4 84-15,-8 8-80 16,-1 3 16-16,-3 11-40 16,-5 8 24-16,-9 8-32 15,5-4 12-15,-5 0-16 0,5-8-8 16,-4-7 0-16,3-1-4 15,10-7 0-15,7-7 8 16,10-4-4-16,8-8 32 16,4-4-20-16,0 1-200 15,0 3 100-15,4 0-636 16</inkml:trace>
        </inkml:traceGroup>
      </inkml:traceGroup>
    </inkml:traceGroup>
    <inkml:traceGroup>
      <inkml:annotationXML>
        <emma:emma xmlns:emma="http://www.w3.org/2003/04/emma" version="1.0">
          <emma:interpretation id="{7AA5980B-D05C-486D-9502-C1200525B790}" emma:medium="tactile" emma:mode="ink">
            <msink:context xmlns:msink="http://schemas.microsoft.com/ink/2010/main" type="paragraph" rotatedBoundingBox="1377,14775 14128,15393 14048,17030 1297,164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A1A2A9-3B37-48E9-BC35-ED9A4336C22F}" emma:medium="tactile" emma:mode="ink">
              <msink:context xmlns:msink="http://schemas.microsoft.com/ink/2010/main" type="line" rotatedBoundingBox="1377,14775 14128,15393 14048,17030 1297,16412"/>
            </emma:interpretation>
          </emma:emma>
        </inkml:annotationXML>
        <inkml:traceGroup>
          <inkml:annotationXML>
            <emma:emma xmlns:emma="http://www.w3.org/2003/04/emma" version="1.0">
              <emma:interpretation id="{7E5FD864-35A5-4F65-8E85-80F69E01F9CD}" emma:medium="tactile" emma:mode="ink">
                <msink:context xmlns:msink="http://schemas.microsoft.com/ink/2010/main" type="inkWord" rotatedBoundingBox="1363,15069 4232,15208 4182,16236 1313,16097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161365.8435">-2471 11068 508 0,'0'-34'188'0,"-4"34"-148"0,8 0-8 0,-4 7 44 15,-4 1-48-15,0 11 32 16,-1 15-32-16,1 0 16 0,-4 8-24 16,3 22 0-16,1 12-12 0,-5 3 12 15,1-7-12 1,-5-11 4-16,5-8-4 0,-5-12 48 16,4-7-32-16,5-11 44 15,-4-16-40-15,-1-10 4 16,9-16-20-16,0-23 0 15,0-11-4-15,0-11-76 16,9-4 36-16,3 7-56 16,1 12 48-16,13 3-24 15,4 5 40-15,4 7 0 16,12 4 16-16,10 11 44 16,3 3-24-16,5 20-8 15,-4 4-8-15,-5 3 28 16,-16 4-12-16,-10-3 32 15,-12 3-28-15,-17 0-24 0,-17 0 4 16,-17-4-88-16,-8 1 52 16,-9-5-64-16,0-3 60 15,-1-8-4-15,10 4 28 16,12 8 76-16,4-1-32 16,9 5 64-16,9 11-52 15,4 3 28-15,4 23-36 16,8 4 0-16,5-4-16 15,0 4 20-15,-5-3-20 16,1-9 12-16,4-7-12 0,-9 0 36 16,0-11-24-16,-4-4 12 15,9 4-20-15,-1-19-140 16,5 3 68-16,8 1-280 16</inkml:trace>
          <inkml:trace contextRef="#ctx0" brushRef="#br0" timeOffset="161637.0583">-1798 11056 592 0,'8'-26'220'0,"5"33"-172"0,0 9-12 15,-9 3 84-15,-4 7-72 16,0 8 44-16,0 19-56 15,-4 23 16-15,-5 18-32 0,1 1 0 0,-5-4-12 16,0-15-16-16,5-12 4 16,-9-4 12-16,4-7-4 15,0-7 32-15,5-8-20 16,-5-12-40-16,9-7 12 16,8-11-296-16,9-16 168 15,12-3-348 1</inkml:trace>
          <inkml:trace contextRef="#ctx0" brushRef="#br0" timeOffset="162036.4165">-1819 11601 704 0,'4'-7'264'0,"9"3"-208"0,16-3-12 0,-3-1 44 15,21-3-56-15,17-1 4 16,12 1-20-16,1 0-160 16,0-5 76-16,-13 1-500 15</inkml:trace>
          <inkml:trace contextRef="#ctx0" brushRef="#br0" timeOffset="161911.8973">-1308 11109 624 0,'-22'34'228'0,"14"-7"-176"0,-5 7-16 15,4 0-8-15,1 27-24 16,4 14 16-16,-1 1-12 15,5 0 24-15,0-8-20 16,5-11-48-16,-1-8 20 0,-8-4-272 16,-13-11 160-1,8 0-200-15</inkml:trace>
          <inkml:trace contextRef="#ctx0" brushRef="#br0" timeOffset="162735.5154">-1147 11389 632 0,'0'-30'236'0,"5"26"-184"0,7-3-16 16,5 3 36-16,22 4-48 16,12 4 16-16,26 3-24 0,3 9-16 15,6-1-4-15,-1-8-356 16,4-7 192-16,1 0-168 16</inkml:trace>
          <inkml:trace contextRef="#ctx0" brushRef="#br0" timeOffset="162579.8969">-478 11094 424 0,'0'-22'156'0,"0"14"-120"0,-9-3-8 15,5 3 52-15,-4 0-48 16,-1 1 40-16,-8-1-40 15,-4 5-36-15,-5-1 0 16,-4 4 16-16,-8 4-4 0,-4 3 16 16,-1 1-16-16,0-1 32 0,1 8-24 15,12 4 32-15,-4 0-32 16,0 4 4-16,4 0-12 16,4 7 4-16,1 12-8 15,-1 7 16-15,9 8-12 16,0-1-12-16,0 1 0 15,5-4 20-15,3-11-8 16,5-4-4-16,-1-4 0 16,1-8 12-16,4-3-8 15,0-4-12-15,9-8 0 0,4 0 20 16,8 1-8 0,9-5 24-16,-1 1-20 0,18-4-4 15,0 3-4-15,4-3 40 16,-4 4-24-16,-4-8-88 15,-9-4 36-15,-5 8-176 16,-11-1 116-16,-6-6-396 16,-20-1 272-1,-1 4 96-15</inkml:trace>
          <inkml:trace contextRef="#ctx0" brushRef="#br0" timeOffset="163165.7835">-159 11000 704 0,'94'-12'264'0,"-43"20"-208"0,21 3-12 16,-42 1 96-16,17 3-84 16,4 0 60-16,0 0-72 0,-4 0 4 15,-21-4-28 1,-48 8 120-16,-12 0-24 0,-13-4-56 16,-21-3-168-16,-13-1 56 15,-12 1-196-15,-1-1 140 16,13 8-224-16,13 3 188 15,17-3-316 1</inkml:trace>
          <inkml:trace contextRef="#ctx0" brushRef="#br0" timeOffset="162960.27">-35 11113 332 0,'0'-49'120'0,"-13"26"-92"0,4 1-8 0,1 10 212 15,-5 16-132-15,5 7 48 16,-14 12-88-16,5 11 24 16,5 15-48-16,-5 31 16 0,12 22-32 0,5 4 0 15,5-8-12-15,-1-22 20 16,-4-15-16-16,8-16 12 15,-8-15-12-15,-4-7-112 16,-4-12 52-16,-5-22-260 16,-13-15 168-1,5-20-280-15</inkml:trace>
        </inkml:traceGroup>
        <inkml:traceGroup>
          <inkml:annotationXML>
            <emma:emma xmlns:emma="http://www.w3.org/2003/04/emma" version="1.0">
              <emma:interpretation id="{016B2F38-AA61-4440-811D-75D127C62C17}" emma:medium="tactile" emma:mode="ink">
                <msink:context xmlns:msink="http://schemas.microsoft.com/ink/2010/main" type="inkWord" rotatedBoundingBox="5816,14991 10423,15214 10353,16677 5745,16454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65852.6346">2588 11397 664 0,'38'-26'244'16,"-38"14"-188"-16,17-3-16 0,-17 7 84 0,4 1-76 15,-8-1 44-15,-4 5-56 16,-18-1-36-16,-4 4-4 16,-12 4-36-16,-9 3 24 0,-9 4-4 15,-4-3 12-15,5 7-64 16,7 4 40-16,6-4-4 15,3 4 20-15,5 0 12 16,-1-4 4-16,10 16-12 16,-1-5 8-16,-4 16-4 15,0-1 0-15,4 5 8 16,4 3 0-16,5-7 32 16,4-1-16-16,4 5 12 15,9-1-16-15,4-3 12 0,0-8-16 16,17-4 32-16,0-7-24 15,0-4 20-15,13-4-20 16,0 0-8-16,-5-11-4 16,5 11 12-16,0-8-8 15,0 1-64-15,-1 3 28 16,1-11-280-16,-4 4 172 16</inkml:trace>
          <inkml:trace contextRef="#ctx0" brushRef="#br0" timeOffset="166068.2036">1919 11832 736 0,'13'0'272'0,"13"8"-208"0,12-8-20 15,-17 7 8-15,9-7-36 16,13 4 20-16,12-4-20 15,-4-4-132 1,4 4 64-16,9-3-424 0,-17 3 268 16,-17 3-28-16</inkml:trace>
          <inkml:trace contextRef="#ctx0" brushRef="#br0" timeOffset="166276.7587">2073 11159 748 0,'4'-16'276'0,"9"16"-216"0,8-7-16 0,-4 7 40 16,13-4-56-16,17-3 16 16,16-1-28-16,6 8-80 15,3 8 36-15,-8-8-476 16,0 7 280-1,4 4-68-15</inkml:trace>
          <inkml:trace contextRef="#ctx0" brushRef="#br0" timeOffset="166581.9773">3380 11087 528 0,'-34'0'196'0,"4"7"-152"0,-30 12-12 16,14-4 60-16,-27 4-56 15,-12 23 128-15,4 22-92 16,4 27-24-16,9 7-32 16,4-3-4-16,18-12-8 0,7-7-12 15,14 4 4-15,8-1 56 16,12 4-28-16,5-11-168 16,22-11 76-16,-5-12-300 15,4-7 204 1,13-20-160-16</inkml:trace>
          <inkml:trace contextRef="#ctx0" brushRef="#br0" timeOffset="167014.8303">2937 11764 664 0,'-43'-11'244'0,"39"11"-188"0,17 0-16 16,4 0 56-16,9-4-60 0,16 8-20 16,9 3-16-16,5 5-36 15,3-1 20-15,-3 0-480 16,-10 12 276-16,14 11-20 16</inkml:trace>
          <inkml:trace contextRef="#ctx0" brushRef="#br0" timeOffset="166885.2837">3175 11458 600 0,'35'-16'224'0,"-18"20"-176"0,8 15-12 0,-12-4 52 15,4 12-56-15,-4 7 4 16,-1 8-20-16,-3-1 8 0,-9-3-16 16,-13 0 40-16,-4-12-24 0,-8 1 40 15,-9-4-36-15,-13-5 4 16,-4 1-20-16,0 0 0 16,4 0-4-16,13-4-8 15,12 1 4-15,10-5-40 16,29-4 20-16,12 1 24 15,18-4-4-15,4 0-36 16,0-4 20-16,1-4-368 16,-14 4 208-1,-8 7-236-15</inkml:trace>
          <inkml:trace contextRef="#ctx0" brushRef="#br0" timeOffset="167200.965">3457 11889 600 0,'-13'-4'224'0,"4"23"-176"0,5 15-12 0,0-7-16 0,-9 14-20 15,4 9 8-15,5-9-4 16,-13 1-224-16</inkml:trace>
          <inkml:trace contextRef="#ctx0" brushRef="#br0" timeOffset="167609.4943">3929 11711 508 0,'-21'-19'188'0,"8"15"-148"0,-8 8-8 15,8 0 88-15,-8 7-72 16,-5 5 8-16,1-1-36 0,3 4-12 16,5 3-4-16,9 1-16 0,4 4 8 15,8-1 4-15,4-3 0 16,5-4 8-16,0-4-4 16,8-4 24-16,0-3-16 15,-3-4-76-15,-6-4 36 16,10-4-140-16,-14-4 92 15,9-3 28-15,-13-4 28 16,1 3 56-16,-10 5-24 16,1 3 132-16,0 4-80 15,0 8 16-15,8 3-48 0,4 4 4 16,14-4-20-16,7 1 20 16,10-8-24-16,-5-8 4 15,4-4-8-15,-4 1 12 16,5-9-12-16,-10-2 24 15,-7-1-20-15,-14 0 4 16,-12 0-8-16,-5 0-16 16,-8-4 4-16,-4-3-148 15,0 10 84-15,4 5-296 16,8 4 200 0</inkml:trace>
          <inkml:trace contextRef="#ctx0" brushRef="#br0" timeOffset="167835.1536">4419 11265 676 0,'8'0'248'0,"14"26"-192"0,12 42-16 0,-17-19 112 15,4 31-92-15,5 3 28 16,-9-3-52-16,4-1 4 15,-13 8-24-15,-20 8 64 0,3-1-48 16,-33-10 76-16,-9-16-60 16,-22-8-212-16,9-14 88 15,5-12-376-15</inkml:trace>
          <inkml:trace contextRef="#ctx0" brushRef="#br0" timeOffset="168220.6176">4738 11912 676 0,'-21'-12'248'0,"29"16"-192"0,5-4-16 0,4 0 68 16,9-4-68-16,12 1 36 16,13-1-44-16,13 4-72 15,9 0 20-15,-14 4-644 16</inkml:trace>
          <inkml:trace contextRef="#ctx0" brushRef="#br0" timeOffset="168064.7389">4853 11798 548 0,'9'-4'204'0,"12"1"-156"0,22-5-16 16,-14 4 124-16,18 1-92 15,0 3-8-15,0 0-36 16,-4 0 20-16,-1 3-24 0,-21 1-172 16,1 0 84-16</inkml:trace>
          <inkml:trace contextRef="#ctx0" brushRef="#br0" timeOffset="176483.549">5922 10984 364 0,'-43'8'132'0,"14"11"-100"0,-22 11-12 15,12-3 132-15,-25 11-88 16,-8 26 36-16,0 42-60 15,12 19 64-15,9-12-56 16,17 1 28-16,4 7-44 0,21 4-8 16,18-4-16-16,21-15 20 15,42-15-16-15,22-8-40 16,17 4 16-16,21-3-448 16</inkml:trace>
          <inkml:trace contextRef="#ctx0" brushRef="#br0" timeOffset="169488.1151">6024 11726 404 0,'-4'-11'148'16,"8"15"-112"-16,5 0-12 0,-5 3 208 15,0 8-132-15,9 8 48 0,0 3-88 16,17 12-36-16,4 4-16 16,0 0 24-16,8 7-16 0,1-4 20 15,0 1-20-15,-5-16-16 16,-8-7-4-16,-9-16-384 16</inkml:trace>
          <inkml:trace contextRef="#ctx0" brushRef="#br0" timeOffset="169714.066">6390 11723 580 0,'-21'15'216'0,"8"4"-168"0,-21 0-12 16,17 3 68-16,-8 5-64 15,-5 14 16-15,-4 9-32 0,0 3 4 16,4 3-16-16,0-6 36 0,9-16-24 15,-5 0-12-15,14-15-8 16,-5-4-16-16,12-8 8 16,-3-7-280-16,8-7 156 15,13-16-328 1</inkml:trace>
          <inkml:trace contextRef="#ctx0" brushRef="#br0" timeOffset="170057.0183">6084 11454 600 0,'8'-46'224'0,"18"20"-176"0,17-8-12 15,-22 19 124-15,9-4-96 16,8 4 16-16,0-1-44 15,5 9-24-15,-9 3-8 16,-4 4 20-16,-5 8-12 0,-3 7 24 16,-5 4-24-16,-5 3 4 15,-3 9-8-15,-5-1-16 16,-4 4 4-16,0 0-324 0,-4 0 180 16</inkml:trace>
        </inkml:traceGroup>
        <inkml:traceGroup>
          <inkml:annotationXML>
            <emma:emma xmlns:emma="http://www.w3.org/2003/04/emma" version="1.0">
              <emma:interpretation id="{6CF83980-7D8D-48C7-8733-96657A9A60E9}" emma:medium="tactile" emma:mode="ink">
                <msink:context xmlns:msink="http://schemas.microsoft.com/ink/2010/main" type="inkWord" rotatedBoundingBox="10797,15384 14120,15545 14048,17030 10725,16869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71092.622">7370 11473 392 0,'17'-19'148'0,"-4"15"-116"0,-1-7-8 0,-3 7 164 16,-1 4-108-16,1 4 36 15,-5-1-68-15,-4 5 24 16,-8 7-40-16,-1 0-8 0,-8 0-16 16,0 1-52-16,-8-1 28 15,-5 0-76-15,-4-4 52 16,0-3-44-16,-5-1 48 16,1-7-8-16,4 0 28 15,0 0 36-15,4-3-12 16,5 10-44-16,3 5 20 0,1 3 20 15,0 7 0-15,-1 12 52 16,1 4-28-16,0 4 12 16,-1 7-24-16,1 0-8 15,4 1-4-15,0 3 56 16,4-12-32-16,5-3 32 16,4-11-32-16,8-5 0 15,4-10-16-15,5-1 0 16,8-4-4-16,9 1-8 15,4-4 4-15,9-4 4 16,-5 0-4-16,5 0 8 16,-5 0-8-16,-8 0-196 15,-5-4 104-15,-3 0-412 16</inkml:trace>
          <inkml:trace contextRef="#ctx0" brushRef="#br0" timeOffset="171293.3892">6855 11836 820 0,'25'-7'304'0,"5"3"-236"0,17 0-20 0,-13 8 36 16,8 3-56-16,5 1-12 15,0-1-8-15,0 5 24 16,-9-5-16-16,1 5-200 0,-1-1 100 0,-8 8-556 15</inkml:trace>
          <inkml:trace contextRef="#ctx0" brushRef="#br0" timeOffset="171514.5093">7553 12090 696 0,'-34'26'256'0,"25"1"-196"0,-8 14-20 16,13-18 48-16,0 4-56 15,4 7-12-15,0-4-12 16,0 4 16-16,0-11-12 16,0-1-12-16,-9-3-4 0,9-7-180 15,-8-5 96-15,4 1-420 16</inkml:trace>
          <inkml:trace contextRef="#ctx0" brushRef="#br0" timeOffset="173241.4184">7881 11866 676 0,'-17'0'248'0,"13"-3"-192"0,4-1-16 0,8 4 156 16,1 0-116-16,3 0-16 16,5-8-40-16,5 8 8 15,3-7-20-15,14-1-4 0,3 1-4 0,9-1-128 16,0 4 68-16,5-3-288 16,-5 7 196-16</inkml:trace>
          <inkml:trace contextRef="#ctx0" brushRef="#br0" timeOffset="173586.8729">8673 11776 340 0,'-21'-4'128'0,"16"8"-100"0,-3 7-8 16,8-4 140-16,0 9-92 16,0 18 80-16,0 26-88 0,0 20 4 15,4 11-40-15,0-4 24 16,-4-15-32-16,0-8 56 0,-4 0-40 16,0-7 56-16,-9-4-52 15,-4-8 44-15,-9-3-44 16,-8-8 52-16,-8-7-52 15,-18-8 28-15,1-8-36 16,-10-11-16-16,14-4-8 16,0-19-296-16,4-3 160 15,21-4-572 1</inkml:trace>
          <inkml:trace contextRef="#ctx0" brushRef="#br0" timeOffset="173722.6974">8583 11325 852 0,'26'-45'316'0,"-13"48"-248"0,4 5-16 15,-4 0-20-15,-1-1-28 16,1 8-196-16</inkml:trace>
          <inkml:trace contextRef="#ctx0" brushRef="#br0" timeOffset="174336.4903">9031 11730 664 0,'-26'11'244'0,"22"1"-188"0,-9 3-16 0,4 0 32 15,5 8-48-15,4 3-20 16,9 1-4-16,3 7 0 0,6 0 0 16,3-4 32-16,4-7-16 0,-3-12 20 15,3-7-20-15,5-8-24 16,-9-7 0-16,5-4-4 15,-5-12 4-15,-4 5-28 16,0 3 20-16,-8 0-20 16,8 4 20-16,-17 7 8 15,-4 16 8-15,-5 3 68 16,0 23-36-16,1 30 24 16,8 20-36-16,-13 6 0 15,9-2-12-15,4-13 4 16,0 5-8-16,-4-8 16 15,-1 0-12-15,-3-4 24 16,-13-8-20-16,-1-14 32 16,1-12-28-16,-30-12 4 15,0-10-12-15,0-24 4 16,8 5-8-16,-8-23 16 16,0-1-12-16,8-14-4 15,22 7 0-15,4-4-24 16,4 8 12-16,9 0-12 15,8 8 8-15,13-4 8 16,5 11 4-16,7-8-100 16,5 8 56-16,1 0-208 15,-1 12 136-15</inkml:trace>
          <inkml:trace contextRef="#ctx0" brushRef="#br0" timeOffset="174680.8709">9022 11700 704 0,'4'-27'264'0,"1"12"-208"0,12-23-12 16,-9 16 44-16,9-20-56 15,0-3 4-15,0-5-20 0,9 9 40 16,-9 3-28 0,0 8 28-16,-4 7-28 0,-5 4 8 0,1 8-20 15,-1 7-8-15,1 8-4 16,-5 7 12-16,0 8-8 15,0 7 32-15,1 8-24 16,-1 1-268-16,4 2 136 16</inkml:trace>
          <inkml:trace contextRef="#ctx0" brushRef="#br0" timeOffset="175195.3376">10146 11545 676 0,'13'-34'248'0,"-4"11"-192"0,-9 4-16 16,-5 4 128-16,-3 3-100 15,-14-3-8-15,-7 8-40 16,-5-1-24-16,-9 4 0 16,9-3-24-16,-4 3 16 0,12 0 4 15,-4 0 8-15,0 4-12 0,1 8 8 16,7 0-4-16,5 18 0 16,9 8-20-16,-1 12 16 15,1 7-12-15,3 3 12 16,-3-3 44-16,4-3-20 15,-1-1 0-15,1 0-8 16,-4 0 12-16,-1-7-8 16,1-4 16-16,-1-12-16 15,1-3 60-15,-1-8-40 16,5-7 8-16,4-8-24 16,13-4-16-16,4-4 0 15,4 4-4-15,4 1 0 0,5 3-12 16,0 0 12-16,0 3-188 15,-5 1 104-15,1 0-416 16,-9 4 280 0,4-1 8-16</inkml:trace>
          <inkml:trace contextRef="#ctx0" brushRef="#br0" timeOffset="175405.665">9759 11806 632 0,'-5'-8'236'0,"18"8"-184"0,13-4-16 0,-18 8 116 16,5-4-92 0,8 4-16-16,5 0-28 15,-1 3-16-15,1 1 4 0,4 0-488 16,-5 7 264-16,1 4-100 15</inkml:trace>
          <inkml:trace contextRef="#ctx0" brushRef="#br0" timeOffset="175626.6908">9980 11900 208 0,'13'0'76'0,"8"8"-60"0,13 3-4 0,-12 1 188 0,-1 7-112 16,4 3 72-16,-8 9-96 15,-4-1 36-15,-9 4-60 16,-8-8 104 0,-9 1-84-16,1-4 56 0,-5-1-72 0,4-6-12 15,4-5-20-15,9 0-12 16,9 1 4-16,8-1-348 16,4 0 188-16,9-3-344 15</inkml:trace>
        </inkml:traceGroup>
      </inkml:traceGroup>
    </inkml:traceGroup>
    <inkml:traceGroup>
      <inkml:annotationXML>
        <emma:emma xmlns:emma="http://www.w3.org/2003/04/emma" version="1.0">
          <emma:interpretation id="{04D0DC5D-0597-437C-A8F4-984FF4CE9B8B}" emma:medium="tactile" emma:mode="ink">
            <msink:context xmlns:msink="http://schemas.microsoft.com/ink/2010/main" type="paragraph" rotatedBoundingBox="1326,16929 8899,17268 8850,18371 1276,180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0BDB3A0-D21B-4905-B288-BA749A30CDE5}" emma:medium="tactile" emma:mode="ink">
              <msink:context xmlns:msink="http://schemas.microsoft.com/ink/2010/main" type="line" rotatedBoundingBox="1326,16929 8899,17268 8850,18371 1276,18031"/>
            </emma:interpretation>
          </emma:emma>
        </inkml:annotationXML>
        <inkml:traceGroup>
          <inkml:annotationXML>
            <emma:emma xmlns:emma="http://www.w3.org/2003/04/emma" version="1.0">
              <emma:interpretation id="{3F453615-6D81-4D0E-9391-051251C8288E}" emma:medium="tactile" emma:mode="ink">
                <msink:context xmlns:msink="http://schemas.microsoft.com/ink/2010/main" type="inkWord" rotatedBoundingBox="1319,17072 3713,17179 3678,17964 1284,17857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82761.9921">-2556 12960 320 0,'-30'-15'120'0,"26"15"-96"0,0 15-4 0,-5 0 168 16,9 8-108-16,0 11 56 15,9 19-80-15,-9 23-24 16,12 11-20-16,1-8 0 0,0-7-8 16,0-15 32-16,-5-11-20 15,9-16 48-15,-21-11-36 16,4-19-24-16,4-15-4 16,-12-19-228-16,8-23 120 15,4-8-260 1</inkml:trace>
          <inkml:trace contextRef="#ctx0" brushRef="#br0" timeOffset="182998.4803">-2471 12885 580 0,'17'-8'216'15,"-4"16"-168"-15,12 18-12 0,-12 1 56 0,4 3-56 16,-8-4 4-16,-1 8-24 16,-3 0 24-16,-10-7-24 15,-3 7-12-15,-14-11-8 0,5 3-16 16,-4-11 12-16,8-3-12 15,-4-5 8-15,13 1-20 16,-9-1 20-16,13 12 24 16,13 4-8-16,-4 11 28 15,8 0-20-15,8 8 12 16,5-8-12-16,0 0 12 16,0-8-16-16,-9-3-116 15,0-11 56-15</inkml:trace>
          <inkml:trace contextRef="#ctx0" brushRef="#br0" timeOffset="183559.4111">-2028 13445 768 0,'21'-23'284'0,"5"15"-220"0,21-14-20 0,-26 10 32 16,0-3-52-16,18 0 32 15,16-4-28-15,17 4-324 16,18 4 160-16,3 7-380 0</inkml:trace>
          <inkml:trace contextRef="#ctx0" brushRef="#br0" timeOffset="183212.9901">-1913 13017 728 0,'-17'15'268'0,"17"4"-208"0,-4 23-16 0,-9-12 44 16,4 19-56-16,-12 23 16 15,4 8-32-15,4-1 28 16,5-11-28-16,3-19-136 0,10-7 64 0,7-19-280 16,10-4 188-1,3-15-244-15</inkml:trace>
          <inkml:trace contextRef="#ctx0" brushRef="#br0" timeOffset="183395.9763">-1658 13074 716 0,'-21'45'264'0,"21"-3"-204"0,0 41-16 15,-4-26 0-15,0 15-32 16,4-4 4-16,4-7-8 16,0-8-104-16,0-8 52 15,-4-11-324-15,-8-4 204 16,4 4-124-16</inkml:trace>
          <inkml:trace contextRef="#ctx0" brushRef="#br0" timeOffset="183779.0966">-823 13119 652 0,'-68'-15'244'0,"30"15"-192"0,-26 11-12 15,25-3-4-15,-3 3-28 16,-9 5 40-16,0 10-24 16,-5 8-4-16,22 12-12 15,4 10 4-15,22 1-8 0,12 0 8 16,17 0-8-16,9-12 40 16,9-7-20-16,12-12-32 15,17-7 4-15,4-4-404 16,5-7 220-1,4-8-176-15</inkml:trace>
          <inkml:trace contextRef="#ctx0" brushRef="#br0" timeOffset="183947.0809">-567 13028 624 0,'-22'31'228'0,"9"3"-176"0,13 23-16 0,5-12-8 15,-10 23-24-15,10 8 24 16,3-1-16-16,-4-10-312 16,1-12 164-16,-5-12-196 0</inkml:trace>
          <inkml:trace contextRef="#ctx0" brushRef="#br0" timeOffset="184142.1753">-487 13006 768 0,'56'0'284'0,"-56"0"-220"0,106 22-20 16,-67-10 76-1,-5 3-76-15,-5 4 104 0,-16 4-84 16,-21-1 112-16,-31 5-100 16,-12 3-4-16,-8-3-44 15,-5 3-332 1,13-4 160-16,-26-7-664 0</inkml:trace>
        </inkml:traceGroup>
        <inkml:traceGroup>
          <inkml:annotationXML>
            <emma:emma xmlns:emma="http://www.w3.org/2003/04/emma" version="1.0">
              <emma:interpretation id="{2E509833-73ED-44AD-AE92-3D8841F5CFC3}" emma:medium="tactile" emma:mode="ink">
                <msink:context xmlns:msink="http://schemas.microsoft.com/ink/2010/main" type="inkWord" rotatedBoundingBox="4281,17861 4391,17866 4385,18003 4275,17999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84296.0921">454 13664 748 0,'18'31'276'0,"-36"-5"-216"0,-37 16-16 0,13-8-516 16</inkml:trace>
        </inkml:traceGroup>
        <inkml:traceGroup>
          <inkml:annotationXML>
            <emma:emma xmlns:emma="http://www.w3.org/2003/04/emma" version="1.0">
              <emma:interpretation id="{D7EF6EEA-CA4F-4951-ACD4-2E827CFE4D7A}" emma:medium="tactile" emma:mode="ink">
                <msink:context xmlns:msink="http://schemas.microsoft.com/ink/2010/main" type="inkWord" rotatedBoundingBox="5579,17119 7166,17190 7117,18293 5530,18222"/>
              </emma:interpretation>
              <emma:one-of disjunction-type="recognition" id="oneOf27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185057.9718">1638 13441 788 0,'13'-8'292'0,"30"8"-228"0,20 4-16 0,-24 4-8 15,16 7-32-15,1 0 40 16,3 0-24-16,1 4-340 16</inkml:trace>
          <inkml:trace contextRef="#ctx0" brushRef="#br0" timeOffset="184889.9889">2243 13085 592 0,'21'-26'220'0,"-12"18"-172"0,-1-7-12 0,-16 4 40 15,-5-5-48-15,-8-2 32 16,-5-1-32-16,1 0-16 16,-14 7-8-16,5 9 48 0,4 3-28 15,-4 7-36-15,0 12 4 0,9 8 52 16,-1 3-20 0,1 8 8-16,-5 22-20 0,9 12 12 15,3 4-16-15,1 0 16 16,13-8-16-16,-9-8-4 15,9-11 0-15,4-11 28 16,0-11-16-16,9-1-12 16,12-3-8-16,0-8 28 15,5-3-12-15,8-5 24 16,4-3-24-16,-8 0 4 16,4-4-8-16,0 0-192 15,-4 0 100-15,-9 0-536 16</inkml:trace>
          <inkml:trace contextRef="#ctx0" brushRef="#br0" timeOffset="185252.4895">2550 13657 728 0,'-26'38'268'0,"22"-19"-208"0,-9 15-16 16,0-12 20-16,-4 16-44 15,0 8 0-15,4 3-12 16,-4-8 12-16,5-3-12 16,-6-7-12-16,6-9 0 0,-1-7-252 15,4-11 140-15</inkml:trace>
          <inkml:trace contextRef="#ctx0" brushRef="#br0" timeOffset="185615.4563">2814 13706 860 0,'-17'0'320'0,"29"0"-248"0,18 0-20 0,-4 0-12 0,12 0-32 16,17 0 16-16,9 11-16 15,0-3-716-15,4 11 384 16,-8-4 88-16</inkml:trace>
          <inkml:trace contextRef="#ctx0" brushRef="#br0" timeOffset="185448.5106">3043 13517 736 0,'35'-15'272'0,"-14"18"-208"0,9 5-20 0,-18 3-16 16,5 1-24-16,0 3-196 16,1 0 104-16,-18 11-396 15</inkml:trace>
        </inkml:traceGroup>
        <inkml:traceGroup>
          <inkml:annotationXML>
            <emma:emma xmlns:emma="http://www.w3.org/2003/04/emma" version="1.0">
              <emma:interpretation id="{1AC3AD81-4F57-423A-87C5-43C05D635DBB}" emma:medium="tactile" emma:mode="ink">
                <msink:context xmlns:msink="http://schemas.microsoft.com/ink/2010/main" type="inkWord" rotatedBoundingBox="7819,17263 8898,17311 8855,18263 7777,18214"/>
              </emma:interpretation>
              <emma:one-of disjunction-type="recognition" id="oneOf28">
                <emma:interpretation id="interp36" emma:lang="" emma:confidence="0">
                  <emma:literal>%</emma:literal>
                </emma:interpretation>
                <emma:interpretation id="interp37" emma:lang="" emma:confidence="0">
                  <emma:literal>£ 2</emma:literal>
                </emma:interpretation>
                <emma:interpretation id="interp38" emma:lang="" emma:confidence="0">
                  <emma:literal>E 2</emma:literal>
                </emma:interpretation>
                <emma:interpretation id="interp39" emma:lang="" emma:confidence="0">
                  <emma:literal>5</emma:literal>
                </emma:interpretation>
                <emma:interpretation id="interp40" emma:lang="" emma:confidence="0">
                  <emma:literal>t 2</emma:literal>
                </emma:interpretation>
              </emma:one-of>
            </emma:emma>
          </inkml:annotationXML>
          <inkml:trace contextRef="#ctx0" brushRef="#br0" timeOffset="187386.6484">3895 13532 800 0,'-13'-27'296'0,"18"20"-232"0,12 7-16 0,0-8 44 15,4 8-60-15,9-4 16 16,8 12-32-16,13 0 20 16,13 7-24-16,4 0-356 0,5 8 188 15,-10 7-380 1</inkml:trace>
          <inkml:trace contextRef="#ctx0" brushRef="#br0" timeOffset="187232.2012">4278 13108 464 0,'-4'-23'176'0,"4"19"-140"0,0 1-8 15,0 3 108-15,-4 7-80 16,-5 1 48-16,1 7-60 16,-5 4 36-16,0 0-44 15,0 0 32-15,5-4-36 0,-1 0 60 16,1-4-52-16,-1-3 20 0,5-8-40 16,-4 0 16-16,3-4-20 15,-3 0 0-15,4-3-8 16,-5-1 12-16,1-3-12 15,-1 3-20-15,1 1 4 16,-1-1 12-16,1 4 0 16,-1 1-36-16,0 3 16 15,1 0 4-15,4 0 12 16,-5-4 0-16,1 4 0 16,-1 0-12-16,1 0 8 15,-1 4-24-15,5-1 16 0,-5 9-32 16,1 7 28-16,4 7-4 15,-1 16 12-15,1 11 0 16,4 7 0-16,-8 1 32 16,-1-4-12-16,5-8-4 15,0-8-4-15,-5-6 12 16,5-1-8-16,-1-15 24 16,1-4-20-16,8 0-4 15,9 0-4-15,4-4-4 16,9-3 0-16,8-1 0 15,8-3 0-15,10 0 32 16,-1-4-16-16,4 0-4 16,-4 0-8-16,-13 0-200 15,-12 0 108-15,-17-4-420 16,-18 0 280 0,-8 12-80-16</inkml:trace>
          <inkml:trace contextRef="#ctx0" brushRef="#br0" timeOffset="187712.596">4657 13744 632 0,'17'7'236'0,"-8"-7"-184"0,8 8-16 16,-4 0 72-16,-1 10-68 15,-3-2-28-15,8 3-8 16,-4-4 4-16,-9 11-4 16,-8-7 32-16,-5 4-20 0,1 3 12 0,-9-7-16 15,-5 0 56-15,1 0-40 16,4-8 40-16,9 5-36 15,8 2-64-15,8-6 20 16,13-5 24-16,13-7-4 16,35 0-236-16,3 4 120 15,0-11-484 1</inkml:trace>
        </inkml:traceGroup>
      </inkml:traceGroup>
    </inkml:traceGroup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39:58.4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FE8B8E3-97C5-43FD-8A7B-F1C8E655635D}" emma:medium="tactile" emma:mode="ink">
          <msink:context xmlns:msink="http://schemas.microsoft.com/ink/2010/main" type="writingRegion" rotatedBoundingBox="20030,11969 22164,10535 22748,11403 20614,12838"/>
        </emma:interpretation>
      </emma:emma>
    </inkml:annotationXML>
    <inkml:traceGroup>
      <inkml:annotationXML>
        <emma:emma xmlns:emma="http://www.w3.org/2003/04/emma" version="1.0">
          <emma:interpretation id="{186505F9-A7A8-40D9-ADEF-16D7BF051CE6}" emma:medium="tactile" emma:mode="ink">
            <msink:context xmlns:msink="http://schemas.microsoft.com/ink/2010/main" type="paragraph" rotatedBoundingBox="20030,11969 22164,10535 22748,11403 20614,128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C9C104-1351-44D9-8A8B-83AB57D3DC62}" emma:medium="tactile" emma:mode="ink">
              <msink:context xmlns:msink="http://schemas.microsoft.com/ink/2010/main" type="line" rotatedBoundingBox="20030,11969 22164,10535 22748,11403 20614,12838"/>
            </emma:interpretation>
          </emma:emma>
        </inkml:annotationXML>
        <inkml:traceGroup>
          <inkml:annotationXML>
            <emma:emma xmlns:emma="http://www.w3.org/2003/04/emma" version="1.0">
              <emma:interpretation id="{54525FD7-7540-44A4-9890-DE8D95C5BEF5}" emma:medium="tactile" emma:mode="ink">
                <msink:context xmlns:msink="http://schemas.microsoft.com/ink/2010/main" type="inkWord" rotatedBoundingBox="20030,11969 22164,10535 22748,11403 20614,12838"/>
              </emma:interpretation>
              <emma:one-of disjunction-type="recognition" id="oneOf0">
                <emma:interpretation id="interp0" emma:lang="" emma:confidence="0">
                  <emma:literal>esp,</emma:literal>
                </emma:interpretation>
                <emma:interpretation id="interp1" emma:lang="" emma:confidence="0">
                  <emma:literal>first</emma:literal>
                </emma:interpretation>
                <emma:interpretation id="interp2" emma:lang="" emma:confidence="0">
                  <emma:literal>esp</emma:literal>
                </emma:interpretation>
                <emma:interpretation id="interp3" emma:lang="" emma:confidence="0">
                  <emma:literal>esp.</emma:literal>
                </emma:interpretation>
                <emma:interpretation id="interp4" emma:lang="" emma:confidence="0">
                  <emma:literal>cist</emma:literal>
                </emma:interpretation>
              </emma:one-of>
            </emma:emma>
          </inkml:annotationXML>
          <inkml:trace contextRef="#ctx0" brushRef="#br0">17632 7105 364 0,'17'-46'132'0,"-8"27"-100"0,-5 0-12 0,5 12 140 15,-5 3-92 1,0 31 24-16,-4 14-8 16,0 12-52-16,0 0 12 0,0 4-28 15,-4 4 0-15,0-1-8 0,-5 4 20 16,-4-11-16-16,5-7 56 15,-14-16-36 1,-7-11 56-16,-14-15-52 0,0-15-24 16,-8-16-12-16,9-11-344 15,3 0 188-15,27 12-324 16</inkml:trace>
          <inkml:trace contextRef="#ctx0" brushRef="#br0" timeOffset="159.8725">17713 6692 704 0,'9'0'264'0,"-1"4"-208"0,5 4-12 15,-5-5-280-15,1 5 120 16,12 7-288-16</inkml:trace>
          <inkml:trace contextRef="#ctx0" brushRef="#br0" timeOffset="512.3744">18394 6692 216 0,'17'-19'80'0,"-4"19"-60"0,9-4-8 0,-5 4 84 15,-9 4-56-15,-4 4 60 16,9 3-56-16,-13 4 16 16,0 4-40-16,0 8 36 15,-13 7-32-15,9 7 64 16,-13 5-48-16,-4-5 36 15,-1 5-44-15,-7-12 16 0,-10-4-28 16,-3-15 28-16,-9-3-32 0,0-16 12 16,-1-11-16-16,10-12 20 15,12-7-20-15,9-7-20 16,21-1 0-16,17 4-4 16,4 8 4-16,9 7-28 15,4 8 20-15,4 7-12 16,-4 8 16-16,-4 12 44 15,0 11-20-15,0 11 44 16,-9 19-32-16,0 3 4 16,1-3-16-16,-1 4 36 15,0-4-24-15,9-11-12 16,-9-16-8-16,1 1-436 16</inkml:trace>
          <inkml:trace contextRef="#ctx0" brushRef="#br0" timeOffset="-343.4117">16440 7775 456 0,'-17'-34'168'0,"17"34"-128"0,4-8-16 16,-4 8 112-16,-4 8-80 16,4-1-4-16,8 8-32 15,5 8-8-15,4-4-4 16,13 0 28-16,21-4-20 0,21 0-12 16,5-3-8-16,0-5 20 0,-9 1-8 15,-8-12 24-15,-9-7-20 16,-13-1 24-16,-13-3-24 15,-7-11 32-15,-18-5-28 16,-5-7 4-16,-20 1-12 16,-9-5-32-16,-17 12 12 15,-13 11-4-15,-17 19 8 16,4 4 0-16,9 22 0 16,-13 8 52-16,17 15-24 15,9 0 24-15,8 4-24 0,13-3-8 16,17 10-8-16,8 5 12 15,31 7-8-15,8-4 24 16,12-4-20-16,18-7 32 16,16-8-28-16,14-11 76 15,-5-8-56-15,-13-7 32 16,-8-4-40-16,-8-12-148 16,-5-10 64-16,-5-9-236 15,-7-7 164-15</inkml:trace>
        </inkml:traceGroup>
      </inkml:traceGroup>
    </inkml:traceGroup>
  </inkml:traceGroup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0:15.3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30555AD-85F5-41D5-AC55-355FCD82E39E}" emma:medium="tactile" emma:mode="ink">
          <msink:context xmlns:msink="http://schemas.microsoft.com/ink/2010/main" type="writingRegion" rotatedBoundingBox="13043,13023 16618,11341 17337,12867 13762,14549"/>
        </emma:interpretation>
      </emma:emma>
    </inkml:annotationXML>
    <inkml:traceGroup>
      <inkml:annotationXML>
        <emma:emma xmlns:emma="http://www.w3.org/2003/04/emma" version="1.0">
          <emma:interpretation id="{53B9F813-2F26-4E49-B674-0F813CB71DE5}" emma:medium="tactile" emma:mode="ink">
            <msink:context xmlns:msink="http://schemas.microsoft.com/ink/2010/main" type="paragraph" rotatedBoundingBox="13043,13023 16618,11341 17337,12867 13762,145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D5AB64C-2F7E-499D-8CF1-DA77708D45E8}" emma:medium="tactile" emma:mode="ink">
              <msink:context xmlns:msink="http://schemas.microsoft.com/ink/2010/main" type="line" rotatedBoundingBox="13043,13023 16618,11341 17337,12867 13762,14549"/>
            </emma:interpretation>
          </emma:emma>
        </inkml:annotationXML>
        <inkml:traceGroup>
          <inkml:annotationXML>
            <emma:emma xmlns:emma="http://www.w3.org/2003/04/emma" version="1.0">
              <emma:interpretation id="{380BCBE1-021E-4FBA-ABE9-E3642BE3C7BA}" emma:medium="tactile" emma:mode="ink">
                <msink:context xmlns:msink="http://schemas.microsoft.com/ink/2010/main" type="inkWord" rotatedBoundingBox="13043,13023 16618,11341 17337,12867 13762,145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874 8494 592 0,'21'-34'220'0,"0"34"-172"0,18 11-12 0,-5 8 100 15,21 4-80-15,22 15 40 16,-1 22-56-16,-3 46 4 16,-14 27-28-16,-3-12 20 0,-27 4-24 15,-7 7 48-15,-22 4-32 16,-30-7 48-16,-42-23-44 0,-22-15 48 15,-4-12-48-15,0-14-96 16,0-16 36-16,-4-11-240 16,4-12 148-16,13-14-528 15</inkml:trace>
          <inkml:trace contextRef="#ctx0" brushRef="#br0" timeOffset="404.4228">10751 9164 372 0,'34'0'140'0,"-13"7"-112"0,1-7-4 16,-5 8-48-16,4-8 8 16,0 0 24-16,9 0-4 0,13 0 36 15,-1-15-24-15,-12 0 64 16,0-4-44-16,-5-8 44 15,-8 1-44-15,-8-5 16 16,-9-3-32-16,-17 0 28 16,-4 0-32-16,-22 15-4 0,-8 4-8 15,-13 19 40-15,4 11-24 16,-4 15 52-16,13 16-40 16,0 11 80-16,13-8-60 15,17 4-16-15,-1 4-24 16,14 3 8-16,12 8-12 15,17 4 48-15,22-11-28 0,8-8 28 16,9-15-28-16,-1-8 28 16,1-7-32-16,-5-12-232 15,1-11 112-15,-10-27-328 16,-3-10 240 0,4-9-228-16</inkml:trace>
          <inkml:trace contextRef="#ctx0" brushRef="#br0" timeOffset="592.9238">11121 8358 840 0,'-17'-72'312'0,"26"57"-244"0,8-4-16 15,-4 11-40-15,4-7-16 0,4 0 20 16,9 0-8-16,8 3 16 15,17 5-16-15,9 7-180 0,0 7 96 16</inkml:trace>
          <inkml:trace contextRef="#ctx0" brushRef="#br0" timeOffset="960.6999">11994 7983 580 0,'5'-23'216'0,"-1"23"-168"0,0-4-12 15,-4 4 84-15,9 8-72 16,-5 3 24-16,-4 12-40 15,0 22-4-15,0 27-16 16,0 15 28-16,0-3-24 0,0-9-4 16,-4-10-8-16,-9-8 20 15,-4-12-12-15,-9-7 112 16,5-8-72-16,-9-3 8 16,0-9-40-16,-4-2 24 15,4-9-28-15,-12-11 4 16,-1 8-12-16,5-8-104 15,4-3 52-15,8-5-308 0,5-3 196 16</inkml:trace>
          <inkml:trace contextRef="#ctx0" brushRef="#br0" timeOffset="1893.842">12292 9190 260 0,'-4'8'96'0,"4"-8"-76"0,4-4-4 0,-4 4 200 16,-4 0-120-16,4-4 68 16,-4-3-96-16,0-1 12 15,4-11-44-15,0-3 48 16,0-13-48 0,4-14 12-16,0-19-32 0,5-4 0 0,-5-3-8 15,13 6 4-15,-4-6-8 16,-1-16-20-16,10-11 8 15,-1-1-12-15,0 16 8 16,5 12 16-16,4 10 0 16,8 1 24-16,9 11-16 0,8 11 40 15,9 1-28-15,0 10-4 16,-4 5-12-16,-9 7-16 16,-9 15 4-16,-16 4 28 15,-9 4-12-15,-13 4 12 16,-17 7-12-16,-16-4-8 15,-23 0 0-15,1 5-120 16,-4-1 64-16,4 0-148 16,8 0 116-16,13-4-76 15,5 5 92-15,8-9-8 16,13 12 48 0,12-4 24-16,13 12 4 15,5-1 72-15,4 16-40 16,0-1 60-16,-5 9-56 15,-8-9 100-15,-17-7-80 16,-13 0 72-16,-16-7-72 0,-10-8-4 16,-8 0-32-16,5-12 24 0,-1-10-28 15,5-5-84-15,4 0 36 16,13-7-388 0</inkml:trace>
          <inkml:trace contextRef="#ctx0" brushRef="#br0" timeOffset="1112.8768">11990 7718 788 0,'9'-38'292'0,"-9"38"-228"0,25 19-16 0,-12-11-104 0,-5 7 20 16,9 4-372-16</inkml:trace>
          <inkml:trace contextRef="#ctx0" brushRef="#br0" timeOffset="2116.9712">13055 7968 184 0,'12'7'68'0,"-3"-7"-52"0,-1 4-4 16,-8-4 188-16,9 8-112 15,-1 3 28-15,1 0-72 16,-9 1 52-16,-4 3-56 16,-5 0 52-16,1 0-52 15,-9 4 24-15,-5 4-36 16,-3 3 8-16,-5 5-20 0,0-1-8 16,0 4-4-16,5-4 12 15,8 0-8-15,8 1-12 16,9-12 0-16,13 3 40 15,8-14-24-15,9 3-20 0,4 4 4 16,0-11-16-16,0 0 8 16,-4 0-352-1</inkml:trace>
          <inkml:trace contextRef="#ctx0" brushRef="#br0" timeOffset="2257.2326">12952 8055 612 0,'39'4'228'0,"-18"-1"-180"0,9 1-12 0,-9 4 0 0</inkml:trace>
        </inkml:traceGroup>
      </inkml:traceGroup>
    </inkml:traceGroup>
  </inkml:traceGroup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1:04.97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F72B282-F42D-4A13-941C-9503F7D186C5}" emma:medium="tactile" emma:mode="ink">
          <msink:context xmlns:msink="http://schemas.microsoft.com/ink/2010/main" type="inkDrawing" rotatedBoundingBox="6078,13040 20002,14857 19728,16962 5803,15144" shapeName="Other"/>
        </emma:interpretation>
      </emma:emma>
    </inkml:annotationXML>
    <inkml:trace contextRef="#ctx0" brushRef="#br0">0 34 404 0,'17'0'148'0,"-9"0"-112"0,14 0-12 15,-10-3 84-15,5-5-64 16,5 0 36-16,7 1-48 15,10-1 68-15,8 4-52 16,8 1-16-16,13 3-20 16,0 7-20-16,9 5 4 0,0-5 12 0,12-3-4 15,13-4-4-15,17 8 4 16,-4-1-16-16,-4 1 8 16,4-5 20-16,17-3-8 15,4 8-12-15,5-4 0 16,-9 0 20-16,13-4-8 15,12 0-12-15,5 7 0 16,-13 1 12-16,17-8-4 16,17 4-28-16,-8-1 12 15,-9-6-4-15,21 3 8 16,5-4 24-16,-26 0-8 16,21-4 16-16,1 1-16 0,-14 11-20 15,-16-8 4-15,12-8 32 16,5 12-16-16,-5 12-16 15,-8-8 0-15,17-1 32 16,8 5-16-16,-12-4-8 16,4 3-4-16,12 1 20 15,-8 3-8-15,0-3-20 16,9-4 4-16,0-1 4 16,-18 9 4-16,-12-12 0 15,21-8 0-15,-4 12 16 16,-22-4-8-16,-3-4-4 15,16-3 0-15,0 7-24 16,-8 0 12-16,-17 0 32 16,8 0-16-16,1 0-16 15,-14 0 0-15,-16 0 40 0,-14 0-20 16,-7 0 8-16,3 0-12 16,0 3-8-16,-3 1 4 15,-10 0 4-15,-7 7-4 16,-14-7-20-16,-8 4 8 15,0-1 4-15,8-7 4 16,13 8 8-16,0-8-4 16,1 7-12-16,-6 1 4 15,-11 7-4-15,-6 0 0 16,-7 4 32-16,-5 4-12 16,-4-4-4-16,4 0-4 15,0 3-4-15,4-3 0 0,-4 0 8 16,5-4-4-16,-5 1 8 15,4-1-8-15,-12 0-4 16,4 0 4-16,-9-4-4 16,-4 4 0-16,0-3 8 15,-4-1-4-15,0 1-12 16,0-1 4-16,4 0 12 16,0-3-4-16,4-1-12 15,5 1 4-15,3 3-4 16,5-3 0-16,1-1 16 15,-6 12-4-15,1-15-4 16,-4 8 4-16,-5 3-24 16,-8 4 12-16,8 0 4 15,-8-1 4-15,0 5 8 16,-9 4-4-16,5-1-4 0,-1 4 4 16,-3 5-4-16,-1 2 0 15,-8 9-12-15,4-5 8 16,-5 1 4-16,-3 0 0 15,4-8-28-15,0-4 16 16,-5 0 4-16,1-3 8 16,-1 3 16-16,-4-3-8 15,-4 7 16-15,-4 7-16 16,-4 12-4-16,-1 8 0 16,1 3 12-16,3 4-8 15,-12-7-12-15,13-4 0 0,-5-8-4 16,9-11 0-16,5 0 16 15,3-8-4-15,1 0-12 16,4 0 4-16,8 8 12 16,17 8-4-16,5 10-20 15,16 5 8-15,-3 3 32 16,12 1-16-16,0-5-36 16,4-3 16-16,26-15-16 15,30-1 16-15,4 1 16 16,-8 0 0-16,8-8 24 15,12 4-16-15,-3-1-48 16,-13 9 20-16,-26-5-8 16,-9-3 16-16,-7-7-28 15,-22-5 20-15,-13-3-172 16,-17-4 108-16</inkml:trace>
  </inkml:traceGroup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1:00.7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AB8852B-F3F5-4DCD-BB4B-47C888047F0A}" emma:medium="tactile" emma:mode="ink">
          <msink:context xmlns:msink="http://schemas.microsoft.com/ink/2010/main" type="writingRegion" rotatedBoundingBox="13501,15540 20830,12474 22091,15487 14762,18554"/>
        </emma:interpretation>
      </emma:emma>
    </inkml:annotationXML>
    <inkml:traceGroup>
      <inkml:annotationXML>
        <emma:emma xmlns:emma="http://www.w3.org/2003/04/emma" version="1.0">
          <emma:interpretation id="{C3674AA4-8991-4F5C-8C55-1DC6C9A8B550}" emma:medium="tactile" emma:mode="ink">
            <msink:context xmlns:msink="http://schemas.microsoft.com/ink/2010/main" type="paragraph" rotatedBoundingBox="13501,15540 20524,12602 21218,14260 14195,171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CBB743-60ED-4BEE-83CA-CDFE586D9101}" emma:medium="tactile" emma:mode="ink">
              <msink:context xmlns:msink="http://schemas.microsoft.com/ink/2010/main" type="line" rotatedBoundingBox="13501,15540 20524,12602 21218,14260 14195,17199"/>
            </emma:interpretation>
          </emma:emma>
        </inkml:annotationXML>
        <inkml:traceGroup>
          <inkml:annotationXML>
            <emma:emma xmlns:emma="http://www.w3.org/2003/04/emma" version="1.0">
              <emma:interpretation id="{6E8FD309-FF90-4735-BC5B-2A7EAEF2DE5E}" emma:medium="tactile" emma:mode="ink">
                <msink:context xmlns:msink="http://schemas.microsoft.com/ink/2010/main" type="inkWord" rotatedBoundingBox="13558,15676 15166,15003 15714,16313 14106,1698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555 11109 436 0,'-13'-11'160'0,"22"11"-124"0,-1-8-8 15,5 8 124-15,-4 0-88 16,16 8 52-16,22 7-68 16,4 12 64-16,17 26-64 15,-8 41 8-15,-9 27-32 0,-21-3 12 16,-26 22-20-16,-30 19 52 15,-37 0-36-15,-14-27-148 16,-8-22 64-16,-22-8-20 16,-25-11 44-16,9-19-60 15,12-19 48-15,17-27-500 16</inkml:trace>
          <inkml:trace contextRef="#ctx0" brushRef="#br0" timeOffset="367.4951">11253 11817 652 0,'5'-11'244'0,"7"7"-192"0,18-7-12 0,-4 3 12 15,4 1-36-15,8-5 12 16,9 1-16-16,0-4-8 0,-9-8 0 16,-8-4 40-16,-9 1-24 0,-12-8 8 15,-18-8-16-15,-17 4 0 16,-16 4-4-16,-9 15 36 16,-9 12-20-16,1 22 4 15,3 19-16-15,9 15 20 16,-4-3-20-16,17 10 4 15,9-3-8-15,16 12-16 16,13 14 4-16,9-3 12 16,8-4-4-16,9-12 32 15,9-7-20-15,12-15 48 16,4-11-36-16,0-12-120 16,1-7 48-16,-1-8-160 15,-8-16 116-15,-4-14-524 16,-5-12 340-16,-17-7 108 15</inkml:trace>
        </inkml:traceGroup>
        <inkml:traceGroup>
          <inkml:annotationXML>
            <emma:emma xmlns:emma="http://www.w3.org/2003/04/emma" version="1.0">
              <emma:interpretation id="{30E23DB3-1C04-45F3-A612-58622AC8AD6C}" emma:medium="tactile" emma:mode="ink">
                <msink:context xmlns:msink="http://schemas.microsoft.com/ink/2010/main" type="inkWord" rotatedBoundingBox="15550,14806 17112,14153 17699,15555 16136,16208"/>
              </emma:interpretation>
              <emma:one-of disjunction-type="recognition" id="oneOf1">
                <emma:interpretation id="interp1" emma:lang="" emma:confidence="0">
                  <emma:literal>JPZ</emma:literal>
                </emma:interpretation>
                <emma:interpretation id="interp2" emma:lang="" emma:confidence="1">
                  <emma:literal>j PZ</emma:literal>
                </emma:interpretation>
                <emma:interpretation id="interp3" emma:lang="" emma:confidence="0">
                  <emma:literal>JRZ</emma:literal>
                </emma:interpretation>
                <emma:interpretation id="interp4" emma:lang="" emma:confidence="0">
                  <emma:literal>jp2.</emma:literal>
                </emma:interpretation>
                <emma:interpretation id="interp5" emma:lang="" emma:confidence="0">
                  <emma:literal>ja</emma:literal>
                </emma:interpretation>
              </emma:one-of>
            </emma:emma>
          </inkml:annotationXML>
          <inkml:trace contextRef="#ctx0" brushRef="#br0" timeOffset="1113.1212">12429 11079 632 0,'-13'76'236'0,"13"-76"-184"0,-4 117-16 0,-1-49 28 16,-7 16-44-16,3-9 52 16,-4-10-40-16,-4-12 80 15,0-12-60-15,-4-11 52 0,-5-11-60 16,-8-7 24-16,-4-8-40 15,-5-16 8-15,1-11-20 16,-1-11-184-16,5-15 92 16,8-15-492-16,13 0 316 15,13-1-76-15</inkml:trace>
          <inkml:trace contextRef="#ctx0" brushRef="#br0" timeOffset="1117.1316">12339 10561 780 0,'39'-31'288'0,"-27"35"-224"0,10-4-20 16,-10 8-40-16,1-1-12 16,-4 8-100-16,-5 8 56 15,4 15-504-15</inkml:trace>
          <inkml:trace contextRef="#ctx0" brushRef="#br0" timeOffset="1657.0972">12501 11870 548 0,'-4'8'204'0,"8"-1"-156"0,-4-3-16 0,0-4 124 15,0-4-92-15,0-3 28 16,-4-8-56-16,4-4 12 16,0-4-28-16,0-15 8 0,-4-26-16 15,4-12 0-15,4-26-4 0,0 15-8 16,5 4 4-16,3-1-24 16,-3-7 12-16,12-7 32 15,9 7-16-15,13 8 44 31,-5 15-28-31,26-8 4 16,-9 27-16-16,13 3 28 16,-12 20-24-16,-10 3-24 15,-3 12 4-15,-13 7 0 16,-9 8 4-16,-8 15 44 16,-5 0-24-16,-29 15 8 15,0 0-16-15,-26 0 20 16,13 0-20-16,-17 0-64 0,8-4 24 15,13-3-60-15,9-4 52 0,13 3-8 16,8 8 24-16,17-7-24 16,17 3 28-16,-5-4 16 0,1 1 0 15,0-1 0-15,4 1 4 16,-13-4-32-16,-12-4 16 16,-5-1 56-16,-8-2-20 15,-5-9 52-15,-20-3-44 16,-5 0-8-16,-9-4-12 15,5-4 52-15,-5-4-36 16,5 1-188-16,12-1 88 16,9-3-392-1</inkml:trace>
          <inkml:trace contextRef="#ctx0" brushRef="#br0" timeOffset="2150.213">13153 10704 840 0,'38'-34'312'0,"-17"34"-244"0,13 0-16 16,-12 8 16-16,-5-1-48 16,4 20-20-16,-4 7 0 15,4 8 36-15,-8 3-24 16,0 4-20-16,-5-7 4 0,-8-4 44 16,-8-4-20-16,-14-4 24 15,-12 0-24-15,5-3 0 16,-10-8-12-16,5 0-32 15,4 0 12-15,9-4-12 16,8 0 12-16,5 0-8 0,8 0 8 16,21-3 44-16,0-5-20 15,22 1 24-15,8-1-20 16,9-3-176-16,-9-4 88 16,-9 4-240-16,-12-4 180 15</inkml:trace>
          <inkml:trace contextRef="#ctx0" brushRef="#br0" timeOffset="2153.7227">13182 11098 644 0,'0'-11'236'0,"0"11"-180"0,43-4-20 0,-13 8 8 16,21 3-32-16,0 5-164 0</inkml:trace>
          <inkml:trace contextRef="#ctx0" brushRef="#br0" timeOffset="596.6091">11798 10984 632 0,'0'-22'236'0,"5"26"-184"0,16-12-16 0,-13 4 88 0,10 0-76 16,3-3 44-16,9-1-56 15,12 1 0-15,9 3-24 16,-8 0 28-16,-1 0-24 0,1 4-296 16,-5 0 152-16,-4 4-408 15</inkml:trace>
          <inkml:trace contextRef="#ctx0" brushRef="#br0" timeOffset="-35692.5975">13195 9951 1168 0,'0'11'0'0,"-4"24"-4"16,4-5-12-16,-9 11 8 15,1 12 40-15,-9 12-20 16,-4-5-20-16,-5-7 4 16,-8-7-8-16,-4-8 4 0,-5-8-116 15,5-4 68-15,-1-7-332 16</inkml:trace>
        </inkml:traceGroup>
        <inkml:traceGroup>
          <inkml:annotationXML>
            <emma:emma xmlns:emma="http://www.w3.org/2003/04/emma" version="1.0">
              <emma:interpretation id="{7EC557A3-5B8C-42CA-BB0E-C47A88AC2CC5}" emma:medium="tactile" emma:mode="ink">
                <msink:context xmlns:msink="http://schemas.microsoft.com/ink/2010/main" type="inkWord" rotatedBoundingBox="18255,13551 20524,12602 21218,14260 18949,15210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35078.8312">14485 9603 768 0,'9'-11'284'0,"8"7"-220"0,17-4-20 15,-8 4 12-15,12 8-40 16,17 4 12-16,13 7-16 16,-4 4-132-16,-4 4 68 15,-5 3-556-15</inkml:trace>
          <inkml:trace contextRef="#ctx0" brushRef="#br0" timeOffset="-35195.1432">15128 9376 540 0,'9'-23'200'0,"-1"19"-156"0,-8-3-12 0,-4 3-8 0,-4-4-20 15,-5 1-4-15,-4-5 4 16,-4 1 4-16,-1-4-4 16,-8-4 32-16,-4-4-20 0,5 1 12 15,-1 3-16-15,4 0-8 16,-4 4 0-16,9 3-4 16,-9 5 0-16,0 14 32 15,-4 8-16-15,-4 4 48 16,-13 19-36-16,8 15 20 15,5 19-28-15,8 4-28 16,5-4 4-16,3-12 52 16,5-7-24-16,9-4 32 15,8-11-28-15,4-7 16 16,13-9-24-16,13-7-8 0,13-3-8 16,12 3 12-16,13-4-8 15,-4 1-48-15,-4-1 24 16,-5 4-304-16,-13-7 176 15,-7-1-364 1</inkml:trace>
          <inkml:trace contextRef="#ctx0" brushRef="#br0" timeOffset="-34897.3267">15150 9804 624 0,'4'22'228'0,"-4"-3"-176"0,-4 8-16 15,4-5 52-15,0 5-56 16,-5 3-12-16,1 16-12 16,0-1 24-16,0-3-16 0,4-5-112 0,0-10 52 15,0-8-452 1</inkml:trace>
          <inkml:trace contextRef="#ctx0" brushRef="#br0" timeOffset="-34534.8625">15605 9804 676 0,'-21'-4'248'0,"30"15"-192"0,25-3-16 16,-9 3-4-16,9-3-28 15,13-1-224-15</inkml:trace>
          <inkml:trace contextRef="#ctx0" brushRef="#br0" timeOffset="-34637.0747">15669 9508 748 0,'17'-4'276'16,"-4"4"-216"-16,13 8-16 0,-14 0-12 0,5 7-28 16,5 7-196-1,-1 13 104-15,4-13-404 0</inkml:trace>
          <inkml:trace contextRef="#ctx0" brushRef="#br0" timeOffset="-34149.4064">16998 9349 488 0,'-5'-26'180'0,"-3"26"-140"0,-9-15-12 0,0 11 40 16,-9-4-44-16,-3 1 16 15,-6-1-24-15,-3 1 0 16,0-1-8-16,-1 4 48 15,1-7-32-15,-4 3-28 16,3 5 0-16,5-1 28 0,0 4-16 16,4 4 0-16,5 7-4 15,8 8 40-15,0 15-24 0,0 26 24 16,4 16-24-16,4 0 28 16,5 0-32-16,0-5-24 15,4-14 4-15,0-11 52 16,0-5-24-16,0-7 16 15,0-7-24-15,0-8 64 16,0-4-48-16,4-4-40 16,9-3 4-16,4-4 4 15,8-4 4-15,10 0 24 16,16 0-16-16,-5 0-32 16,1 3 12-16,-4-3-256 15,-9 0 148-15,-13 4-456 16</inkml:trace>
          <inkml:trace contextRef="#ctx0" brushRef="#br0" timeOffset="-33982.4069">16431 9610 800 0,'0'-49'296'0,"0"45"-232"0,17-3-16 0,-4-1 44 15,4 8-60-15,9-3-4 0,4 3-16 16,25 11-56-16</inkml:trace>
          <inkml:trace contextRef="#ctx0" brushRef="#br0" timeOffset="-33648.6229">17070 9891 520 0,'9'0'192'0,"3"7"-152"0,1 4-8 16,-4-3 60-16,3 7-56 15,-3 4 24-15,-5 0-40 0,1 4 8 16,3-1-16-16,-8-3 20 0,0 0-20 15,-8-7 12-15,8-5-12 16,-5 1 28-16,5-8-24 16,0 0 4-16,13 0-12 15,13-4-16-15,20 0 4 16,10 0-412 0</inkml:trace>
        </inkml:traceGroup>
      </inkml:traceGroup>
    </inkml:traceGroup>
    <inkml:traceGroup>
      <inkml:annotationXML>
        <emma:emma xmlns:emma="http://www.w3.org/2003/04/emma" version="1.0">
          <emma:interpretation id="{8BC3F62C-C763-4B2A-903B-DA8777F80537}" emma:medium="tactile" emma:mode="ink">
            <msink:context xmlns:msink="http://schemas.microsoft.com/ink/2010/main" type="paragraph" rotatedBoundingBox="19067,14966 21904,14735 21985,15730 19148,1596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3B246F3-998D-47E0-A98B-2425AE935D17}" emma:medium="tactile" emma:mode="ink">
              <msink:context xmlns:msink="http://schemas.microsoft.com/ink/2010/main" type="line" rotatedBoundingBox="19067,14966 21904,14735 21985,15730 19148,15961"/>
            </emma:interpretation>
          </emma:emma>
        </inkml:annotationXML>
        <inkml:traceGroup>
          <inkml:annotationXML>
            <emma:emma xmlns:emma="http://www.w3.org/2003/04/emma" version="1.0">
              <emma:interpretation id="{6280D913-16C8-4FFA-BC51-4CE6CE90618F}" emma:medium="tactile" emma:mode="ink">
                <msink:context xmlns:msink="http://schemas.microsoft.com/ink/2010/main" type="inkWord" rotatedBoundingBox="19067,14966 21904,14735 21985,15730 19148,15961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-31627.0291">17181 11056 664 0,'13'-22'244'0,"-13"10"-188"0,8-7-16 0,-8 12 128 16,-8-1-100-16,-1-11 44 15,-4 8-68-15,-8 3-52 16,-9 8 4-16,0 8-4 0,-12 7 8 16,-1 8 32-16,5 3-16 15,8 1 20-15,9 3-20 0,21 4 0 16,8 0-8-16,5 4 20 16,17 0-16-16,8-8-4 15,-4-7-4-15,17-8-312 16,13-7 168-16,4-1-484 15</inkml:trace>
          <inkml:trace contextRef="#ctx0" brushRef="#br0" timeOffset="-31395.9603">17794 10754 652 0,'-13'-16'244'0,"13"24"-192"0,-8 19-12 15,-1-1 84-15,5 27-76 16,-5 8 32-16,-8 7-44 0,17-4 4 16,-4 8-24-16,-4 4 20 0,3 3-24 15,5-11 24-15,-8-11-24 16,8-12-32-16,0-18 12 16,-9-12-228-16,1-19 128 15</inkml:trace>
          <inkml:trace contextRef="#ctx0" brushRef="#br0" timeOffset="-31189.5643">17760 10685 528 0,'30'-11'196'0,"0"15"-152"0,12 11-12 0,-12 4 132 0,4 15-96 15,-4 15 44-15,4 4-68 16,-17 0 36-16,-4-11-44 15,-13-8 52-15,-13-8-52 0,-17-3 56 16,-12-8-56-16,12-3 0 16,0-12-20-16,0-4-72 15,17-4 28-15,5 1-400 16,16 3 232-16</inkml:trace>
          <inkml:trace contextRef="#ctx0" brushRef="#br0" timeOffset="-31867.6171">15265 11128 540 0,'0'-11'200'0,"21"3"-156"0,9-7-12 16,0 8-16-16,4-8-16 16,12-4 0-16,10-12 0 15,-5-3 0-15,-9-7 0 16,-3-9 16-16,-5 1-8 0,-17 0 16 15,-4 11-16-15,-13 8 24 16,-22 22-20-16,-7 20 56 0,-23 41-36 16,-3 22 100-16,-5 9-76 15,-3 18-8-15,12 27-28 16,12-5-8-16,26-14-4 16,5-19-8-16,8-19 4 15,17-15-24-15,8-12 12 16,14-15 40-16,-5-7-20 15,13-15 8-15,-5-8-12 16,-8-19 20-16,-4-12-16 16,-9-14-56-16,-12-27 20 0,-9-7-60 15,-21-1 48-15,-9 8 24 16,-8 12 12-16,-5 10-8 16,-8 13 4-16,8 3 28 15,1 11-12-15,-1 4 56 16,5 4-36-16,17 3 48 15,-1 9-48-15,9-9-32 16,9 12-4-16,8-7-36 16,18 3 24-16,20 0 40 15,14-3-12-15,20 3 0 16,1 0-8-16,4 4 4 16,-17-4-4-16,-5 4-12 15,-8 0 4-15,-8-4 12 16,-5 4-4-16,-16 8 16 15,-14 3-12-15,-8-3 16 0,-8 0-16 16,-1 7-12-16,1 4 0 16,3 0 4-16,-3 3 0 15,-1 1 0-15,9 0 0 16,0-4-20-16,0-4 12 16,9-4-40-16,4-3 28 15,4-8 24-15,-13-8 0 16,4-7 20-16,1 0-16 15,-1 3-4-15,-8-10 0 16,5 3-4-16,3-4 0 16,-8 4-20-16,9-4 12 0,4 12-32 15,-1 4 24-15,5 7-28 16,13 7 24-16,-4-3-8 16,12 7 16-16,0 1 16 15,5-1 0-15,-13-3 24 16,-5-1-16-16,-8-3 48 15,-4-4-32-15,-13-8 4 16,-4 1 32 0,0-5-36-16,-1-3 60 15,-3-7-52-15,8-5-8 16,8 1-16-16,1-1-28 16,12 8 8-16,5 4-4 15,12 11 4-15,-4 4-204 16,13 8 116-16,-4 3-360 15,16 4 260 1,5 0-196-16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13.6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44BB1B2-7578-4969-84FE-A8A8771FEB6F}" emma:medium="tactile" emma:mode="ink">
          <msink:context xmlns:msink="http://schemas.microsoft.com/ink/2010/main" type="writingRegion" rotatedBoundingBox="15383,12625 17322,13011 17188,13685 15249,13299">
            <msink:destinationLink direction="with" ref="{6CE95CDD-3FC3-4679-9E0F-A428E129F471}"/>
          </msink:context>
        </emma:interpretation>
      </emma:emma>
    </inkml:annotationXML>
    <inkml:traceGroup>
      <inkml:annotationXML>
        <emma:emma xmlns:emma="http://www.w3.org/2003/04/emma" version="1.0">
          <emma:interpretation id="{D5EE49E3-CDBC-4083-BAED-10F43FA88870}" emma:medium="tactile" emma:mode="ink">
            <msink:context xmlns:msink="http://schemas.microsoft.com/ink/2010/main" type="paragraph" rotatedBoundingBox="15383,12625 17322,13011 17188,13685 15249,132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98E0D03-0F6F-4376-8E8A-3E294D21AA5B}" emma:medium="tactile" emma:mode="ink">
              <msink:context xmlns:msink="http://schemas.microsoft.com/ink/2010/main" type="line" rotatedBoundingBox="15383,12625 17322,13011 17188,13685 15249,13299"/>
            </emma:interpretation>
          </emma:emma>
        </inkml:annotationXML>
        <inkml:traceGroup>
          <inkml:annotationXML>
            <emma:emma xmlns:emma="http://www.w3.org/2003/04/emma" version="1.0">
              <emma:interpretation id="{D728127C-B4BC-4025-8894-E078E105D85C}" emma:medium="tactile" emma:mode="ink">
                <msink:context xmlns:msink="http://schemas.microsoft.com/ink/2010/main" type="inkWord" rotatedBoundingBox="15370,12690 16332,12881 16211,13490 15249,1329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 16 580 0,'-12'-6'216'0,"12"6"-168"0,19-4-12 0,-11 1 76 16,4 3-68-16,7-4 24 15,8 8-36-15,12-1-64 16,-4 1 16-16</inkml:trace>
          <inkml:trace contextRef="#ctx0" brushRef="#br0" timeOffset="-137.0721">426-183 456 0,'7'-17'168'0,"-7"17"-128"0,0-18-16 0,-7 8 140 16,7 7-96-16,-4-8 24 15,-4 8-52-15,-11-4 16 16,11 4-28-16,-11-1 0 16,-1 8-16-16,-7 3 0 15,0 3-4-15,-4 7-16 16,-4 4 4-16,-4 6 12 15,12 1-4-15,-7 6-4 16,10 4 4-16,5-4-4 16,11 1 0-16,0-8 24 15,16 1-12-15,12-7 32 16,-1-1-28-16,16-3 48 16,3-3-36-16,-3-4-172 15,0-3 76-15,-15-7-388 16,-5 4 252-16</inkml:trace>
          <inkml:trace contextRef="#ctx0" brushRef="#br0" timeOffset="179.0487">449 85 652 0,'-16'11'244'0,"16"-11"-192"0,-23 20-12 16,15-3 40-1,8 4-52-15,-7 14 24 16,7 6-32-16,-8 0 0 16,8 0-12-16,-4-6 28 15,8-4-20-15</inkml:trace>
          <inkml:trace contextRef="#ctx0" brushRef="#br0" timeOffset="391.6141">704 41 704 0,'-7'-11'264'0,"7"11"-208"0,34 0-12 0,-3-3 28 15,-4 3-48-15,20 0 0 16,-1 3-16-16,9-6-96 15,-5 10 52-15</inkml:trace>
          <inkml:trace contextRef="#ctx0" brushRef="#br0" timeOffset="698.9319">987-87 540 0,'-16'28'200'0,"16"-28"-156"0,-31 48-12 16,20-27 80-1,-1 3-68-15,-11 10-8 16,8 0-24-16,-1 4 8 16,8 0-12-16,4-7-84 15,4 0 44-15</inkml:trace>
        </inkml:traceGroup>
        <inkml:traceGroup>
          <inkml:annotationXML>
            <emma:emma xmlns:emma="http://www.w3.org/2003/04/emma" version="1.0">
              <emma:interpretation id="{6920C227-21AA-4301-8CFD-2D9017D18427}" emma:medium="tactile" emma:mode="ink">
                <msink:context xmlns:msink="http://schemas.microsoft.com/ink/2010/main" type="inkWord" rotatedBoundingBox="16649,12877 17322,13011 17215,13551 16541,13417"/>
              </emma:interpretation>
              <emma:one-of disjunction-type="recognition" id="oneOf1">
                <emma:interpretation id="interp1" emma:lang="" emma:confidence="0">
                  <emma:literal>IEL</emma:literal>
                </emma:interpretation>
                <emma:interpretation id="interp2" emma:lang="" emma:confidence="0">
                  <emma:literal>IG</emma:literal>
                </emma:interpretation>
                <emma:interpretation id="interp3" emma:lang="" emma:confidence="0">
                  <emma:literal>IGL</emma:literal>
                </emma:interpretation>
                <emma:interpretation id="interp4" emma:lang="" emma:confidence="0">
                  <emma:literal>its</emma:literal>
                </emma:interpretation>
                <emma:interpretation id="interp5" emma:lang="" emma:confidence="0">
                  <emma:literal>it,</emma:literal>
                </emma:interpretation>
              </emma:one-of>
            </emma:emma>
          </inkml:annotationXML>
          <inkml:trace contextRef="#ctx0" brushRef="#br0" timeOffset="872.4254">1649-45 728 0,'-16'-28'268'0,"16"28"-208"0,-27-7-16 0,12 7 0 16,3 7-32-16,-19 3-20 15,0 4 0-15,-11 7-4 16,3 3 4-16,0 3-20 16,4 1 16-16,4 3 12 15,0 3 4-15,12 4-12 16,11-7 4-16,12 0 48 16,8 0-24-16,19-17 8 15,8 0-16-15,-1-4-604 16,1-3 320-16</inkml:trace>
          <inkml:trace contextRef="#ctx0" brushRef="#br0" timeOffset="1089.5061">1304 116 684 0,'12'-14'252'0,"-12"14"-192"0,54-6-20 16,-19 2 40-1,-4 4-52-15,23 0 32 16,-4 0-32-16,5 0-8 0,-13 7-12 0,-3-4-324 16,-4 4 172-16</inkml:trace>
          <inkml:trace contextRef="#ctx0" brushRef="#br0" timeOffset="1397.3606">1746 226 488 0,'-4'0'180'0,"4"0"-140"0,15 14-12 0,-7-7-32 16,4 3-4-16,-5 4 20 15,5 7-4-15,0 3-4 16,-1 3 0-16,-11 1 48 16,4-4-28-16,-16-3 32 15,5-1-28-15,-9-3 28 16,5 1-32-16,-5-8 108 16,8 0-72-16,1-3 20 15,7 4-48-15,11-8 24 16,5 0-32-16,11-6 20 15,8 3-24-15,3-3-52 16,-3 6 16-16</inkml:trace>
        </inkml:traceGroup>
      </inkml:traceGroup>
    </inkml:traceGroup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2:02.19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B6DD8FC-C4B4-4905-BD15-366F81659E8B}" emma:medium="tactile" emma:mode="ink">
          <msink:context xmlns:msink="http://schemas.microsoft.com/ink/2010/main" type="writingRegion" rotatedBoundingBox="2689,166 24410,283 24358,9955 2637,9838"/>
        </emma:interpretation>
      </emma:emma>
    </inkml:annotationXML>
    <inkml:traceGroup>
      <inkml:annotationXML>
        <emma:emma xmlns:emma="http://www.w3.org/2003/04/emma" version="1.0">
          <emma:interpretation id="{DEB55F36-20C6-4D1D-B329-C9B09F84C714}" emma:medium="tactile" emma:mode="ink">
            <msink:context xmlns:msink="http://schemas.microsoft.com/ink/2010/main" type="paragraph" rotatedBoundingBox="2834,167 22904,275 22891,2637 2821,25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70BEBF-491D-4970-AC0F-9AEE66C2F5F3}" emma:medium="tactile" emma:mode="ink">
              <msink:context xmlns:msink="http://schemas.microsoft.com/ink/2010/main" type="line" rotatedBoundingBox="2834,167 22904,275 22891,2637 2821,2529"/>
            </emma:interpretation>
          </emma:emma>
        </inkml:annotationXML>
        <inkml:traceGroup>
          <inkml:annotationXML>
            <emma:emma xmlns:emma="http://www.w3.org/2003/04/emma" version="1.0">
              <emma:interpretation id="{5B90C2A5-0CD0-46FF-94C0-152E484650B5}" emma:medium="tactile" emma:mode="ink">
                <msink:context xmlns:msink="http://schemas.microsoft.com/ink/2010/main" type="inkWord" rotatedBoundingBox="2832,448 5151,461 5143,1806 2825,179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76 27 488 0,'4'-19'180'0,"-4"19"-140"0,5-4-12 0,-5 0 48 15,0 8-48-15,-5 4-28 16,5 7-4-16,-8 4 36 15,-1 0-20-15,-12 11 24 16,4 4-20-16,-21 27 52 16,8-5-36-16,-25 35 36 15,8-4-36-15,-13 12 8 16,5-12-24-16,4 4 20 16,8-12-24-16,13 8 24 15,13-11-24-15,17-8 12 0,9-7-12 16,12-5 20-16,9-10-20 0,13-8-120 15,3-8 60-15,10-15-380 16,-5-7 240-16</inkml:trace>
          <inkml:trace contextRef="#ctx0" brushRef="#br0" timeOffset="-330.7664">-150 466 372 0,'17'-38'140'0,"-17"38"-112"0,22-38-4 0,-9 23 136 15,-5 4-92-15,5-12 60 16,-5 8-72-16,-8-8 28 15,9 4-48-15,-18 0 16 16,1 8-32-16,-22 0 8 16,4 3-16-16,-20 0-24 15,3 5 4-15,-25-5-4 16,8 4 4-16,-12 1 8 16,12 6 0-16,5-3-12 15,13 4 8-15,3 0 4 16,18 3 0-16,8 1-20 15,13 3 12-15,21 12 4 16,9 11 4-16,21 15 16 16,5 12-8-16,-1 7-20 15,0 0 4-15,-12 0 20 16,-5-7-4-16,-12-4 4 16,-14-4-4-16,-16 0 20 15,0-4-16-15,-34 4 4 0,8-8-8 16,-30 1 20-16,5-8-16 0,-5-16 76 15,9-3-52-15,-4-23 40 32,12 1-44-32,5-20-28 0,17-7-4 0,4-4 16 15,8-1-8-15,1-14-196 16,16 15 100-16</inkml:trace>
          <inkml:trace contextRef="#ctx0" brushRef="#br0" timeOffset="917.5548">-379-45 768 0,'-13'-27'284'0,"13"27"-220"0,21-7-20 0,-8 3 48 16,0 8-60-16,12-4 16 16,5 4-32-16,17-1 20 15,4 5-24-15,30 0-460 16,0-1 240-16</inkml:trace>
          <inkml:trace contextRef="#ctx0" brushRef="#br0" timeOffset="215.644">429 549 676 0,'-21'-26'248'0,"21"26"-192"0,4-8-16 0,5 8 48 16,8-4-56-16,13-11 24 15,8 4-36-15,30-8 8 16,-4-4-16-16,-5 8 20 16,5 7-20-16,-4 1-152 15,-18 3 72-15,-7-3-376 16,-6 7 244-16</inkml:trace>
          <inkml:trace contextRef="#ctx0" brushRef="#br0" timeOffset="422.1934">749 205 340 0,'-13'0'128'0,"13"0"-100"0,-17 34-8 16,4-4 124-1,4 4-84-15,-12 27 52 16,4 3-64-16,-13 12 44 0,9-8-52 0,-4 0-28 15,3-7-12-15,1-1 8 16,12-11-4-16,1 1 24 16,8-9-16-16,8-14-40 15,5-1 16-15,21-26-316 16,5 4 180-16</inkml:trace>
          <inkml:trace contextRef="#ctx0" brushRef="#br0" timeOffset="635.9349">1298 156 528 0,'0'-4'196'0,"0"4"-152"0,38 15-12 0,-17 4 104 16,5-8-80-16,8 42 24 15,4 12-48-15,0 29 24 16,-3-7-32-16,-14 4 20 15,-8 0-24-15,-43 15-8 16,-4-15-8-16,-39 11-332 16,5-7 180-16</inkml:trace>
        </inkml:traceGroup>
        <inkml:traceGroup>
          <inkml:annotationXML>
            <emma:emma xmlns:emma="http://www.w3.org/2003/04/emma" version="1.0">
              <emma:interpretation id="{52BBFDC5-D5BC-42E9-99AD-806D186F0751}" emma:medium="tactile" emma:mode="ink">
                <msink:context xmlns:msink="http://schemas.microsoft.com/ink/2010/main" type="inkWord" rotatedBoundingBox="5747,919 6064,921 6061,1295 5745,129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58.9752">2162 405 788 0,'0'-15'292'0,"0"15"-228"0,51-4-16 0,-21 4 36 16,-1 4-56-16,10 0-4 15,-5 7-12-15</inkml:trace>
          <inkml:trace contextRef="#ctx0" brushRef="#br0" timeOffset="1308.627">2345 742 560 0,'-13'8'208'0,"13"-8"-164"0,30 7-8 0,-17-7 4 16,8 4-28-16,17-4-436 16,5 0 232-16</inkml:trace>
        </inkml:traceGroup>
        <inkml:traceGroup>
          <inkml:annotationXML>
            <emma:emma xmlns:emma="http://www.w3.org/2003/04/emma" version="1.0">
              <emma:interpretation id="{440EFF94-9204-4202-B917-CB8901309E02}" emma:medium="tactile" emma:mode="ink">
                <msink:context xmlns:msink="http://schemas.microsoft.com/ink/2010/main" type="inkWord" rotatedBoundingBox="6824,322 8620,332 8613,1694 6817,168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742.2788">3788 296 176 0,'30'-42'64'0,"-30"42"-48"0,25-19-8 16,-21 11 244-1,5 1-140-15,-13-1 72 16,4 8-112-16,-13-7 20 15,0 7-52-15,-12-4-4 0,3 4-24 0,-12-8 28 32,9 1-24-32,-9-1 48 0,8-3-36 0,-4 3 20 15,9 1-28-15,0-5-8 16,8 12-8-16,-4 12-16 16,8 3 8-16,-8 27 12 15,5 3-4-15,-18 34 24 16,8 1-16-16,-12 3 12 15,5-7-12-15,-10-8-24 16,14-11 4-16,-9-4 48 16,12-12-20-16,-7-6 44 15,20-5-36-15,1-8 20 16,3-3-28-16,22-3-8 16,5-1-8-16,20-4 28 15,1 0-16-15,8 1 12 16,0-1-16-16,0-3-184 15,-4 3 96-15,-9-11-220 16,-4 4 168-16</inkml:trace>
          <inkml:trace contextRef="#ctx0" brushRef="#br0" timeOffset="1895.227">3388 663 676 0,'8'-12'248'0,"-8"12"-192"0,55-19-16 16,-25 16 48-16,0 3-56 16,8-8 24-16,5 1-36 0</inkml:trace>
          <inkml:trace contextRef="#ctx0" brushRef="#br0" timeOffset="2118.8509">3634-113 676 0,'-12'-30'248'0,"12"30"-192"0,12-16-16 0,-3 9 84 15,4 7-76-15,4-8 16 16,13-3-40-16,-1 0 12 15,5 7-20-15,13-4-244 16,0 8 120-16</inkml:trace>
          <inkml:trace contextRef="#ctx0" brushRef="#br0" timeOffset="2885.3796">4452 137 404 0,'-17'-8'148'0,"17"8"-112"0,-22 11-12 0,5-3 108 16,5 3-76-16,-22 16 48 16,0 7-60-16,-18 38 92 15,10 4-80-15,-9 22 48 16,21-11-64-16,13 4-4 15,13-12-20-15,17 5 40 16,8-13-28-16,0 1 12 16,13-15-24-16</inkml:trace>
          <inkml:trace contextRef="#ctx0" brushRef="#br0" timeOffset="3065.8601">4405 504 756 0,'13'-15'280'0,"-13"15"-216"0,17-4-20 0,0 0 68 31,4 8-72-31,17-4 28 0,1 0-40 0,7 0-256 16,6 0 124-16</inkml:trace>
          <inkml:trace contextRef="#ctx0" brushRef="#br0" timeOffset="3273.411">4643 375 560 0,'-29'45'208'0,"29"-45"-164"0,-30 76-8 0,17-38 84 15,4 0-72-15,-12 11 32 16,13-3-44-16,-5-5 4 15,4-3-24-15,1-4-16 16,4 0-4-16,-1-7 28 16,10-5-12-16,7-7-64 15,5-3 24-15</inkml:trace>
          <inkml:trace contextRef="#ctx0" brushRef="#br0" timeOffset="3543.2326">5031 246 652 0,'0'31'244'0,"0"-31"-192"0,-5 91-12 0,5-31 68 15,5-3-68-15,-5 19 44 16,0-1-48-16,-9 1-28 15,1-8-8-15,-18 8 52 16,5-8-28-16,-22-4 44 16,5-11-40-16,-22-7-4 15,18-8-16-15,-5-20-340 16,9-2 180-16</inkml:trace>
        </inkml:traceGroup>
        <inkml:traceGroup>
          <inkml:annotationXML>
            <emma:emma xmlns:emma="http://www.w3.org/2003/04/emma" version="1.0">
              <emma:interpretation id="{530E3802-3C29-44ED-8B24-71CD1AC6A8D0}" emma:medium="tactile" emma:mode="ink">
                <msink:context xmlns:msink="http://schemas.microsoft.com/ink/2010/main" type="inkWord" rotatedBoundingBox="9082,950 9350,952 9347,1485 9080,1484"/>
              </emma:interpretation>
            </emma:emma>
          </inkml:annotationXML>
          <inkml:trace contextRef="#ctx0" brushRef="#br0" timeOffset="3955.2521">5746 564 600 0,'-17'19'224'0,"17"-19"-176"0,-17 53-12 0,8-22 124 15,-4-1-96-15,-21 8 0 16,5 3-40-16,-10 5 28 16,5-5-28-16,-4 5-164 15,17-5 76-15</inkml:trace>
          <inkml:trace contextRef="#ctx0" brushRef="#br0" timeOffset="3769.7509">5503 428 736 0,'13'-11'272'0,"-13"11"-208"0,38 34-20 16,-25-8 44-1,0 5-56-15,4 18 40 16,0 0-40-16,4 4 24 15,0-8-28-15,1 1 28 16,-1-8-32-16,-4-4-12 16,4-4-8-16,-8-7-280 15,0-1 152-15</inkml:trace>
        </inkml:traceGroup>
        <inkml:traceGroup>
          <inkml:annotationXML>
            <emma:emma xmlns:emma="http://www.w3.org/2003/04/emma" version="1.0">
              <emma:interpretation id="{61195058-AC36-43E1-A3DC-0012C4469690}" emma:medium="tactile" emma:mode="ink">
                <msink:context xmlns:msink="http://schemas.microsoft.com/ink/2010/main" type="inkWord" rotatedBoundingBox="9863,562 11911,573 11906,1549 9858,153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266.4235">6350 220 684 0,'-4'-4'252'0,"4"4"-192"0,4 19-20 16,-4 4 84-16,0 3-76 0,-4 31 32 16,4 7-44-1,-13 16-24-15,0-1-4 16,-4 1 36-16,13-12-24 0,-9 0 36 15,9-7-32-15,-4-12-188 16,8 4 88-16,0-27-572 16,0 1 360-16</inkml:trace>
          <inkml:trace contextRef="#ctx0" brushRef="#br0" timeOffset="4611.1576">6427 682 652 0,'0'-19'244'0,"0"19"-192"0,34 7-12 0,-17-7 76 15,4 4-72-15,22-4-20 16,8 4-12-16,-9 0-56 15,9 3 24-15</inkml:trace>
          <inkml:trace contextRef="#ctx0" brushRef="#br0" timeOffset="4835.9777">6559 144 728 0,'-22'-23'268'0,"22"23"-208"0,9-18-16 0,-1 6 108 16,1 5-92-16,12-9 64 16,5 5-72-16,16 0-40 15,1 3-8-15,12 1 32 16,-8 7-24-16</inkml:trace>
          <inkml:trace contextRef="#ctx0" brushRef="#br0" timeOffset="4474.2931">6835 216 696 0,'0'-4'256'0,"0"4"-196"0,26 57-20 0,-30-11 40 15,-1 7-52-15,-20 26 40 16,8 0-36-16,-4 9 24 16,-1-13-28-16,10 1-28 15,12-8 0-15,-9-4-196 16,9-18 108-16,-8-12-492 15,-1-4 324-15</inkml:trace>
          <inkml:trace contextRef="#ctx0" brushRef="#br0" timeOffset="5091.1578">7461 53 600 0,'-13'8'224'0,"13"-8"-176"0,0 26-12 0,-21-10 52 15,8 2-56-15,-16 28-12 16,-1-1-12-16,0 35 8 16,-4 3-8-16,8 8 24 15,14-12-20-15,-5 1 4 16,17-16-8-16</inkml:trace>
          <inkml:trace contextRef="#ctx0" brushRef="#br0" timeOffset="5287.5532">7529 356 756 0,'17'-15'280'0,"-17"15"-216"0,47-4-20 16,-21 0 56 0,-1 8-64-16,22-4 12 15,-4 8-28-15,12-4-4 16,0 3-8-16</inkml:trace>
          <inkml:trace contextRef="#ctx0" brushRef="#br0" timeOffset="5542.0232">7819 190 528 0,'-9'7'196'0,"9"-7"-152"0,-4 23-12 0,-5-8 148 16,1 4-104-16,-1 15 52 15,1 4-80-15,-9 15 28 16,4 4-44-16,-4-1 16 15,9-3-28-15,3-3 0 16,5-5-12-16,0-11 48 16,5-4-32-16,3-11 16 15,13 0-24-15,1-7-124 16,7-5 60-16</inkml:trace>
          <inkml:trace contextRef="#ctx0" brushRef="#br0" timeOffset="5783.4366">8253 171 696 0,'17'-4'256'0,"-17"4"-196"0,25 26-20 15,-16-3 136 1,4 7-104-16,-9 35 76 0,0 3-84 0,-12 23 36 15,3-8-60-15,-12-7 16 16,0-8-36-16,-17-8 36 16,0-10-32-16,-21-13-136 15,8-6 60-15</inkml:trace>
        </inkml:traceGroup>
        <inkml:traceGroup>
          <inkml:annotationXML>
            <emma:emma xmlns:emma="http://www.w3.org/2003/04/emma" version="1.0">
              <emma:interpretation id="{091AF013-B813-4B54-83B7-F5E7EA2AE30D}" emma:medium="tactile" emma:mode="ink">
                <msink:context xmlns:msink="http://schemas.microsoft.com/ink/2010/main" type="inkWord" rotatedBoundingBox="13397,1052 13817,1054 13816,1307 13395,130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9232.4378">9909 568 624 0,'-9'-15'228'0,"5"7"-176"0,0 1-16 15,-1-1 124 1,5 8-96-16,-4-7 72 15,0 7-80-15,0-4 4 16,4 4-36-16,8 0 12 16,9 4-20-16,9-1 28 0,8 1-28 15,4 0 12-15,5 4-16 0,-5-5 0 16,0 1-4-16,-8 4 28 16,0-1-20-16,-9 1 20 15,-4-1-20-15,-8 1-256 16,-1 0 132-16,-8-5-408 15,0 5 288-15</inkml:trace>
          <inkml:trace contextRef="#ctx0" brushRef="#br0" timeOffset="19476.6324">9815 731 664 0,'-4'7'244'0,"4"-7"-188"0,4 4-16 0,0-4 120 16,5 4-96-16,8-4 52 15,8 4-68-15,14-4 12 16,-1 4-40-16,5-1 44 16,-1 1-36-16,-4-4 20 15,-4 4-28-15,-4-4 16 16,-4 4-20-16,-9-4-244 15,0 4 120-15</inkml:trace>
        </inkml:traceGroup>
        <inkml:traceGroup>
          <inkml:annotationXML>
            <emma:emma xmlns:emma="http://www.w3.org/2003/04/emma" version="1.0">
              <emma:interpretation id="{D7F48805-A65C-4801-88BB-A8BEC7AA68A9}" emma:medium="tactile" emma:mode="ink">
                <msink:context xmlns:msink="http://schemas.microsoft.com/ink/2010/main" type="inkWord" rotatedBoundingBox="14711,369 15202,372 15196,1325 14706,1323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2296.7176">11144 655 632 0,'-22'-7'236'0,"22"7"-184"0,13-8-16 0,-4 8 104 15,12 8-84-15,9-8 48 16,12 7-60-16,9-7 4 16,0 0-32-16,5 0-132 15,-9 0 64-15,-13-7-440 16,4-1 272-16</inkml:trace>
          <inkml:trace contextRef="#ctx0" brushRef="#br0" timeOffset="22115.2808">11267 224 632 0,'-30'-12'236'0,"30"12"-184"0,-21-3-16 0,12-1 132 16,9 4-100-16,0-4 0 16,9 8-44-16,16-4-8 15,10 0-8-15,7 4 12 16,9 3-12-16,-8 1-4 16,8 11 0-16,-21 3 4 15,-5-3-4-15,-8 15 24 16,-8 8-16-16,-18 7 24 15,-12-7-24-15,-22 11 12 16,1-12-12-16,-18 1-32 16,9-8 8-16,-9 0 4 15,26-7 8-15,-4-1-36 16,17-7 20-16,12-4 24 16,18-3-4-16,12-5-24 15,9 1 8-15,8-4 40 16,5 3-16-16,8-7-96 15,-9 8 40-15,-7-8-280 16,3 3 180-16</inkml:trace>
          <inkml:trace contextRef="#ctx0" brushRef="#br0" timeOffset="22598.1885">11344 140 528 0,'4'-11'196'0,"-4"11"-152"0,8-23-12 0,5 8 140 16,0 8-100-16,4-20 52 15,4 1-76-15,-4-8-8 16,5 3-24-16,-1-7 8 0,0 8-16 16,-8 4 24-1,0 7-20-15,-9 4-12 16,5 15-4-16,-5 7 12 16,4 12-4-16,-3 4 40 15,3 3-20-15,-4 1 20 16,13 3-24-16,-8-3 52 15,12 3-40-15</inkml:trace>
        </inkml:traceGroup>
        <inkml:traceGroup>
          <inkml:annotationXML>
            <emma:emma xmlns:emma="http://www.w3.org/2003/04/emma" version="1.0">
              <emma:interpretation id="{C4917F09-EC08-4588-8067-675A7B510DD9}" emma:medium="tactile" emma:mode="ink">
                <msink:context xmlns:msink="http://schemas.microsoft.com/ink/2010/main" type="inkWord" rotatedBoundingBox="15734,236 17033,243 17020,2605 15721,2598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1320.6581">12276 110 196 0,'9'-11'72'0,"-5"7"-56"0,9-4-4 0,-13 8 28 16,8 0-24-16,-3 0-4 15,-1 0-8-15,4 0 20 16,1 0-12-16,-5-3-32 16,5 3 12-16,-9-8 0 15,0 16 8-15</inkml:trace>
          <inkml:trace contextRef="#ctx0" brushRef="#br0" timeOffset="23721.1493">12906 4 508 0,'9'-7'188'0,"-9"7"-148"0,4-12-8 0,-4 8 104 16,0 4-80-16,0-3 32 15,0 3-52-15,0-4-12 16,-4 4-16-16,-13-4-8 15,13 4 4-15,-18-4-4 16,5 8 0-16,0-8 0 16,0 4 0-16,-8-3 24 15,3 3-12-15,1-8-12 16,8 0-4-16,-12 1-4 16,12 3 0-16,-4-4-12 15,4 8 12-15,0-3 32 16,5 3-16-16,-1-4-28 0,9 8 12 15,-4-4 28-15,4 0-12 0,-4-4 28 16,4 4-24-16,-4-4 12 16,4 4-12-16,-5-4 0 15,1 1-4-15,-4-1-16 32,8 4 4-32,-9 0 4 0,9 0 0 0,-8-8 8 15,8 8-4-15,-9-4 16 16,5 4-12-16,-9-7-4 15,9 14 0-15,-5-7 4 16,5 4-4-16,-5-4-20 16,5 8 8-16,-4-1-12 15,3 8 8-15,-3 16 16 16,4-5 0-16,-9 4 8 16,4 5-8-16,-3-1-4 15,3 0 4-15,-4 0 12 16,5 0-8-16,-5-8 4 15,9 1-4-15,-5-4 4 16,5-1-8-16,0-7-4 16,4 1 4-16,4-5 4 15,9 0-4-15,8 1-4 16,5-1 4-16,12-3 12 16,0-1-8-16,5-3 24 15,-1 7-20-15,-3-7-188 16,-1 0 92-16,-8-12-324 15,-5 8 224-15</inkml:trace>
          <inkml:trace contextRef="#ctx0" brushRef="#br0" timeOffset="23918.5907">12481 121 736 0,'-5'0'272'0,"5"0"-208"0,26 4-20 0,-5-4 52 16,0 4-60-16,18-4-4 16,-1 4-20-16,9 3-20 15,-4 5 4-15,-5-5-296 16,0 5 164-16</inkml:trace>
          <inkml:trace contextRef="#ctx0" brushRef="#br0" timeOffset="24202.4243">13000 250 456 0,'-8'-7'168'0,"8"7"-128"0,-13 11-16 16,4 0 168-1,5 4-112-15,-13 12 20 16,13 3-60-16,-9 12-8 15,9-8-20-15,4 0 0 16,8-4-4-16,5-7 20 0,4-4-16 0,9-15 40 16,3 3-28-16,1-14-24 15,0 3 0-15,-21-11 36 16,12 0-24-16,-30-8 8 16,9 4-12-16,-34-15-140 15,13 7 76-15</inkml:trace>
          <inkml:trace contextRef="#ctx0" brushRef="#br0" timeOffset="25283.6432">12178 754 476 0,'-21'-8'176'0,"21"8"-136"0,-9 4-12 0,5-4 188 15,8 0-124-15,-4 0 80 16,9 0-104-16,-1 0 0 16,10 4-44-16,11-4 24 15,1 3-32-15,38-3 32 16,0 0-32-16,30-3 40 16,-4 3-32-16,12-8 4 15,-8 4-16-15,5-11 20 16,-14 11-20-16,-4-7 12 15,-17 3-12-15,-17-3 36 16,-8 7-24-16,-9-3 20 16,-17-1-24-16,-17 8-204 15,0 0 100-15,-8 0-348 0,-14 15 244 0</inkml:trace>
          <inkml:trace contextRef="#ctx0" brushRef="#br0" timeOffset="25809.0477">12510 878 508 0,'-17'8'188'0,"17"-8"-148"0,-21 38-8 0,8-12 116 15,5 5-88-15,-14 22 8 16,5-4-40-16,-4 4 8 15,8-4-20-15,1-7 36 16,3-8-28-16,5-8 12 16,4-3-20-16,0-12 44 15,4 4-32-15,13-22 4 16,-4-1-20-16,12-11 0 16,-8-3-4-16,13-12 12 15,9 0-12-15,-1-12-12 16,0 8 0-16,-4 4-48 15,0 12 24-15,-8 10 16 16,-5 5 8-16,-12 26 36 16,-1 7-16-16,-16 16 20 15,-1 3-20-15,-12 12 0 16,0 3-8-16,-9 9 4 0,9-1-8 0,-1 15 40 16,1-7-20-16,0-4-12 15,8-12-8-15,-4-7 28 16,8-11-16-16,-3-4 20 15,3-4-20-15,-4-4-8 16,5 0-4-16,8-3 4 16,0-5-4-16,13 1-4 15,4-4 4-15,4-8-68 16,0-3 36-16,9-8-304 16,8 0 180-16</inkml:trace>
          <inkml:trace contextRef="#ctx0" brushRef="#br0" timeOffset="24772.0278">13175-200 496 0,'-5'-23'184'0,"5"23"-140"0,13-23-16 0,-4 16 164 15,3-5-112-15,6-3 36 16,7 8-68-16,-8 3 16 16,4 4-36-16,-8 11-16 15,0 4-8-15,-13 8 12 16,4 4-8-16,-17-5 4 16,1 5-4-16,-10-1 4 15,10 1-8-15,-1-8-12 16,4-8 4-16,14 0 48 15,3 1-24-15,18-5 8 16,8 1-16-16,4-4-16 16,-4 3 0-16,4-3-348 15,-8 4 192-15</inkml:trace>
        </inkml:traceGroup>
        <inkml:traceGroup>
          <inkml:annotationXML>
            <emma:emma xmlns:emma="http://www.w3.org/2003/04/emma" version="1.0">
              <emma:interpretation id="{B6D744AE-CF50-456E-BCA5-4E7C7E9C3BC8}" emma:medium="tactile" emma:mode="ink">
                <msink:context xmlns:msink="http://schemas.microsoft.com/ink/2010/main" type="inkWord" rotatedBoundingBox="17593,553 20437,569 20432,1581 17587,1565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8871.2262">14188 606 416 0,'9'-4'152'0,"-9"0"-116"0,4-3-12 0,0 3 136 16,-4 4-92-16,9-8 88 16,-5 1-92-16,4-8 20 15,1 7-48-15,-5-11 20 16,1 8-28-16,-5-12 16 16,4 8-24-16,-4-11 0 15,0 7-12-15,-4-8 20 16,-1 8-16-16,1-3-4 15,-9 6-4-15,5 1-16 16,-1 4 8-16,-8 11 4 16,9 0 0-16,-14 4 8 15,5 11-4-15,-13 15-28 16,13 4 12-16,-8 12-4 16,4 3 8-16,-5 4 32 15,13-12-12-15,9-7-20 16,13 1 0-16,8-9 40 15,4 1-20-15,9-9 16 16,4-6-16-16,8-12-24 16,5 4 4-16,-4-12-48 15,4 0 28-15,-1-7-4 16,1 0 20-16,-17-8 8 16,-4 8 4-16,-9-7 8 15,-13 3-4-15,-8 0 8 16,4 7-8-16,-9 5 32 0,1 7-20 15,-5 4-24-15,13 7 4 0,-13 4 16 16,13 8-4-16,0-4-12 16,13 3 0-16,-9-3 20 15,13 0-8-15,-4-4-20 16,4 1 4-16,-4-9-92 16,4 5 52-16,0-9-28 15,-4 5 40-15,-5-8-56 16,1 0 52-16,-5-4 28 15,4 0 8-15,-3-7 4 16,-1 3 4-16,0-11-4 16,5 8 0-16,-1-12 0 15,5 8 0-15,0-7 24 16,0 6-12-16,-1-3 32 16,5 4-28-16,-4-4 32 15,4 4-32-15,-4-7 12 16,4 6-16-16,-4-6-16 15,4 7 0-15,-4-8 4 16,4 8 0-16,-5-4 0 16,5 4 0-16,-4-1 0 15,0 5 0-15,-5 0-12 16,1 3 8-16,-5 4 12 16,0 4-4-16,-4 4 8 15,5 4-8-15,-5 3 8 16,0 4-8-16,0 8 8 15,8 3-8-15,1 5-4 0,-1-1 4 16,5 4 4-16,8 0-4 0,5 0-12 16,-1-3 4-16,-3-5 28 15,-1-7-12-15,-8 0 4 16,-5 0-8-16,-16-4 64 16,-1-4-40-16,-12 1 16 15,4-1-32-15,-9-7 8 16,9 0-12-16,-4-8 12 15,4 0-16-15,4-4-40 16,5 5 20-16</inkml:trace>
          <inkml:trace contextRef="#ctx0" brushRef="#br0" timeOffset="29788.1972">15202 61 560 0,'-9'-4'208'0,"9"4"-164"0,0-11-8 0,0-1 120 16,9 12-92-16,3-7 52 16,10 7-68-16,3 0 20 15,1 0-40-15,8 0-8 16,-9 11-12-16,-8 1 12 16,0-1-12-16,-12 0 40 15,-5 1-24-15,-17-1-12 16,4 0-8-16,-17-3-4 15,13 3 0-15,-4-3 0 16,4-1 0-16,12 1-28 16,10 3 16-16,12-3 12 15,13-1 4-15,-1 5-116 16,14-12 60-16</inkml:trace>
          <inkml:trace contextRef="#ctx0" brushRef="#br0" timeOffset="30087.5672">16147 114 548 0,'-13'-4'204'0,"13"4"-156"0,-38 4-16 0,4 0 104 16,12-1-80-16,-29 9 32 15,0 7-52-15,-21 30-24 16,12 4-4-16,-4 30 24 16,13 8-16-16,4 0 20 15,13-8-20-15,13 0 8 16,13-11-12-16,-1 0 12 16,13-7-16-16,18-12-108 15,-1-8 52-15,9-18-332 16,4-5 212-16</inkml:trace>
          <inkml:trace contextRef="#ctx0" brushRef="#br0" timeOffset="30704.1549">16104 470 548 0,'-17'-27'204'0,"17"27"-156"0,-4 0-16 16,0 4 132 0,0 4-96-16,-9 14 0 0,4 5-44 0,-4 7-8 15,9 0-8-15,0-4 12 16,4 4-12-16,4-15 4 16,0 8-4-16,9-12 4 15,0-4-8-15,0-3-4 16,4-1 4-16,-4-7-192 15,4 8 104-15,-9-16-80 16,5 1 96-16,-9-1-24 16,0-3 52-16,-8-4 16 15,4 7 12-15,-4 8 180 16,8 0-96-16,-4 8 44 16,4-1-68-16,-4 12 52 15,9-4-60-15,4 8-16 16,4 0-16-16,4-4 16 15,5-4-12-15,-1-8 24 16,1 5-24-16,-1-12-12 16,-3 4-4-16,-5-16-60 15,-5 12 36-15,-7-15-24 16,-1 7 32-16,-4-10-16 16,0 2 20-16,0-10 0 15,4 11 8-15,0-19 8 16,5 7 0-16,-1 1 68 15,18 7-36-15,0-4 112 16,-5 12-84-16,13-1-8 16,4 5-32-16,-8 3 20 15,13 4-24-15,-1-4 20 0,-3 4-20 16,-5-4 20-16,-5 4-24 16,1-3-108-16,-4 3 48 0,-9-4-244 15,-4 8 164-15</inkml:trace>
          <inkml:trace contextRef="#ctx0" brushRef="#br0" timeOffset="30974.912">16815 167 676 0,'-12'7'248'0,"12"-7"-192"0,-13 31-16 0,9-5 112 15,4 5-92-15,-9 18 8 16,-4 0-40-16,5 8 28 16,-1-1-32-16,-3-3 20 15,-1-3-24-15,4-9 8 16,9-3-16-16,0-8 20 16,0-3-20-16,9-4 32 15,12-4-28-15,-8-8-164 16,8 0 80-16,-4-3-300 15,13-1 204-15</inkml:trace>
        </inkml:traceGroup>
        <inkml:traceGroup>
          <inkml:annotationXML>
            <emma:emma xmlns:emma="http://www.w3.org/2003/04/emma" version="1.0">
              <emma:interpretation id="{AC3B24C8-7CAE-45A5-AFE7-111B1776B751}" emma:medium="tactile" emma:mode="ink">
                <msink:context xmlns:msink="http://schemas.microsoft.com/ink/2010/main" type="inkWord" rotatedBoundingBox="20730,671 22901,682 22894,2087 20723,2076"/>
              </emma:interpretation>
              <emma:one-of disjunction-type="recognition" id="oneOf8">
                <emma:interpretation id="interp8" emma:lang="" emma:confidence="0">
                  <emma:literal>pa)</emma:literal>
                </emma:interpretation>
                <emma:interpretation id="interp9" emma:lang="" emma:confidence="0">
                  <emma:literal>17)</emma:literal>
                </emma:interpretation>
                <emma:interpretation id="interp10" emma:lang="" emma:confidence="0">
                  <emma:literal>ra)</emma:literal>
                </emma:interpretation>
                <emma:interpretation id="interp11" emma:lang="" emma:confidence="0">
                  <emma:literal>Pa)</emma:literal>
                </emma:interpretation>
                <emma:interpretation id="interp12" emma:lang="" emma:confidence="0">
                  <emma:literal>ma)</emma:literal>
                </emma:interpretation>
              </emma:one-of>
            </emma:emma>
          </inkml:annotationXML>
          <inkml:trace contextRef="#ctx0" brushRef="#br0" timeOffset="31170.4325">17156 685 748 0,'-13'-7'276'0,"13"7"-216"0,22-4-16 0,-10 0 84 16,5 4-80-16,9 0 24 15,4 0-40-15,8 0-364 16,5 8 180-16</inkml:trace>
          <inkml:trace contextRef="#ctx0" brushRef="#br0" timeOffset="31845.236">17663 1545 572 0,'-4'-4'208'0,"4"4"-160"0,0-8-12 0,0 1 76 32,4 3-68-32,4-11 68 0,1 0-60 0,-1-8 60 15,5 4-64-15,4-15 44 16,-4 7-52-16,0-29-4 15,4-5-20-15,13-26 24 16,4 0-24-16,-9-19-4 16,22 19-8-16,-9-11-24 15,-8 18 12-15,-4-3 56 16,4 18-24-16,-1 1 76 16,-12 19-52-16,0 3 28 15,9 16-44-15,-13 7-20 16,4 11-4-16,-4 8-8 15,-1 19 0-15,-7-4 0 16,7 12 0-16,-12-8 24 16,0 11-12-16,-12-11-76 15,12 0 36-15,-5-4-104 16,-3-4 72-16,4-3-68 16,-9-1 72-16,13-3-64 15,0 4 64-15,8-1-20 16,1 8 40-16,4 8 16 15,-1-4 8-15,1 8 12 16,4-5 0-16,-8 5-12 16,-1-1 8-16,-8-3 84 15,0-4-48-15,-8-4 52 16,-5 4-48-16,-8-11 16 0,4-1-32 0,-13 1 16 16,17-5-20-16,-4-6-52 15,4-1 20-15,9-7-412 16,8 3 236-16</inkml:trace>
          <inkml:trace contextRef="#ctx0" brushRef="#br0" timeOffset="32280.9576">18557 617 612 0,'4'-3'228'0,"-4"3"-180"0,60 3-12 0,-34 1 80 16,-1 4-72-16,9-5 8 15,-4 5-32-15</inkml:trace>
          <inkml:trace contextRef="#ctx0" brushRef="#br0" timeOffset="32130.9957">18604 409 840 0,'17'-23'312'0,"-17"23"-244"0,55 8-16 0,-38 0-4 15,-4 3-36-15,4 8-4 16,-8 7-4-16,-5 5 4 16,-4-1-4-16,-4 4 16 15,-5 0-12-15,-12-7 24 16,4-1-20-16,-13-7 24 16,9 0-24-16,-9-4-32 15,17 0 12-15,0-3 8 16,9-1 4-16,13-4 40 15,8 5-20-15,4-8-120 16,9-1 52-16,-5-3-408 16,1 4 252-16</inkml:trace>
          <inkml:trace contextRef="#ctx0" brushRef="#br0" timeOffset="32533.6732">19170 152 840 0,'9'-4'312'0,"-9"4"-244"0,64 38-16 15,-39-4 216 1,-8 8-156-16,0 29 96 15,-4 1-120-15,-13 15 12 16,-4-3-60-16,-35 14-24 16,5-11-8-16,-38 12-220 15,17-12 116-15,-22-12-648 16,17-10 412-16</inkml:trace>
        </inkml:traceGroup>
      </inkml:traceGroup>
    </inkml:traceGroup>
    <inkml:traceGroup>
      <inkml:annotationXML>
        <emma:emma xmlns:emma="http://www.w3.org/2003/04/emma" version="1.0">
          <emma:interpretation id="{224FD6C7-0998-40FD-B4BC-6D7426EF1D43}" emma:medium="tactile" emma:mode="ink">
            <msink:context xmlns:msink="http://schemas.microsoft.com/ink/2010/main" type="paragraph" rotatedBoundingBox="4778,2011 24364,2132 24352,4162 4765,404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6EF204F-D584-474C-AD28-E40294EB51B6}" emma:medium="tactile" emma:mode="ink">
              <msink:context xmlns:msink="http://schemas.microsoft.com/ink/2010/main" type="line" rotatedBoundingBox="4778,2011 24364,2132 24352,4162 4765,4041"/>
            </emma:interpretation>
          </emma:emma>
        </inkml:annotationXML>
        <inkml:traceGroup>
          <inkml:annotationXML>
            <emma:emma xmlns:emma="http://www.w3.org/2003/04/emma" version="1.0">
              <emma:interpretation id="{7C7F23FB-D63D-42D1-9D75-F0DDCA4719DC}" emma:medium="tactile" emma:mode="ink">
                <msink:context xmlns:msink="http://schemas.microsoft.com/ink/2010/main" type="inkWord" rotatedBoundingBox="4777,2114 5350,2117 5344,3150 4771,3147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0479.3245">1762 2135 560 0,'-5'-7'208'0,"5"7"-164"16,-12 0-8-16,-1 0-12 15,4 0-20-15,-16-4-12 16,3 4 4-16,-16-8 20 15,8 1-8-15,-12-8-12 16,-1 7 0-16,5-11 20 16,0 8-8-16,8-8 32 15,4 7-24-15,-3 1 20 16,11 7-20-16,-3 8-16 16,8 7-4-16,-4 8 4 15,5 8 0-15,-1 14-20 0,0 9 12 0,0-1 4 16,9 0 4-16,-9 0 24 15,9 0-12-15,-9-7-4 16,9-4-4-16,-5-12 28 16,5-3-16-16,0-4 12 15,8 0-16-15,5-8 12 16,8 5-16-16,17-5 32 16,4 0-24-16,26-3 20 15,-4 3-20-15,3-3-104 16,-3 3 44-16,-9-11-176 15,0 4 124-15</inkml:trace>
          <inkml:trace contextRef="#ctx0" brushRef="#br0" timeOffset="10630.7736">1336 2324 612 0,'-26'-26'228'0,"26"26"-180"0,9 4-12 16,-1-1 28-1,5 5-44-15,13 3 16 16,8 1-20-16,4-1 0 16,5 0-8-16</inkml:trace>
          <inkml:trace contextRef="#ctx0" brushRef="#br0" timeOffset="10825.2897">1451 1617 716 0,'0'-19'264'0,"0"19"-204"0,47-8-16 0,-17 4 44 16,-1 4-56-16,18-3-12 16,-9 6-12-16,9-3 24 15,-4 8-16-15</inkml:trace>
        </inkml:traceGroup>
        <inkml:traceGroup>
          <inkml:annotationXML>
            <emma:emma xmlns:emma="http://www.w3.org/2003/04/emma" version="1.0">
              <emma:interpretation id="{1A24C865-2066-432D-A7D2-746B6F64754C}" emma:medium="tactile" emma:mode="ink">
                <msink:context xmlns:msink="http://schemas.microsoft.com/ink/2010/main" type="inkWord" rotatedBoundingBox="5836,2605 5979,2605 5977,3017 5833,3016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1020.7692">2260 2086 704 0,'-9'-15'264'0,"9"15"-208"0,17 11-12 16,-4-7 0 0,8 4-32-16,5-1 40 15,4 8-28-15,4 0-516 0</inkml:trace>
          <inkml:trace contextRef="#ctx0" brushRef="#br0" timeOffset="11171.2882">2306 2434 684 0,'-29'8'252'0,"29"-8"-192"0,17 15-20 0,-5-11 12 15,10 3-36-15,8 1-40 16,4-1 12-16</inkml:trace>
        </inkml:traceGroup>
        <inkml:traceGroup>
          <inkml:annotationXML>
            <emma:emma xmlns:emma="http://www.w3.org/2003/04/emma" version="1.0">
              <emma:interpretation id="{C5F00053-77A8-49CE-A7EC-AEF1B708E8A1}" emma:medium="tactile" emma:mode="ink">
                <msink:context xmlns:msink="http://schemas.microsoft.com/ink/2010/main" type="inkWord" rotatedBoundingBox="6804,2250 8417,2260 8410,3378 6797,3368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1532.1618">3226 2124 684 0,'-9'-8'252'0,"9"8"-192"0,13 8-20 15,-9 3 68 1,5 4-68-16,4 23 16 0,8 8-32 0,4 7 24 15,5-4-32-15,4 0 4 16,0-4-12-16,0-11-96 16,0-3 52-16,-8-12-396 15,0-8 240-15</inkml:trace>
          <inkml:trace contextRef="#ctx0" brushRef="#br0" timeOffset="11712.1426">3622 2112 612 0,'-5'-15'228'0,"5"15"-180"0,-8 19-12 0,-5 0 72 16,0 8-68-16,-21 22 28 15,5 4-40-15,-14 15 8 16,5 0-20-16,-5-7-52 16,13-8 20-16,-4-12-112 15,9-3 72-15,-1-11-416 16,9-5 264-16</inkml:trace>
          <inkml:trace contextRef="#ctx0" brushRef="#br0" timeOffset="11980.8548">3422 1976 664 0,'4'-45'244'0,"-4"45"-188"0,30-53-16 0,-13 22 76 16,0 9-72-16,0-12-8 16,4 3-24-16,-4 5 8 15,0 11-12-15,-4 15 16 16,0 7-16-16,-9 16 4 16,0 4-4-16,-4 10 4 15,0 1-8-15,0 0 32 16,0 0-20-16,0-4-288 15,9 0 148-15</inkml:trace>
          <inkml:trace contextRef="#ctx0" brushRef="#br0" timeOffset="12416.0129">4579 1882 800 0,'26'-27'296'0,"-26"27"-232"0,0-23-16 16,-9 12 28-1,1 3-52-15,-18-3 8 16,5 3-20-16,-13 5-16 16,4 3 0-16,-8 7-4 15,8 5 0-15,-12 3 0 16,12 0 0-16,-4 4-12 15,8 4 12-15,1-5 4 0,8 13 4 0,0-5 0 16,8 1 0-16,-8 7 24 16,4 7-12-16,-12 1 24 15,8-4-24-15,-5 7-4 16,1 1-4-16,-9-1 12 16,1-3-8-16,-1-4-4 15,4-4 0-15,1 0-24 16,8-4 12-16,8 0 32 15,9 1-16-15,17-5 72 16,13-3-48-16,8-4 24 16,13 0-36-16,5-8 16 15,-14-3-20-15,5-5-244 16,-4 5 120-16</inkml:trace>
          <inkml:trace contextRef="#ctx0" brushRef="#br0" timeOffset="12586.7998">4064 2252 808 0,'-12'-11'300'0,"12"11"-232"0,12-4-20 16,1 1 116 0,8 3-100-16,14-4 16 15,7 8-44-15,5-8-52 16,0 11 8-16</inkml:trace>
          <inkml:trace contextRef="#ctx0" brushRef="#br0" timeOffset="13003.6726">4648 2646 800 0,'-39'11'296'0,"39"-11"-232"0,-51 35-16 0,30-20 64 16,8 4-72-16,0 3-8 16,5 5-20-16,8-8 0 15,8 11-8-15,14-19 40 16,7-3-20-16,18-16 20 16,4 1-24-16,-4-12 0 15,0 8-12-15,-13-8 12 16,-8 7-12-16,-18-10-4 15,-4 6 0-15,-21-6-24 16,5 7 12-16,-14-4-164 0,9 7 96 0</inkml:trace>
        </inkml:traceGroup>
        <inkml:traceGroup>
          <inkml:annotationXML>
            <emma:emma xmlns:emma="http://www.w3.org/2003/04/emma" version="1.0">
              <emma:interpretation id="{230292CE-1EAE-456C-B47A-5347D32D17B6}" emma:medium="tactile" emma:mode="ink">
                <msink:context xmlns:msink="http://schemas.microsoft.com/ink/2010/main" type="inkWord" rotatedBoundingBox="8859,2603 9984,2610 9980,3151 8856,3144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4097.4555">5703 2252 488 0,'-4'-26'180'0,"4"26"-140"0,0-23-12 0,-4 8 144 16,4 8-100-16,-9-16 16 15,5 8-52-15,-13-8 20 16,4 4-32-16,-17 8 12 16,9-1-20-16,-26 5 0 15,5 7-8-15,-14 19 20 16,9 15-16-16,-4 23 12 16,9-1-12-16,12 9-8 15,17-5 0-15,13-7-4 16,13-7 0-16,17-16 24 15,17 4-12-15,-1-19 24 16,6-3-24-16,-1-12 24 16,0 3-24-16,-13-14-32 15,-4-8 12-15,-8-7 20 16,-5-1-8-16,-4-11 36 16,-4 4-24-16,-9 8-68 15,0 7 28-15,-8 15-8 16,4 8 16-16,-4 15 4 15,4 7 4-15,4 4 0 16,4 1 0-16,9-9 16 16,9 1-4-16,8-12 24 0,0 8-16 0,4-11-108 15,1-8 48-15,-5-4-60 16,-4 4 64-16,-13-7-12 16,0 3 32-16,-17-15-48 15,0 0 40-15,-13-15 16 16,0 4 12-16,-4-12-8 15,9 4 8-15,3 0 28 16,5 8-12-16,9 0 12 16,8 7-12-16,4 0 20 15,0 12-20-15,1 0 24 16,3 3-24-16,-3-3-12 16,-1 7-4-16,-4 0 4 15,4 4 0-15,-4-4-12 16,4 8 8-16,1 0 4 15,-1 3 0-15,0 5 44 16,5 7-24-16,-1 11-20 16,1 4 0-16,-1 8 36 15,-3 3-24-15,-14 4 16 16,5-3-16-16,-17-5 20 16,-5-7-20-16,-16-3 32 15,-1-1-28-15,-12-11-40 16,4-4 12-16,-5-11-184 15,14-4 108-15</inkml:trace>
        </inkml:traceGroup>
        <inkml:traceGroup>
          <inkml:annotationXML>
            <emma:emma xmlns:emma="http://www.w3.org/2003/04/emma" version="1.0">
              <emma:interpretation id="{112817B1-D827-4A4A-B4A9-8FADCA0285D3}" emma:medium="tactile" emma:mode="ink">
                <msink:context xmlns:msink="http://schemas.microsoft.com/ink/2010/main" type="inkWord" rotatedBoundingBox="10275,2325 13216,2343 13206,3905 10265,3887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4328.0744">7053 1829 728 0,'-5'-35'268'0,"5"35"-208"0,-13 8-16 0,1 3 80 15,3 5-76-15,-21 18-12 16,1 3-20-16,-27 20-4 16,18 4-8-16,-17 26-4 15,12 0 4-15,0 8-24 16,22-12 12-16,8-7 12 16,13-20 0-16,13-3-4 15,4-11 4-15</inkml:trace>
          <inkml:trace contextRef="#ctx0" brushRef="#br0" timeOffset="14894.2436">7095 2215 560 0,'9'-34'208'0,"-9"34"-164"0,4-4-8 15,-4 0 136 1,0 8-100-16,-13 7 60 15,13 8-76-15,-13 23 0 16,-4 3-32-16,0 16-12 16,13-1-8-16,-5-3 12 15,5-4-8-15,4-11 4 16,4-8-4-16,9-12 20 0,4-3-16 0,5-15-20 16,3 0 0-16,1-15-68 15,3-1 44-15,-7-7-56 16,-1 8 48-16,-8-12-32 15,0 8 40-15,-9 0 12 16,0 4 8-16,-4 7-8 16,0 8 12-16,4 3 76 15,5 8-40-15,4 0 20 16,4 1-32-16,8-5 20 16,1 4-24-16,3-11 32 15,1 3-28-15,0-10 40 16,-4-1-32-16,3-8 4 15,-3 1-16-15,-9-12-132 16,0 8 68-16,-8-15-80 16,-5 4 76-16,-4-20-76 15,0 8 76-15,0-11 12 16,4 7 24-16,0-3 208 16,5 15-100-16,4 3 96 15,-1 8-104-15,5 4 32 16,9 15-64-16,4-7-8 15,4-1-24-15,13 0 32 16,8 8-24-16,-8-7-48 16,4 7 12-16,-17-4-360 15,0 4 204-15</inkml:trace>
          <inkml:trace contextRef="#ctx0" brushRef="#br0" timeOffset="15108.3122">7827 2003 572 0,'4'-19'208'0,"-4"19"-160"0,5 0-12 0,-5 4 112 16,8 7-88-16,-8 8 64 16,0 4-72-16,-17 11 40 15,4 0-52-15,-8 22 16 16,4 1-36-16,-4 11 16 16,8-7-20-16,0-1 8 15,9-14-12-15,0-12 0 16,8-4-4-16,9-11-148 15,4 0 76-15</inkml:trace>
          <inkml:trace contextRef="#ctx0" brushRef="#br0" timeOffset="15271.628">8044 2472 652 0,'0'-8'244'0,"0"8"-192"0,17 8-12 15,5-8 76 1,-1 4-72-16,9-8 16 16,8 4-36-16,5-4-320 15,-5 4 160-15</inkml:trace>
          <inkml:trace contextRef="#ctx0" brushRef="#br0" timeOffset="17340.995">8602 3365 332 0,'8'0'120'0,"-8"0"-92"0,13 0-8 0,-13 0 104 15,0 0-72-15,0 0 96 16,0 0-88-16,0 0 68 16,0 0-72-16,-8 0 48 15,8 0-60-15,-5-3 40 16,1 3-48-16,0-4 16 15,-5 0-32-15,-3-4 52 16,3 1-40-16,1-8 48 16,-1 7-48-16,-8-15 20 15,9 4-32-15,-1-18 28 16,1 3-32-16,-10-19 20 16,18 3-20-16,-8-10 0 15,4 7-8-15,-9-4 4 0,9 15-8 16,-13-3 8-1,8 11-8-15,-8-12 8 0,13 16-8 0,-5-15 16 16,1 11-12-16,8-19-20 16,0 11 4-16,0-18 12 15,8 10 0-15,1-10 8 16,-1 14-8-16,5-3-28 16,0 11 12-16,0-7 12 15,4 15 4-15,-5-1-4 16,6 12 4-16,-1-3-24 15,0 7 12-15,4-1 4 16,0 5 4-16,0 3-12 16,5 1 8-16,-1 7-16 15,1 7 12-15,-5 5 4 16,1 3 4-16,-10 11 0 16,1 5 0-16,-17 10 0 15,4-3 0-15,-13 11 32 16,0-3-16-16,-16-8 12 15,3-4-16-15,-8-8 20 16,8-3-20-16,-3-12-12 16,7 1-4-16,1-12-24 15,17 0 16-15,8-8-12 16,5 1 12-16,16 3-44 16,5 4 28-16,8 7-12 15,1 5 24-15,3 14-16 16,-4 4 16-16,-4 1 16 0,-4 10 4 0,-13-3-12 15,0-4 4-15,-17-7 12 16,0 7-4-16,-21-11 24 16,4-5-16-16,-21-2 4 15,-1-5-8-15,-7-7 20 16,7 7-16-16,1-15-4 16,8 4-4-16,5-11-4 15,3 7 0-15,5-3-152 16,17 3 84-16</inkml:trace>
          <inkml:trace contextRef="#ctx0" brushRef="#br0" timeOffset="15944.4795">8585 2347 676 0,'-38'-26'248'0,"38"26"-192"15,-26-27-16-15,18 16 200 16,3 7-140-16,1-19 72 15,8 12-100-15,9-4-68 16,4 3-4-16,17 9-24 16,0 3 12-16,4 7 0 15,1 16 4-15,-9 3 44 16,-5 16-24-16,-16-12 8 16,-1 4-12-16,-21 0-84 15,1-3 40-15,-18-9-48 16,4-3 48-16,-4-7-16 0,9-1 32 0,0-7-112 15,12 3 72-15,5-3-8 16,13 4 40-16,3 3 8 16,10 8 12-16,-1 4-20 15,0-1 16-15,1 5 12 16,3 3 4-16,-12 8 8 16,0 0-8-16,-13 15 32 15,0 4-20-15,-17 0 40 16,4-4-32-16,-13-8-4 15,9-3-12-15,-13-12 20 16,9-4-16-16,0-11-4 16,4 1-4-16,4-13 12 15,0 1-8-15,9-11 4 16,4-1-4-16,4-15-52 16,9 1 28-16,-4-12-428 15,3 7 244-15</inkml:trace>
          <inkml:trace contextRef="#ctx0" brushRef="#br0" timeOffset="17685.7242">9053 2222 860 0,'43'-26'320'0,"-43"26"-248"16,59-23-20-16,-29 15 84 16,4 8-84-16,-4-3-4 15,4 6-28-15,-4 5-8 16,-9 7-4-16,-21 4 36 16,-4 8-20-16,-26 7 4 15,9 3-16-15,-18 5-8 16,10-8 0-16,-5 0-16 0,12 0 8 0,1-7-4 15,12 3 0-15,-3-11 0 16,16 0 0-16,4-8 32 16,5 1-12-16,8-5-40 15,1 1 16-15,-1-8-288 16,9 0 164-16,-17 0-472 16,8 0 344-16</inkml:trace>
          <inkml:trace contextRef="#ctx0" brushRef="#br0" timeOffset="17837.6282">9074 2400 780 0,'-12'0'288'0,"12"0"-224"0,12 8-20 0,-3-5 48 16,4 9-60-16,16-5 16 16,1 1-32-16,21 3 52 15,-8 4-36-15,4-3-480 16,-5-1 240-16</inkml:trace>
          <inkml:trace contextRef="#ctx0" brushRef="#br0" timeOffset="18077.2673">9572 1995 840 0,'4'23'312'0,"-4"-23"-244"0,30 57-16 0,-21-12 136 16,4 4-112-16,-13 34 52 15,0 5-80-15,-13 6 0 16,4-11-28-16,-29-3 40 16,8-12-32-16,-46 4-180 15,7-4 80-15</inkml:trace>
        </inkml:traceGroup>
        <inkml:traceGroup>
          <inkml:annotationXML>
            <emma:emma xmlns:emma="http://www.w3.org/2003/04/emma" version="1.0">
              <emma:interpretation id="{7C532005-AFD3-4A77-AB2E-9590698556D8}" emma:medium="tactile" emma:mode="ink">
                <msink:context xmlns:msink="http://schemas.microsoft.com/ink/2010/main" type="inkWord" rotatedBoundingBox="13593,3242 13796,3244 13794,3510 13592,3509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34774.5164">10185 2752 560 0,'-8'-26'208'0,"16"22"-164"0,5 0-8 0,-9 0 216 15,1 8-144-15,-5-12 52 16,4 8-92-16,-8 16 56 15,4-5-72-15,-17 19 16 16,0 12-36-16,-22 7-252 16,1-7 120-16,-13-4-320 15,13-1 232-15</inkml:trace>
        </inkml:traceGroup>
        <inkml:traceGroup>
          <inkml:annotationXML>
            <emma:emma xmlns:emma="http://www.w3.org/2003/04/emma" version="1.0">
              <emma:interpretation id="{982DD7DF-7F54-49EE-94E8-FCEA8AF20A90}" emma:medium="tactile" emma:mode="ink">
                <msink:context xmlns:msink="http://schemas.microsoft.com/ink/2010/main" type="inkWord" rotatedBoundingBox="15186,2149 15845,2153 15839,3213 15179,3209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39275.4828">11672 1988 652 0,'0'-46'244'0,"0"27"-192"0,-13-4-12 0,13 12 188 16,0 7-132-16,0 1 52 15,0 3-88-15,-9 15-48 16,9 11-8-16,-8 31 12 16,3 4-8-16,-7 33 4 15,7 5-4-15,-3-1 36 16,4-11-20-16,-1-11-24 15,5-16 0-15,-8-11 52 16,16-11-28-16,-3-19-64 16,3-4 20-16,13-26-380 15,5 0 220-15</inkml:trace>
          <inkml:trace contextRef="#ctx0" brushRef="#br0" timeOffset="39791.8871">11744 1670 872 0,'-55'-34'324'0,"55"34"-252"0,0-8-20 16,4 4 32 0,4 4-56-16,35-7-4 15,-1 7-12-15,31 0 68 16,4 3-44-16</inkml:trace>
          <inkml:trace contextRef="#ctx0" brushRef="#br0" timeOffset="39626.136">11757 2442 768 0,'-51'-34'284'0,"51"34"-220"0,-9 0-20 0,18 0 48 15,3 0-60-15,18 0 40 16,4 0-40-16,17-8 52 15,0 4-48-15,9-7-308 16,4 7 148-16</inkml:trace>
          <inkml:trace contextRef="#ctx0" brushRef="#br0" timeOffset="39473.8273">12234 1912 728 0,'-9'-8'268'0,"9"8"-208"0,9 31-16 0,-9-13 52 16,0 1-60-16,-9 23 12 15,9 3-28-15,0 27 4 16,0 4-12-16,0 7 36 16,17-7-24-16,-13-8-56 15,5-3 16-15,-13-24-140 16,8 1 88-16,-13-16-348 15,5 1 232-15</inkml:trace>
        </inkml:traceGroup>
        <inkml:traceGroup>
          <inkml:annotationXML>
            <emma:emma xmlns:emma="http://www.w3.org/2003/04/emma" version="1.0">
              <emma:interpretation id="{33930A21-3B31-4D31-8BF9-C37E0BB9A282}" emma:medium="tactile" emma:mode="ink">
                <msink:context xmlns:msink="http://schemas.microsoft.com/ink/2010/main" type="inkWord" rotatedBoundingBox="16476,2231 17617,2238 17609,3476 16468,3469"/>
              </emma:interpretation>
            </emma:emma>
          </inkml:annotationXML>
          <inkml:trace contextRef="#ctx0" brushRef="#br0" timeOffset="40567.2838">13643 2052 788 0,'-47'19'292'0,"47"-19"-228"0,-17 34-16 0,9-11 20 15,8 3-48-15,0 12-8 16,4 0-8-16,9 0 12 16,8-4-8-16,13-8 16 15,9-7-16-15,8-15-40 16,4-4 20-16,0-15-140 15,-3 3 84-15,-14-10-32 16,-4 3 60-16,-13-8 24 16,-4 5 12-16,-8-1 4 15,-5 11 0-15,-12 16 24 16,-1 11-12-16,-12 31 76 16,4 11-52-16,-9 18 12 15,9-3-28-15,-4 12-20 16,8-9-4-16,-8 5 12 15,8-5-4-15,-17-10 68 16,9-16-40-16,-13-23 40 16,4-7-40-16,-8-19 8 15,8-3-24-15,4-24 0 16,1 1-8-16,-1-20 4 16,13 12-8-16,5-11-28 15,8 11 12-15</inkml:trace>
          <inkml:trace contextRef="#ctx0" brushRef="#br0" timeOffset="40840.5423">13826 1897 748 0,'-25'-46'276'0,"25"46"-216"0,17-26-16 0,-5 3 68 15,1 12-72-15,13-20 44 16,-5 12-48-16,-8 1 24 16,8 6-32-16,0 5-28 15,-4 7 0-15,-12 15 24 16,3 7-12-16,1 13-4 16,-9-5-4-16,8 4 64 15,1 0-36-15,4 0-292 16,4 0 136-16</inkml:trace>
          <inkml:trace contextRef="#ctx0" brushRef="#br0" timeOffset="40015.0806">12894 2075 932 0,'-5'3'348'0,"5"-3"-272"0,22 0-20 0,-5 0 4 15,13 0-44-15,4 0-48 16,8 8 16-16,5 3-640 16,4 4 360-16</inkml:trace>
          <inkml:trace contextRef="#ctx0" brushRef="#br0" timeOffset="40146.4295">12906 2351 684 0,'0'15'252'0,"0"-15"-192"0,30 8-20 0,-4-8-4 16,8 0-28-16,21-8-592 15,5 0 316-15</inkml:trace>
        </inkml:traceGroup>
        <inkml:traceGroup>
          <inkml:annotationXML>
            <emma:emma xmlns:emma="http://www.w3.org/2003/04/emma" version="1.0">
              <emma:interpretation id="{10950D68-6058-4EFD-B87B-3F31F0A14828}" emma:medium="tactile" emma:mode="ink">
                <msink:context xmlns:msink="http://schemas.microsoft.com/ink/2010/main" type="inkWord" rotatedBoundingBox="18179,2094 19139,2100 19127,4130 18166,4124"/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42661.4222">14691 2589 892 0,'-81'-11'332'0,"81"11"-260"0,-22 0-20 0,27 0 36 16,7 0-60-16,27-4 16 31,8 4-28-31,34-4 8 0,4 1-12 0,30-5 20 31,4 8-20-31,-4-7 12 0,-21 3-12 0,-14-4-148 16,-16 4 72-16,-25 1-104 16,-10 3 96-16,-29 3-272 15,-4 5 192-15</inkml:trace>
          <inkml:trace contextRef="#ctx0" brushRef="#br0" timeOffset="42023.0355">15265 1794 456 0,'18'-34'168'0,"-18"34"-128"0,21-37-16 0,-17 21 184 15,0 5-120-15,-8-12 28 16,4 8-72-16,-8-4-8 31,-5 4-24-31,-9-4 12 0,1 12-16 0,-9-8-4 16,5 7 0-16,-5 0-4 15,-4 5 0-15,-4 10-12 16,12 5 8-16,-8 22 40 16,13 7-24-16,-13 16 0 15,21 4-8-15,-8-1-4 16,8-3 0-16,-8-4 8 16,12-8-4-16,0-3 8 15,-3-4-8-15,7-8 24 16,10 0-16-16,-1-7 40 15,9-8-28-15,12-3-12 16,5-5-8-16,13-7 48 16,4 8-28-16,4-8-380 15,-5-4 192-15</inkml:trace>
          <inkml:trace contextRef="#ctx0" brushRef="#br0" timeOffset="43027.5348">14989 2695 704 0,'-17'34'264'0,"17"-34"-208"0,-26 69-12 0,22-32 72 16,0 1-72-16,-13 11 52 15,8-3-56-15,-4 3 40 16,5-7-44-16,-5-12 16 16,9-4-32-16,-1-14 28 15,5-1-32-15,5-18 12 16,3-1-16-16,5-22-16 15,8-1 0-15,9-18-16 16,4 8 12-16,9-5-24 16,-9 16 20-16,-9 7-40 15,-3 16 32-15,-22 26 40 16,0 11-8-16,-34 27 60 0,8 7-40 16,-8 8 12-16,4-4-28 0,-4 12 36 15,13-9-28-15,-5-2-4 16,13-9-12-16,1-7 20 15,12-11-16-15,4-20 24 16,4-3-24-16,10-19-180 16,7 0 92-16,5-7-264 15,4-1 192-15</inkml:trace>
          <inkml:trace contextRef="#ctx0" brushRef="#br0" timeOffset="42398.1953">14929 1980 716 0,'-13'-4'264'0,"13"4"-204"0,0 0-16 16,9 0 8-16,4 8-36 0,16-4-32 15,14 3 8-15,12 1 20 32,13-1-8-32,9 1 8 0,-9 3-4 0,-8-3 4 15,-13-1-8-15,-5-3-12 16,-12 4 4-16,-13-1 48 15,-13 1-24-15,-4 3-20 16,-12 1 0-16,-5 6 44 16,4 1-24-16,4 8-8 15,9 3-8-15,0-7 12 16,9 0-8-16,4-8 16 16,8-4-16-16,-4-15 32 15,4 0-24-15,-8-14-4 16,4 6-8-16,-13-7 20 15,5 4-12-15,-18-4-4 16,5 8-4-16,-5-4-164 16,1 7 88-16,-13 4-524 15,8 8 328-15</inkml:trace>
        </inkml:traceGroup>
        <inkml:traceGroup>
          <inkml:annotationXML>
            <emma:emma xmlns:emma="http://www.w3.org/2003/04/emma" version="1.0">
              <emma:interpretation id="{CA375C47-E95A-4CF6-BD3D-B79FBC5C0A9D}" emma:medium="tactile" emma:mode="ink">
                <msink:context xmlns:msink="http://schemas.microsoft.com/ink/2010/main" type="inkWord" rotatedBoundingBox="19771,2675 20628,2681 20625,3161 19768,3156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44050.1058">16411 2211 416 0,'0'-19'152'0,"0"19"-116"0,0-15-12 0,-9 7 120 16,9 4-84-16,-4-7 36 16,-4 7-56-16,-9-3-16 15,0 7-12-15,-13 7 44 16,4 8-32-16,-4 16 16 15,5 7-24-15,-1 7-24 16,14 0 0-16,-1 1 32 16,4-5-16-16,9-3 0 15,9-4-4-15,16-11 12 16,-3-4-8-16,29-19 24 16,0 8-20-16,8-20-48 0,-3 8 20 15,-5-11-40-15,-13 0 32 0,-8-15-16 16,-9 3 24-16,-21 1 16 15,0-4 4-15,-21 11 8 16,4 11-8-16,-9 8 76 16,5 15-44-16,0 4 4 15,12 8-24-15,1 3-12 16,21-4 0-16,4-3 12 16,4-4-8-16,0-8 32 15,9 5-24-15,4-16 12 16,-8 0-16-16,-5-16-32 15,0 13 8-15,-8-12-76 16,0-1 52-16,-5-18-4 16,1 4 24-16,4-8 12 15,-5 4 4-15,5 4-36 16,-5 7 20-16,9 12 60 16,-4 11-24-16,13 11 80 15,-9 12-52-15,21 11 20 16,-8 0-40-16,12 4 8 15,1-4-20-15,-22-4 52 16,9 0-36-16,-30-3 72 16,0-4-56-16,-21-4-80 15,0-1 16-15,-18-6-172 16,14-1 104-16,-5-11-204 16,9 0 164-16</inkml:trace>
        </inkml:traceGroup>
        <inkml:traceGroup>
          <inkml:annotationXML>
            <emma:emma xmlns:emma="http://www.w3.org/2003/04/emma" version="1.0">
              <emma:interpretation id="{05C56F6F-9DEA-40E3-B601-D6F9A5269C93}" emma:medium="tactile" emma:mode="ink">
                <msink:context xmlns:msink="http://schemas.microsoft.com/ink/2010/main" type="inkWord" rotatedBoundingBox="20989,2247 24363,2268 24354,3763 20979,3743"/>
              </emma:interpretation>
              <emma:one-of disjunction-type="recognition" id="oneOf18">
                <emma:interpretation id="interp22" emma:lang="" emma:confidence="0">
                  <emma:literal>wept)</emma:literal>
                </emma:interpretation>
                <emma:interpretation id="interp23" emma:lang="" emma:confidence="0">
                  <emma:literal>wept]</emma:literal>
                </emma:interpretation>
                <emma:interpretation id="interp24" emma:lang="" emma:confidence="0">
                  <emma:literal>we-pa)</emma:literal>
                </emma:interpretation>
                <emma:interpretation id="interp25" emma:lang="" emma:confidence="0">
                  <emma:literal>an-PA)</emma:literal>
                </emma:interpretation>
                <emma:interpretation id="interp26" emma:lang="" emma:confidence="0">
                  <emma:literal>we-PA)</emma:literal>
                </emma:interpretation>
              </emma:one-of>
            </emma:emma>
          </inkml:annotationXML>
          <inkml:trace contextRef="#ctx0" brushRef="#br0" timeOffset="44830.0426">17778 2355 716 0,'-13'-46'264'0,"13"46"-204"0,9-4-16 16,-18 12 52-1,9 7-60-15,0 8 12 16,0 11-28-16,0 4-4 16,9 7-8-16,-5-7 28 15,9-4-20-15,4-7 20 0,0-5-20 0,-5-7-96 16,10 1 44-16,-1-9-164 15,-4-7 112 1,-4-4-120-16,0 4 120 0,-1-7-52 16,1 3 80-16,0-7 52 15,0-1 8-15,-5 5 100 16,5-1-52-16,0 4 92 16,4 8-80-16,-4 4 52 15,-1-1-68-15,1-3 16 16,0 4-40-16,-5-5 16 15,5 5-20-15,4-12 8 16,-4 4-12-16,-4-4 28 16,3 1-24-16,-12-9 12 15,5 1-16-15,-10-12-24 16,-3 8 4-16,4-19-12 16,-5 8 8-16,5-20 8 15,4 5 4-15,0-5-28 16,4 8 16-16,5 4 56 15,3 15-20-15,10 4 16 16,3 11-24-16,18 12 8 16,8-1-12-16,21 9 20 15,1 3-20-15,-10 3 56 16,1-7-36-16,-8 1-16 16,-14-5-8-16,-12-7-228 15,0-1 120-15,-22-3-384 16,1 0 272-16</inkml:trace>
          <inkml:trace contextRef="#ctx0" brushRef="#br0" timeOffset="45047.1199">18629 2052 632 0,'-8'-4'236'0,"8"4"-184"0,0 8-16 0,-4-1 176 15,-9 8-124-15,-13 23 44 16,1 8-80-16,-9 18-12 15,0 4-24-15,8-4-4 16,22 1-4-16,8-8 64 16,9-12-40-16,12-7 32 15,5-4-36-15,4-11-256 16,9-4 124-16</inkml:trace>
          <inkml:trace contextRef="#ctx0" brushRef="#br0" timeOffset="45179.1566">18962 2491 832 0,'-9'-15'308'0,"9"15"-240"0,26-8-20 16,-9 8 52-1,8 8-64-15,9-8 24 16,9 7-40-16,8-3-344 16,0 0 176-16</inkml:trace>
          <inkml:trace contextRef="#ctx0" brushRef="#br0" timeOffset="45806.0712">19281 3191 592 0,'0'23'220'0,"0"-23"-172"0,47 7-12 0,-30-10 136 15,-4 6-100-15,-13-3 60 16,12 0-76-16,-7-11 64 16,-5 4-68-16,0-28-8 15,12 5-28-15,1-34 8 16,0 0-16-16,4-27 4 16,0 11-4-16,4-30-24 15,1 16 8-15,7-27 4 16,-3 22 4-16,0 5 68 15,-5 22-36-15,13 7 84 16,-13 20-64-16,9 3 36 16,-9 16-52-16,13 7-44 15,-4 8 0-15,8 7-16 16,-3 8 12-16,-10 11 0 16,5 4 4-16,-5 11 24 15,-3 4-8-15,-22 0 32 16,0 0-24-16,-13-7-84 15,-4 3 36-15,-13-4-88 0,5-7 68 16,-5-7-60-16,17-1 64 0,-4-7-40 16,13 0 52-1,8-1-24-15,9 1 36 0,4 7-16 16,8 5 24-16,5 10-8 16,0 1 12-16,-4 3-8 15,-9 0 8-15,0-3 44 16,-17-1-20-16,0-7 96 15,-13 0-60-15,-17-8 48 16,0 1-56-16,-12-9-28 16,8 1-12-16,-5-4 24 15,9 0-12-15,13-15-136 16,13 8 68-16,13-16-660 16,12 4 396-16</inkml:trace>
          <inkml:trace contextRef="#ctx0" brushRef="#br0" timeOffset="46260.3242">20077 2290 676 0,'0'-22'248'0,"0"22"-192"0,30-4-16 0,-17 4 24 16,4 7-44-16,13 5 16 15,4 7-20-15,21 3 28 16,-4 1-28-16,0-4-408 16,0 0 208-16</inkml:trace>
          <inkml:trace contextRef="#ctx0" brushRef="#br0" timeOffset="46080.301">20243 2044 976 0,'26'-7'360'0,"-26"7"-280"0,13-8-20 16,-9 8 28 0,9 8-60-16,-1 7-28 15,6 0-4-15,-18 15 8 16,12 8 0-16,-24 15 68 15,7 0-40-15,-20 0 16 0,12-4-32 0,-17-7-8 16,17 0-4-16,-16-16 12 16,7-3-8-1,1-4-48-15,4-4 24 0,4-8-60 16,13-3 44-16,9-4-100 16,8 4 76-16,8-4-248 15,5 0 168-15</inkml:trace>
          <inkml:trace contextRef="#ctx0" brushRef="#br0" timeOffset="46530.5389">20737 1734 932 0,'9'38'348'0,"-9"-38"-272"0,4 98-20 0,5-41 192 15,8-4-148-15,-17 53 48 16,0 11-88-16,-39 31-12 15,10-12-28-15,-48 8 68 16,4-15-52-16,-16-8-276 16,8-27 128-16,-8-18-648 31,25-15 424-31</inkml:trace>
          <inkml:trace contextRef="#ctx0" brushRef="#br0" timeOffset="44294.5703">17693 1991 820 0,'8'-19'304'0,"-8"19"-236"0,-21 8-20 0,0 0 44 16,8 3-60-16,-25 23-40 15,16-4 4-15,-20 38-4 16,3 8 8-16,5 11 32 15,4-7-16-15,5-12 4 16,12-8-12-16,9-7 4 16,8-7-8-16,9-16-108 15,4-4 56-15,4-10-436 16,1-1 264-16</inkml:trace>
        </inkml:traceGroup>
      </inkml:traceGroup>
    </inkml:traceGroup>
    <inkml:traceGroup>
      <inkml:annotationXML>
        <emma:emma xmlns:emma="http://www.w3.org/2003/04/emma" version="1.0">
          <emma:interpretation id="{F0D5EA0C-B8C0-4FC5-B273-E205BC718F9B}" emma:medium="tactile" emma:mode="ink">
            <msink:context xmlns:msink="http://schemas.microsoft.com/ink/2010/main" type="paragraph" rotatedBoundingBox="3234,3911 24389,3879 24393,6115 3237,61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140AF6-A372-4B13-8C3E-76CE8871E747}" emma:medium="tactile" emma:mode="ink">
              <msink:context xmlns:msink="http://schemas.microsoft.com/ink/2010/main" type="line" rotatedBoundingBox="3234,3911 24389,3879 24393,6115 3237,6148"/>
            </emma:interpretation>
          </emma:emma>
        </inkml:annotationXML>
        <inkml:traceGroup>
          <inkml:annotationXML>
            <emma:emma xmlns:emma="http://www.w3.org/2003/04/emma" version="1.0">
              <emma:interpretation id="{86416C73-643C-4A6C-9133-62B9369BA139}" emma:medium="tactile" emma:mode="ink">
                <msink:context xmlns:msink="http://schemas.microsoft.com/ink/2010/main" type="inkWord" rotatedBoundingBox="3234,4229 4061,4228 4063,5197 3236,5198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58704.1262">477 3941 696 0,'-13'-16'256'0,"13"5"-196"0,-17 4-20 0,0-1-20 16,4 8-20-16,-25 0 24 15,-1 0-12-15,-29 4-20 16,9 3 0-16,-18 1 4 15,22-1 4-15,-1-7 0 16,14 4 0-16,-1 0 0 16,18 4 0-16,-1-1-12 15,9 1 8-15,0 11 4 16,8-4 0-16,-3 11 8 16,7 5-4-16,-7 14 8 15,3-3-8-15,-8 18 8 16,4-11-8-16,-12 12 52 15,8-12-32-15,-9-7 32 16,5-1-28-16,0-14 0 16,8 3-16-16,9-11 0 15,12 8-4-15,13-5 4 16,5-3-8-16,12 4 40 0,5-4-20 0,8-4 20 16,-4-4-24-16,12-3-80 15,1 0 32-15</inkml:trace>
          <inkml:trace contextRef="#ctx0" brushRef="#br0" timeOffset="58870.0438">-183 4436 832 0,'0'0'308'0,"0"0"-240"0,17 8-20 0,-5-8 28 15,5 8-52-15,13-8 60 16,4 3-48-16</inkml:trace>
          <inkml:trace contextRef="#ctx0" brushRef="#br0" timeOffset="59080.0996">-60 3763 872 0,'-17'-15'324'0,"17"15"-252"0,13-12-20 15,0 5-4 1,4 7-36-16,17-12 4 0,4 5-8 0,22-1 48 16,-1 1-32-16,14 7-212 15,-9 0 100-15</inkml:trace>
        </inkml:traceGroup>
        <inkml:traceGroup>
          <inkml:annotationXML>
            <emma:emma xmlns:emma="http://www.w3.org/2003/04/emma" version="1.0">
              <emma:interpretation id="{ADD2D04F-88E5-4D64-9129-BD1834E03951}" emma:medium="tactile" emma:mode="ink">
                <msink:context xmlns:msink="http://schemas.microsoft.com/ink/2010/main" type="inkWord" rotatedBoundingBox="4772,4706 5249,4705 5250,5132 4773,5133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60491.9366">1209 4592 664 0,'-21'0'244'0,"21"0"-188"0,25 3-16 15,1-3 76 1,4 0-72-16,29 0 24 15,5 0-36-15,17 0-428 16,-4 4 216-16</inkml:trace>
          <inkml:trace contextRef="#ctx0" brushRef="#br0" timeOffset="60356.6114">1337 4187 768 0,'-13'-15'284'0,"13"15"-220"0,21 0-20 0,-8 0 128 16,4 0-104-16,17 0 52 16,5 3-72-16,3 1 20 15,1 0-40-15,-1 7-8 16,-3 4-12-16,-10 16-436 15,-7 3 232-15</inkml:trace>
        </inkml:traceGroup>
        <inkml:traceGroup>
          <inkml:annotationXML>
            <emma:emma xmlns:emma="http://www.w3.org/2003/04/emma" version="1.0">
              <emma:interpretation id="{DE7D0B02-D7B4-4862-AC38-A4015ED76B19}" emma:medium="tactile" emma:mode="ink">
                <msink:context xmlns:msink="http://schemas.microsoft.com/ink/2010/main" type="inkWord" rotatedBoundingBox="5780,4119 9817,4113 9820,6138 5783,6144">
                  <msink:destinationLink direction="with" ref="{8CFBCB7E-25B3-4A56-95E6-2F8AE9788185}"/>
                </msink:context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61181.9036">2870 4005 696 0,'-17'-34'256'0,"17"34"-196"0,12-38-20 0,-3 15 128 15,4 8-100-15,8-19-28 16,5 8-24-16,-1-1-16 15,9 12 0-15,-8 11-12 16,-5 8 8-16,-8 7 12 16,0 8-4-16,-5 4 60 15,1 0-36-15,-9-1 16 16,4 1-28-16,0-8-44 16,5 0 16-16</inkml:trace>
          <inkml:trace contextRef="#ctx0" brushRef="#br0" timeOffset="62206.6335">3406 4633 832 0,'5'0'308'0,"-5"0"-240"0,38-3-20 0,-13-1 88 16,1 8-84-16,12-4 32 15,-4 3-48-15,9 1 12 16,-9 4-28-16,-4-5-176 16,0 5 84-16,-9-8-328 15,0 0 228-15</inkml:trace>
          <inkml:trace contextRef="#ctx0" brushRef="#br0" timeOffset="61481.2002">3517 4308 1112 0,'-9'-4'412'0,"9"4"-320"0,9 0-28 0,-5-4 12 16,18 4-56-16,3-7 16 16,9 3-20-16,0-7 20 15,0 7-24-15,0-4-92 16,0 4 44-16,-8 1-296 15,4 3 184-15</inkml:trace>
          <inkml:trace contextRef="#ctx0" brushRef="#br0" timeOffset="61975.5146">3687 4096 488 0,'0'-4'180'0,"0"4"-140"0,5 4-12 0,-5 0 64 15,0-1-56-15,-5 5 24 16,5-4-40-16,-4-4 60 16,8 4-44-16,-4-1 36 15,0 1-40-15,0 0 36 16,0 0-40-16,0-1 4 15,5 1-20-15,-5 8 12 16,0 7-16-16,-5 3 16 16,5 1-16-16,-4 7 24 15,4 1-20-15,-8 10 4 16,8-7-8-16,0 0 28 16,-9-3-20-16,-12-1 20 15,16 0-20-15,-12-7-60 16,17-4 20-16,-8-4-296 15,8 0 176-15</inkml:trace>
          <inkml:trace contextRef="#ctx0" brushRef="#br0" timeOffset="60731.7078">2776 4160 832 0,'4'4'308'0,"-4"-4"-240"0,26 38-20 0,-13-8-8 16,4 4-32-16,4 15 40 15,0-3-24-15,5-1 32 16,-1-3-32-16,1-4-216 15,4-12 104-15</inkml:trace>
          <inkml:trace contextRef="#ctx0" brushRef="#br0" timeOffset="60926.2461">3104 4213 600 0,'0'-41'224'16,"0"41"-176"-16,-13 11-12 0,0 12 160 15,1 3-116-15,-18 23 64 16,0 12-84-16,-17-1-24 16,9 1-24-16,-9-4 24 15,13-4-20-15,-4-4-84 16,4-7 36-16,8-8-332 16,0-12 200-16</inkml:trace>
          <inkml:trace contextRef="#ctx0" brushRef="#br0" timeOffset="63209.2968">4565 4505 684 0,'-9'0'252'0,"5"15"-192"0,-9 23-20 0,0-4 56 16,5 4-60-16,-9 37 24 16,4 5-40-16,-13 11 8 15,9-4-16-15,-17-12 144 16,9-14-88-16,-22-12 16 16,4-7-48-16,-16-16 20 15,12-7-32-15,-4-19-164 16,12-4 76-16</inkml:trace>
          <inkml:trace contextRef="#ctx0" brushRef="#br0" timeOffset="63345.1583">4530 4115 904 0,'13'-19'332'0,"-13"19"-256"0,0 7-24 0,0-3 0 15,0 4-40-15,13 3-372 16,8 8 192-16</inkml:trace>
          <inkml:trace contextRef="#ctx0" brushRef="#br0" timeOffset="63732.7349">5024 4383 872 0,'-8'50'324'0,"8"-50"-252"0,-21 68-20 0,16-45 4 16,5-1-40-16,5 1 4 15,7 0-12-15,5-12 20 16,5 4-16-16,8-15-48 16,-1 8 20-16,5-20-96 15,5 5 64-15,-5-8 16 16,-9 7 16-16,-12-3 8 16,0 11 0-16,-17 7-20 15,-5 1 16-15,-12 30 92 16,0 15-40-16,3 38 60 15,-3 3-56-15,4 24 32 16,13-5-44-16,-17 4-8 16,12-7-16-16,-4-19 28 0,1-15-20 15,-10-23 84 1,14-12-56-16,-26-25 4 0,17-9-28 0,-26-33-4 16,13-1-8-16,-17-26 4 15,18 4-8-15,-1-19-152 16,9 11 80-16,25-19-164 15,17 12 128-15</inkml:trace>
          <inkml:trace contextRef="#ctx0" brushRef="#br0" timeOffset="64482.2065">2504 3585 652 0,'-43'23'244'0,"22"3"-192"0,-22 42-12 0,13-19 68 31,0 1-68-31,-12 56 8 0,-5 7-28 0,13 35 4 16,17-8-12-16,34 23 0 15,17-20-4-15,34-3 56 16,5-22-36-16,54-20-168 15,1-18 72-15</inkml:trace>
          <inkml:trace contextRef="#ctx0" brushRef="#br0" timeOffset="63990.3991">5212 4020 840 0,'17'-19'312'0,"-17"19"-244"0,47-23-16 0,-22 16 16 16,5-1-48-16,4-7 16 15,4 4-20-15,-4-12 0 16,9 8-8-16,-13-4 20 16,-5 8-16-16,-8-1 12 15,-8 5-12-15,-1 7-24 16,-8 7 4-16,5 9 4 15,-5 6 4-15,4 1-12 16,9 3 8-16</inkml:trace>
          <inkml:trace contextRef="#ctx0" brushRef="#br0" timeOffset="64782.5061">5931 3717 736 0,'64'38'272'0,"-64"-38"-208"0,90 91-20 16,-52-38 64-1,-4 4-68-15,0 53 52 16,-4 3-52-16,-21 20 52 15,-5-5-56-15,-38 5 36 16,-5-16-40-16,-42 8 60 16,9-23-52-16,-22-15-124 15,13-19 44-15,-12-22-428 16,20-16 260-16</inkml:trace>
        </inkml:traceGroup>
        <inkml:traceGroup>
          <inkml:annotationXML>
            <emma:emma xmlns:emma="http://www.w3.org/2003/04/emma" version="1.0">
              <emma:interpretation id="{76A2A2F2-DA71-45C5-8B7A-789BC455AB60}" emma:medium="tactile" emma:mode="ink">
                <msink:context xmlns:msink="http://schemas.microsoft.com/ink/2010/main" type="inkWord" rotatedBoundingBox="10502,4531 11414,4530 11416,5624 10504,5626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66584.9449">7494 4028 624 0,'0'-19'228'0,"0"19"-176"0,-4-4-16 0,-5 0 44 31,1 4-52-31,-22-4-20 0,5 8-8 0,-22-4 16 15,8 8-8-15,-16-1-20 16,12 5 4-16,-3-1 4 16,7-3 4-16,5-1-12 15,9 1 8-15,-1 3-40 16,9 4 24-16,-4 19-12 16,8 0 20-16,-4 35 8 15,4-1 4-15,0 4 8 16,9-4-4-16,-13-8-4 15,13-7 4-15,-13-7 40 16,13-8-24-16,-1-8 44 16,10-4-36-16,7-7 48 15,1-4-44-15,8-3-24 16,9-1-8-16,13-3 44 16,8 3-24-16,0-3-88 15,9-1 36-15,-5-3-420 16,-4 4 248-16</inkml:trace>
          <inkml:trace contextRef="#ctx0" brushRef="#br0" timeOffset="66766.4282">6949 4561 756 0,'0'-3'280'0,"0"3"-216"0,26 11-20 16,-9-11 40-16,0 4-56 0,34-4 8 15,-9 4-24-15,31-4 28 16,-1 15-24-16,1-12-312 16,-5 9 160-16</inkml:trace>
          <inkml:trace contextRef="#ctx0" brushRef="#br0" timeOffset="67005.1512">7652 4694 476 0,'-17'15'176'0,"17"-15"-136"0,-9 57-12 0,-4-23 76 16,13 4-64-16,-4 15 44 16,8-4-48-16,1-4-12 15,7-7-12-15,5-8 0 16,5-7-8-16,3-15 24 16,5-1-16-16,0-14 12 15,4 3-12-15,-13-15 0 16,1 8-4-16,-22-23 12 15,0 0-12-15,-17-8-20 16,0 8 4-16,-9 0-56 16,9 11 32-16</inkml:trace>
        </inkml:traceGroup>
        <inkml:traceGroup>
          <inkml:annotationXML>
            <emma:emma xmlns:emma="http://www.w3.org/2003/04/emma" version="1.0">
              <emma:interpretation id="{3EF09F40-8CB0-42D6-9687-1AC2F3320FBE}" emma:medium="tactile" emma:mode="ink">
                <msink:context xmlns:msink="http://schemas.microsoft.com/ink/2010/main" type="inkWord" rotatedBoundingBox="11920,3898 14353,3894 14356,5375 11922,5379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67603.242">8844 3778 932 0,'-17'0'348'0,"17"0"-272"0,4 15-20 0,5-11-28 16,4 0-28-16,16 3 76 15,5 5-40-15</inkml:trace>
          <inkml:trace contextRef="#ctx0" brushRef="#br0" timeOffset="67876.6481">9640 3623 540 0,'0'15'200'16,"0"-15"-156"-16,9 26-12 0,-9-7 140 16,0 4-100-16,-4 19 76 15,-1 3-84-15,-3 19 44 16,-1 4-64-16,-8 27 24 16,5 0-40-16,-6 7 44 15,10-7-40-15,-9-24 28 16,8-10-32-16,-20-12 44 15,16-15-40-15,-30-15-40 0,13-4 0 16,-12-18-80-16,4-1 52 0</inkml:trace>
          <inkml:trace contextRef="#ctx0" brushRef="#br0" timeOffset="68567.0131">10070 4300 612 0,'-21'68'228'0,"21"-68"-180"0,0 34-12 15,-4-18 0 1,8-5-28-16,-4-4 60 16,0 1-40-16,0-16 68 15,0 8-56-15,-4-15 52 16,0 4-52-16,-9-27-20 15,9 0-12-15,-13-26 8 0,8 11-8 16,-4-23-12-16,13 12 0 0,9-31 28 16,4 12-12-16,21-19-40 15,0 19 16 1,4 3 36-16,5 19-12 0,-5 8 52 16,-4 19-36-16,-13 8 4 15,1 11-20-15,-14 0-8 16,-4 15 0-16,-16 7 28 15,3 8-16-15,-16 1 40 16,-1 10-32-16,-4-3-4 16,9 3-12-16,0 1 4 15,8 3-8-15,13-4-56 16,13-3 28-16,4 0-60 16,8 0 48-16,5-1 44 15,0-3-4-15,-5 0-4 16,1-4-4-16,-13 0-16 15,-5 4 12-15,-16 0 12 16,-1 4 0-16,-12-4-28 16,0 0 12-16,-14-4 40 15,10 0-16-15,-1-7 8 16,1 3-12-16,21-7 28 16,8 3-20-16,4-14-340 15,14 3 176-15</inkml:trace>
          <inkml:trace contextRef="#ctx0" brushRef="#br0" timeOffset="68069.6632">9751 3365 964 0,'0'-3'360'0,"0"3"-280"0,0 11-24 0,-4-4-4 16,4 5-40-16,8 11-164 15,9 7 84-15</inkml:trace>
          <inkml:trace contextRef="#ctx0" brushRef="#br0" timeOffset="69020.2018">10556 3604 768 0,'-21'-4'284'0,"21"4"-220"0,8 4-20 16,9-4 40-16,4 4-56 0,13-4 8 16,9 7-24-16</inkml:trace>
          <inkml:trace contextRef="#ctx0" brushRef="#br0" timeOffset="68883.3275">10556 3415 592 0,'0'-12'220'0,"0"12"-172"0,25 0-12 0,-12 0 92 15,4 0-76-15,5 0 68 16,3 0-68-16,1 0 16 15,-1 4-40-15,-4-4 16 16,1 8-24-16,-14-1-16 16,1 8-8-16,-18 4 20 15,9 4-8-15,-21 11 24 16,12 0-20-16,-12 8 4 16,0-5-8-16,0-2-16 15,12-5 4-15,-4-4 20 16,5-3-8-16,8-4 32 15,8-4-24-15,1-7-12 16,4-1-8-16,4-11-340 16,-5 4 188-16</inkml:trace>
          <inkml:trace contextRef="#ctx0" brushRef="#br0" timeOffset="67395.69">8342 4486 508 0,'-5'7'188'0,"5"-7"-148"0,22 23-8 0,-5-19 88 16,8 7-72-16,22 0 16 15,8-3-40-15,18-12 12 16,-1 4-20-16,-12-4 28 15,-9 4-28-15,-17-11 32 16,4 4-32-16,-25-9 4 16,-4 5-12-16,-31-8 12 15,1 8-12-15,-34-8-4 16,-1 7 0-16,-20 5-24 16,12 11 12-16,-4 15 64 15,21 3-28-15,8 12-4 16,14 8-12-16,16 0 24 15,14-1-20-15,20 5 32 16,14 3-32-16,20-7 32 16,5-12-32-16,4-4-24 15,5-7 4-15</inkml:trace>
        </inkml:traceGroup>
        <inkml:traceGroup>
          <inkml:annotationXML>
            <emma:emma xmlns:emma="http://www.w3.org/2003/04/emma" version="1.0">
              <emma:interpretation id="{E28471EE-393E-4F90-A4C2-F4E1CFBED7B5}" emma:medium="tactile" emma:mode="ink">
                <msink:context xmlns:msink="http://schemas.microsoft.com/ink/2010/main" type="inkWord" rotatedBoundingBox="17035,5565 17329,5564 17330,6033 17036,6034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74378.2742">13690 5042 768 0,'8'-11'284'0,"5"26"-220"0,9 15-20 16,-18-11 32-1,4 8-52-15,-20 10 52 16,3 1-44-16,-25 11-24 15,4 8-8-15,-21-4-140 16,8 4 72-16,-20-12-340 16,11-3 228-16</inkml:trace>
        </inkml:traceGroup>
        <inkml:traceGroup>
          <inkml:annotationXML>
            <emma:emma xmlns:emma="http://www.w3.org/2003/04/emma" version="1.0">
              <emma:interpretation id="{1B58B66B-8314-4443-8154-622BBEBA7D2B}" emma:medium="tactile" emma:mode="ink">
                <msink:context xmlns:msink="http://schemas.microsoft.com/ink/2010/main" type="inkWord" rotatedBoundingBox="18950,4012 21285,4008 21288,5860 18953,5864">
                  <msink:destinationLink direction="with" ref="{340EB9E9-9CC1-47D8-BC9A-5FCF17FF4787}"/>
                  <msink:destinationLink direction="with" ref="{5223F6A8-823E-410F-A10B-3AC663BE45D3}"/>
                  <msink:destinationLink direction="with" ref="{8C3CA629-3195-4361-A1E3-28E0201610FF}"/>
                </msink:context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79080.3709">16194 4088 456 0,'-9'-4'168'0,"9"4"-128"0,9 0-16 15,-9 4 112 1,0 4-80-16,8 7 68 15,5 11-72-15,8 9 24 0,9-1-44 0,13 19 16 32,-5-8-28-32,13 4 28 0,-8-3-32 0,-1-16 12 15,-12 0-16-15,-9-3 56 16,1-8-40-16,-5-4-36 16,-13-8 0-16,-4-7-264 15,0 4 152-15</inkml:trace>
          <inkml:trace contextRef="#ctx0" brushRef="#br0" timeOffset="79274.3906">16598 4081 644 0,'-21'-12'236'0,"21"12"-180"0,-30 19-20 0,9 0 124 15,8 8-96-15,-29 18 0 16,12 1-40-16,-9 14 12 15,5-7-24-15,-4 0 40 16,8-8-28-16,5-3-100 16,3 0 40-16,-7-20-244 15,20 5 156-15</inkml:trace>
          <inkml:trace contextRef="#ctx0" brushRef="#br0" timeOffset="79769.053">17701 3982 696 0,'-8'-15'256'0,"8"15"-196"0,-22-7-20 0,1 7 4 15,4 3-32-15,-26-3 12 16,14 4-12-16,-18-4 0 15,4 4-4-15,-12-8 4 16,8 8-8-16,-13-12-12 16,9 1 4-16,-8-1 12 15,25 8-4-15,-5-4 8 16,14 4-8-16,3-11 16 16,14 11-12-16,-1-4-28 15,9 4 8-15,0 4-4 16,9 19 8-16,-9 15 16 15,0 3-4-15,-9 31 32 16,1 4-20-16,-1 7 20 16,1-11-20-16,-9-11-24 15,8-8 0-15,-3-12 12 16,7-3 0-16,-12-8 8 16,17-11-8-16,-8-4 16 15,12 1-12-15,5-9 24 16,8 5-20-16,12-5-12 15,5-7-4-15,13 8 40 16,0-5-24-16,-4 1-64 0,12 4 28 16,-21-8-316-16,4 4 184 0</inkml:trace>
          <inkml:trace contextRef="#ctx0" brushRef="#br0" timeOffset="79908.4393">17062 4349 600 0,'30'-7'224'0,"-30"7"-176"0,73-4-12 0,-39 0 8 15,4 4-32-15</inkml:trace>
          <inkml:trace contextRef="#ctx0" brushRef="#br0" timeOffset="80129.015">17241 3498 676 0,'-12'-15'248'0,"12"15"-192"0,38 0-16 15,-17 0 48 1,0 0-56-16,22-4 32 15,-5 4-36-15,26-4 36 16,-4 8-36-16,12 3-736 16,-4 5 384-16</inkml:trace>
          <inkml:trace contextRef="#ctx0" brushRef="#br0" timeOffset="78204.9334">15372 5330 384 0,'-4'0'140'0,"4"0"-108"0,0-15-8 16,0 7 128 0,0 8-88-16,0-11 88 15,0-4-88-15,0-1 40 16,4-3-64-16,4-15 52 16,1 8-56-16,4-31 28 15,-5 8-36-15,1-38-16 16,4 15-8-16,-5-15-16 0,1 15 8 0,-1-15 40 15,5 15-24-15,-5-19 16 16,5 12-16-16,0-5 36 16,0 20-24-16,4-4 4 15,4 19-16-15,0 3 28 16,5 16-24-16,-1 4-12 16,1 10-8-16,0 5-24 15,-1 11 16-15,-4 8 24 16,-4 7-8-16,-8 7 36 15,-5 9-24-15,-17 3 40 16,5 4-32-16,-13 0-120 16,-1 3 52-16,1-7-108 15,4-7 88-15,4-5-40 16,9 5 60-16,8-12 0 16,5 12 24-16,8-9-24 15,8 9 28-15,-3 3 4 16,7-3 12-16,-12-8-20 15,5 3 12-15,-14 1 92 16,-4-4-44-16,-25-4 36 16,0 0-44-16,-17-3 0 15,12-1-20-15,-12-7 36 16,16 0-24-16,-7-8 40 16,16 0-36-16,4-11-136 15,9 4 56-15,9-8-404 16,4 3 252-16</inkml:trace>
          <inkml:trace contextRef="#ctx0" brushRef="#br0" timeOffset="78522.8683">15457 3838 644 0,'-13'-7'236'0,"13"7"-180"0,5 0-20 0,-5 4 132 15,4-1-100-15,4-6 24 16,5 3-52-16,8-4 8 15,1 4-28-15,8-4 72 16,4 0-56-16,4-3-172 16,4 7 72-16,-3-4-568 15,-1 4 348-15</inkml:trace>
        </inkml:traceGroup>
        <inkml:traceGroup>
          <inkml:annotationXML>
            <emma:emma xmlns:emma="http://www.w3.org/2003/04/emma" version="1.0">
              <emma:interpretation id="{CA52D7C8-A4DF-47A7-A36A-6E1E143B19D2}" emma:medium="tactile" emma:mode="ink">
                <msink:context xmlns:msink="http://schemas.microsoft.com/ink/2010/main" type="inkWord" rotatedBoundingBox="21741,4080 24389,4076 24392,5785 21743,5789">
                  <msink:destinationLink direction="with" ref="{340EB9E9-9CC1-47D8-BC9A-5FCF17FF4787}"/>
                  <msink:destinationLink direction="with" ref="{5223F6A8-823E-410F-A10B-3AC663BE45D3}"/>
                  <msink:destinationLink direction="with" ref="{8C3CA629-3195-4361-A1E3-28E0201610FF}"/>
                </msink:context>
              </emma:interpretation>
              <emma:one-of disjunction-type="recognition" id="oneOf26">
                <emma:interpretation id="interp34" emma:lang="" emma:confidence="0">
                  <emma:literal>it</emma:literal>
                </emma:interpretation>
                <emma:interpretation id="interp35" emma:lang="" emma:confidence="0">
                  <emma:literal>II</emma:literal>
                </emma:interpretation>
                <emma:interpretation id="interp36" emma:lang="" emma:confidence="0">
                  <emma:literal>It</emma:literal>
                </emma:interpretation>
                <emma:interpretation id="interp37" emma:lang="" emma:confidence="0">
                  <emma:literal>t</emma:literal>
                </emma:interpretation>
                <emma:interpretation id="interp38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83706.31">20486 3960 600 0,'-4'-27'224'0,"4"27"-176"0,8 8-12 0,-8-5 104 15,0 9-84-15,-4 14 68 16,-9 8-72-16,1 27 16 16,-6 7-40-16,-11 15 36 15,12-3-36-15,-9-12 72 16,13-15-52-16,-4 0-212 16,17-11 88-16,0-16-308 15,17-3 216-15</inkml:trace>
          <inkml:trace contextRef="#ctx0" brushRef="#br0" timeOffset="84048.4681">20418 4376 684 0,'-4'-8'252'0,"4"8"-192"0,42 4-20 0,-25 4 68 16,-4 3-68-16,17 4 28 15,12 0-40-15,1-7-36 16,-9 7 4-16</inkml:trace>
          <inkml:trace contextRef="#ctx0" brushRef="#br0" timeOffset="84243.0437">20627 3634 756 0,'-39'-49'280'0,"39"49"-216"0,26-19-20 0,-13 11 76 16,4 8-76-16,12-7 8 15,1-1-32-15,17 8 40 16,8 4-32-16</inkml:trace>
          <inkml:trace contextRef="#ctx0" brushRef="#br0" timeOffset="83901.3292">20750 3922 632 0,'-17'3'236'0,"17"-3"-184"15,-4 42-16-15,-5-15 80 16,5 10-72-16,-9 32 0 15,13 6-28-15,-4 20 96 16,8-19-64-16,-4-1-36 16,5-10-12-16,3-12-172 15,-4-12 96-15</inkml:trace>
          <inkml:trace contextRef="#ctx0" brushRef="#br0" timeOffset="80370.9067">18157 3997 652 0,'0'-3'244'0,"0"3"-192"0,38 0-12 0,-21 0 100 15,13-4-84-15,17 4 24 16,0 4-48-16</inkml:trace>
          <inkml:trace contextRef="#ctx0" brushRef="#br0" timeOffset="80535.5698">18195 4342 684 0,'-25'7'252'0,"25"-7"-192"0,29 8-20 16,10-4-4-1,-9 0-28-15,33-1-56 0,-7-3 24 0</inkml:trace>
          <inkml:trace contextRef="#ctx0" brushRef="#br0" timeOffset="80687.4734">18808 4296 632 0,'0'-11'236'0,"0"11"-184"0,64 0-16 0,-25 0 36 16,3 0-48-16</inkml:trace>
          <inkml:trace contextRef="#ctx0" brushRef="#br0" timeOffset="81835.8809">19345 4069 496 0,'30'-7'184'0,"-64"3"-140"0,17 0-16 16,17 4 100-1,4 4-76-15,-4 11 8 16,0 4-40-16,-26 19 24 16,9 7-28-16,0 12 4 15,4-11-12-15,13 7 20 16,9-12-16-16,-5-7 4 15,0-4-8-15,9-11 36 16,4-7-20-16,9-16-136 16,4 0 60-16,-13-11-96 15,4 0 84-15,-8-12 16 16,-5 12 28-16,1-4 8 16,-5 8 4-16,-8 11 96 0,-9 11-48 0,0 12 44 15,13 4-48-15,0-1 8 16,17 4-28-16,-4-7 28 15,17-4-28-15,8-8 40 16,5 1-32-16,-1-12 4 16,-8 0-16-16,5-12 44 15,-9 5-28-15,-18-12-16 16,-3-4-4-16,-9-11-20 16,0-4 8-16</inkml:trace>
          <inkml:trace contextRef="#ctx0" brushRef="#br0" timeOffset="83490.7369">19358 5254 300 0,'17'-15'112'0,"-17"15"-88"0,38-19-8 0,-21 4 248 16,0 7-148-16,4-18 80 16,1-1-120-16,7-26-16 15,6 4-36-15,3-34-8 16,4 15-8-16,-12-16 20 15,9 13-16-15,-5-17-12 16,0 13-4-16,-13-20-4 16,-4 23 0-16,-4-7 44 15,8 14-24-15,-12 5 44 16,3 18-32-16,-3 4 32 16,-1 16-32-16,1-1-32 0,-5 12 4 15,-4 3-8-15,0 12 4 16,-4 15 8-16,-5 7 0 0,-20 20 0 15,12 7 0-15,-9 11 8 16,9-7-4-16,0-8 24 16,4-4-16-16,22-3 12 15,8-16-12-15,-5-7 56 16,-3 0-40-16,17-11 8 16,-1-4-24-16,5-12-8 15,0 4 0-15,-17-18-4 16,-1 3 0-16,-12-23 32 15,5 4-16-15,-1-15-40 16,9 8 12-16,-1-4 0 16,-12 18 12-16,0 5-80 15,13 18 44-15,-26 23-20 16,13 12 32-16,-12 15 56 16,12 7-12-16,0-4 8 15,12 1-16-15,5-5 72 16,13-7-48-16,-9-7 4 15,1-8-24-15,3-12-240 16,1 1 120-16</inkml:trace>
          <inkml:trace contextRef="#ctx0" brushRef="#br0" timeOffset="82216.2162">19852 4395 600 0,'0'0'224'0,"0"0"-176"0,38 0-12 0,-21 7 52 15,9-3-56-15,8-4 40 16,4 4-40-16</inkml:trace>
          <inkml:trace contextRef="#ctx0" brushRef="#br0" timeOffset="82071.5073">20052 4020 444 0,'-17'-11'164'16,"17"11"-124"-16,-9 0-16 0,5 4 44 15,-9 3-44-15,-4 8 16 16,-8 8-24-16,-5 15 52 16,13 7-36-16,-9 8 36 15,9 4-36-15,13 0-20 16,4-12-4-16,0 4-20 16,8-7 8-16,14-8 72 0,8-4-36 0</inkml:trace>
        </inkml:traceGroup>
      </inkml:traceGroup>
    </inkml:traceGroup>
    <inkml:traceGroup>
      <inkml:annotationXML>
        <emma:emma xmlns:emma="http://www.w3.org/2003/04/emma" version="1.0">
          <emma:interpretation id="{913F6736-73BC-4707-B510-AB2F2CD71CD7}" emma:medium="tactile" emma:mode="ink">
            <msink:context xmlns:msink="http://schemas.microsoft.com/ink/2010/main" type="paragraph" rotatedBoundingBox="3198,6379 15571,6344 15578,8888 3205,89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215158-E375-4F77-8BE0-F508C4C36BC5}" emma:medium="tactile" emma:mode="ink">
              <msink:context xmlns:msink="http://schemas.microsoft.com/ink/2010/main" type="inkBullet" rotatedBoundingBox="3198,6496 3797,6495 3800,7342 3201,7343"/>
            </emma:interpretation>
            <emma:one-of disjunction-type="recognition" id="oneOf27">
              <emma:interpretation id="interp39" emma:lang="" emma:confidence="0">
                <emma:literal>•</emma:literal>
              </emma:interpretation>
            </emma:one-of>
          </emma:emma>
        </inkml:annotationXML>
        <inkml:trace contextRef="#ctx0" brushRef="#br0" timeOffset="70326.3624">-226 6234 528 0,'-26'-37'196'0,"26"29"-152"0,-4-3-12 0,-4 11 104 15,8 0-80-15,-5 19 4 16,1 3-36-16,-9 16-8 16,1 19-8-16,-10 11 28 15,10-11-20-15,-5 19-4 16,8-16-8-16,-4 8 12 16,5 0-8-16,3-15 40 15,5-7-24-15</inkml:trace>
        <inkml:trace contextRef="#ctx0" brushRef="#br0" timeOffset="70684.4227">-269 6753 520 0,'-17'-68'192'0,"17"68"-152"0,34-4-8 0,-16 4 116 16,3 4-88-16,9 0 20 15,4 7-48-15,17 4 68 16,0 4-56-16,13-8-108 16,-5 12 32-16</inkml:trace>
        <inkml:trace contextRef="#ctx0" brushRef="#br0" timeOffset="71315.868">-128 5977 332 0,'-4'-15'120'0,"4"15"-92"0,4 0-8 16,0 0 168-1,0 0-108-15,-4 0 28 16,0 0-64-16,0 0 8 0,9 0-32 0,-5 0-8 16,1 0-8-16,-5 0 4 15,4 7-4-15,-4-7 16 16,0 0-12-16,0 0-12 15,0 0 0-15,0 0 4 16,8 0 0-16,-8 0 8 16,0 0-4-16,0 0 16 15,0 0-12-15,-8 0-4 16,8 8 0-16,0 0 4 16,0-1-4-16,-4-7-28 15,4 4 12-15,-5-4 32 16,5 0-12-16,-4 0 0 15,8 0-4-15,-8 0 12 16,4 0-8-16,-9 0 32 16,18 0-24-16,-9 0 32 15,0 0-32-15,0 0-4 16,9 0-8-16,3-4 4 16,5-3-4-16,9-1-4 15,12 8 4-15,-4-8 12 16,13 8-8-16,-13-7 4 15,0 14-4-15,-8-7 4 16,4 0-8-16,-26 0 40 16,9 0-20-16,-18 0 20 15,5 0-24-15,-8 0 44 16,8 0-36-16,-9 0-128 0,9 0 52 16,-4-7-264-16,4 7 172 0</inkml:trace>
        <inkml:trace contextRef="#ctx0" brushRef="#br0" timeOffset="70506.97">187 6257 652 0,'-4'57'244'0,"4"-57"-192"0,-9 83-12 16,9-41-4-1,5-8-28-15,-5 23 76 16,0 3-48-16,0 16-120 16,0-4 44-16</inkml:trace>
      </inkml:traceGroup>
      <inkml:traceGroup>
        <inkml:annotationXML>
          <emma:emma xmlns:emma="http://www.w3.org/2003/04/emma" version="1.0">
            <emma:interpretation id="{64E26944-07F8-4885-BDA1-A0539D2931AF}" emma:medium="tactile" emma:mode="ink">
              <msink:context xmlns:msink="http://schemas.microsoft.com/ink/2010/main" type="line" rotatedBoundingBox="4595,6375 15571,6344 15578,8888 4603,8920"/>
            </emma:interpretation>
          </emma:emma>
        </inkml:annotationXML>
        <inkml:traceGroup>
          <inkml:annotationXML>
            <emma:emma xmlns:emma="http://www.w3.org/2003/04/emma" version="1.0">
              <emma:interpretation id="{F06EEC6C-452F-432B-BA15-15A9E85DDB13}" emma:medium="tactile" emma:mode="ink">
                <msink:context xmlns:msink="http://schemas.microsoft.com/ink/2010/main" type="inkWord" rotatedBoundingBox="4598,7093 4972,7092 4973,7344 4598,7345"/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71736.1902">1043 6567 860 0,'-30'-7'320'0,"30"7"-248"0,9 0-20 16,-5 0-12-16,13 0-32 15,4 0 16-15,1 7-16 0,16 1 84 16,-4 3-48-16,0 1-400 15,0-1 192-15</inkml:trace>
          <inkml:trace contextRef="#ctx0" brushRef="#br0" timeOffset="71884.0831">1077 6779 684 0,'9'4'252'0,"-9"-4"-192"0,34 4-20 0,-9 0 32 15,1-4-48-15,25-4 44 16,0 12-40-16,9-8-524 16,-5 15 268-16</inkml:trace>
        </inkml:traceGroup>
        <inkml:traceGroup>
          <inkml:annotationXML>
            <emma:emma xmlns:emma="http://www.w3.org/2003/04/emma" version="1.0">
              <emma:interpretation id="{2A21D692-FE4F-4E96-8181-4A6C5D2BF0DB}" emma:medium="tactile" emma:mode="ink">
                <msink:context xmlns:msink="http://schemas.microsoft.com/ink/2010/main" type="inkWord" rotatedBoundingBox="5891,6785 6720,6782 6723,7883 5894,7885">
                  <msink:destinationLink direction="with" ref="{BC56964C-88EB-434C-A4BA-991B2E36589D}"/>
                </msink:context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88446.7542">2908 6658 548 0,'-17'0'204'0,"17"0"-156"0,4-7-16 0,-4 7 96 15,0 0-76-15,9 0 24 16,-5 0-44-16,5 0 48 15,3 7-44-15,5-7 36 16,5 12-40-16,-5-12 8 16,4 7-24-16,0-7 8 15,-8 0-12-15,0 0 12 16,4 0-16-16,-4 0 40 16,4 0-24-16,-5-7-76 15,1 7 28-15</inkml:trace>
          <inkml:trace contextRef="#ctx0" brushRef="#br0" timeOffset="88040.5961">2704 6314 364 0,'12'-23'132'0,"-12"23"-100"0,9-15-12 0,-9 4 220 16,4 7-136-16,-12-4 28 15,-1 5-80-15,-21 6-40 16,5 5-12-16,-22 18-20 16,9 5 12-16,-18 18-4 15,14 0 4-15,-14 34 24 16,10 1-8-16,11 33 48 15,14-15-28-15,13 8 12 16,16-15-24-16,13-5 20 16,5-21-24-16,4 2 48 15,0-18-32-15,-1-15-32 16,1-15 0-16</inkml:trace>
          <inkml:trace contextRef="#ctx0" brushRef="#br0" timeOffset="88717.0324">2797 7014 572 0,'-12'8'208'0,"12"-8"-160"0,17 7-12 0,-5 1 144 16,5-4-104-16,13-1 60 16,9 1-80-16,3-4-8 15,1 0-28-15,-9-4 16 16,0 4-24-16,-9-3-12 16,1 6-4-16,-5-3-148 15,-12 4 84-15,-9-4-184 16,4 0 144-16</inkml:trace>
          <inkml:trace contextRef="#ctx0" brushRef="#br0" timeOffset="89102.5834">3049 6897 540 0,'0'0'200'0,"0"0"-156"0,0 15-12 15,-5 4 96 1,5-4-76-16,-4 12 60 0,4-5-68 15,-4 12-4-15,-5 0-24 0,5-7-12 16,4 3 0-16,-8-11 20 16,8 8-12-16,-5-12 32 15,5-4-28-15,-4-7-164 16,8 0 80-16,-8-4-408 16,4 0 268-16</inkml:trace>
        </inkml:traceGroup>
        <inkml:traceGroup>
          <inkml:annotationXML>
            <emma:emma xmlns:emma="http://www.w3.org/2003/04/emma" version="1.0">
              <emma:interpretation id="{58C68A5D-8834-4CDB-8AE8-04F6BAAC65A6}" emma:medium="tactile" emma:mode="ink">
                <msink:context xmlns:msink="http://schemas.microsoft.com/ink/2010/main" type="inkWord" rotatedBoundingBox="7300,6507 10949,6497 10954,8293 7305,8303">
                  <msink:destinationLink direction="with" ref="{BC56964C-88EB-434C-A4BA-991B2E36589D}"/>
                </msink:context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90669.2108">4424 6787 728 0,'0'0'268'0,"0"0"-208"0,26-8-16 0,-9-3 80 16,4 4-76-16,17-9 0 15,1 9-32-15,7-8-72 16,1 7 28-16</inkml:trace>
          <inkml:trace contextRef="#ctx0" brushRef="#br0" timeOffset="90921.4092">5135 6666 520 0,'9'-11'192'0,"-9"11"-152"0,8-8-8 16,-8 4 116 0,0 8-88-16,0 4 52 15,4 3-64-15,-8 19 28 16,4 8-44-16,-8 23 16 16,3-1-28-16,1 16 8 15,0-12-16-15,-17-3 44 16,21 3-28-16,-22-3 64 15,14-8-52-15,-22-4 28 16,9 0-40-16,-22-15 44 0,13 0-40 16,-12-19 20-16,-9-11-32 15,0-15-132-15,16-4 60 0,6-27-396 16,16 8 248-16</inkml:trace>
          <inkml:trace contextRef="#ctx0" brushRef="#br0" timeOffset="91062.8029">5203 6321 872 0,'17'4'324'0,"-17"-4"-252"0,17 27-20 0,-4-16 4 16,0 0-40-16,12 8-384 16,5 0 200-16</inkml:trace>
          <inkml:trace contextRef="#ctx0" brushRef="#br0" timeOffset="91614.598">5638 6575 632 0,'0'19'236'15,"0"-19"-184"-15,0 34-16 0,8-11 44 16,-4 3-52-16,5 8 24 15,-1 8-32-15,1-8 0 16,12-7-12-16,1-5 12 16,-1-10-12-16,9-5 40 0,-1-3-24 15,14-27-12-15,-22 4-8 0,9-11-16 32,0 4 8-32,-17-9 4 0,8 5 0 0,-17 4-12 15,0 7 8-15,-12 15 20 16,4 8-8-16,-13 37-4 15,4 9 0-15,-17 37-4 16,26 4 0-16,-22 18 68 16,14-7-36-16,-14 16-20 15,9-20-12-15,-4-11 36 16,4-11-24-16,-17-15 60 16,12-20-40-16,-16-22 28 15,8-8-32-15,-4-26-8 16,4-4-12-16,-8-34 12 15,4 0-12-15,21-15-20 16,5 12 4-16,8-5-12 16,21 12 8-16,9-4-28 15,4 11 24-15,8-7-392 16,-12 15 228-16</inkml:trace>
          <inkml:trace contextRef="#ctx0" brushRef="#br0" timeOffset="91809.0214">5744 6337 880 0,'-13'-19'328'0,"13"19"-256"0,9-31-16 0,-5 12 108 16,0 8-100-16,9-19-16 15,0 3-32-15,8-7 4 16,9 8-12-16,-9-1-20 15,5 8 4-15,-9 12-32 16,0 7 24-16,-4 15-12 16,-1 8 16-16,1 11 24 15,0 0-4-15,0 4 32 16,4-4-24-16,8-8-224 16,1 1 112-16</inkml:trace>
          <inkml:trace contextRef="#ctx0" brushRef="#br0" timeOffset="89906.0984">3717 6632 600 0,'0'-4'224'0,"0"4"-176"0,4 0-12 0,1 0 104 16,-1 4-84-16,4 11 92 16,5 4-84-16,8 11 12 15,5 8-44-15,12 7-4 16,1 5-16-16,8-1 28 15,-5-15-24-15,-8 0 64 16,-4 0-44-16,-9-11-140 16,-4-4 56-16,-12-12-400 15,-1 5 248-15</inkml:trace>
          <inkml:trace contextRef="#ctx0" brushRef="#br0" timeOffset="90083.0687">4143 6586 684 0,'-17'-15'252'0,"17"15"-192"0,-9 12-20 16,-3-5 128-1,3 8-100-15,-16 19 8 16,3 4-48-16,-12 19 20 16,9-4-32-16,-9 4 76 15,8-4-56-15,-4-12-172 16,5-6 72-16</inkml:trace>
          <inkml:trace contextRef="#ctx0" brushRef="#br0" timeOffset="90396.4883">3900 6454 528 0,'9'-34'196'0,"-9"34"-152"0,42-46-12 0,-16 24 96 15,4 7-76-15,4-12 84 16,4 4-76-16,-4 1 40 16,4 7-60-16,-16 7 16 15,8 12-36-15,-18 7 28 16,1 8-32-16,-4 11 56 15,3 4-40-15,-3 0 20 16,4-3-32-16,4-5 80 16,0 1-56-16,4-1-568 15,0-3 284-15</inkml:trace>
          <inkml:trace contextRef="#ctx0" brushRef="#br0" timeOffset="92094.3787">6387 5981 800 0,'9'-15'296'0,"-9"15"-232"0,29 0-16 15,-12 3 124 1,5 5-104-16,12 22 0 16,0 8-44-16,8 30 44 15,-3 12-36-15,-9 14 36 0,-9 1-36 0,-21 15 24 16,0-4-28-16,-30 7 0 16,-8-14-16-1,-18-8 56-15,5-19-40 0,-21-8-196 16,8-19 88-16</inkml:trace>
          <inkml:trace contextRef="#ctx0" brushRef="#br0" timeOffset="93680.3661">7119 6567 528 0,'13'-11'196'16,"4"4"-152"-16,9-5-12 0,-9 5 28 15,4 7-40-15,9-8 36 16,4 8-32-16,-4-4-12 15,-9 4-8-15,-4 0-4 16,0 8 0-16,-13 3 0 16,-4 4 0-16,-8 23-12 15,8 4 8-15,-21 37-4 16,8 5 0-16,0 18 32 16,9-8-12-16,-13 20-4 0,13-4-4 15,-13-8 92-15,12-11-52 0,-25-4 88 16,9-19-76-16,-13-11 60 15,4-4-64-15,-4-19 4 16,4-8-32-16,-8-7 24 16,13-11-32-16,-5-20 40 15,8 1-32-15</inkml:trace>
          <inkml:trace contextRef="#ctx0" brushRef="#br0" timeOffset="93823.5318">7141 6087 788 0,'-4'4'292'0,"4"-4"-228"16,25 18-16-16,-16-6 0 16,12-1-36-16,0 4-208 15,9 4 108-15</inkml:trace>
        </inkml:traceGroup>
        <inkml:traceGroup>
          <inkml:annotationXML>
            <emma:emma xmlns:emma="http://www.w3.org/2003/04/emma" version="1.0">
              <emma:interpretation id="{E85A61AC-3D44-4EEE-B9DB-95723A587619}" emma:medium="tactile" emma:mode="ink">
                <msink:context xmlns:msink="http://schemas.microsoft.com/ink/2010/main" type="inkWord" rotatedBoundingBox="11386,6426 12629,6422 12636,8897 11393,8900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94269.774">8687 6015 632 0,'4'-30'236'0,"-4"30"-184"0,-9-27-16 0,1 12 36 15,3 7-48-15,-12-7 0 16,0 4-16-16,-12 0 4 16,7 7-8-16,-12 0-12 15,0 4 4-15,0 4 20 16,9 3-8-16,-5 5-4 15,8 7 0-15,1 7 40 16,4 8-24-16,-4 23-8 16,8 3-8-16,-4 12 12 15,9 0-8-15,-10-7-4 16,10-9 0-16,-5-6 4 16,9-12-4-16,-5-8 32 15,5-4-20-15,0-7 20 16,4 0-20-16,4-8-8 15,9 1-4-15,4-8 40 16,9-1-24-16,8-3 24 16,0 0-24-16,8-3-324 15,5-1 160-15</inkml:trace>
          <inkml:trace contextRef="#ctx0" brushRef="#br0" timeOffset="94707.9674">8857 6435 600 0,'-13'30'224'0,"13"-30"-176"0,-4 34-12 0,4-18 44 15,8 2-52-15,1 1 8 16,-1 4-24-16,5-4 20 15,4-4-20-15,4-4 48 16,1-3-32-16,-5-12 20 16,0 4-28-16,-9-7 16 15,1-1-20-15,-13-11 0 16,4 12-8-16,-17-12 4 16,4 4-8-16,-13-1-12 15,9 9 4-15,0-1-48 0,4 8 24 0</inkml:trace>
          <inkml:trace contextRef="#ctx0" brushRef="#br0" timeOffset="95202.8349">7805 7037 488 0,'0'-8'180'0,"0"8"-140"0,4 0-12 15,-4-7 128 1,13 14-92-16,-4-11 52 16,12 8-68-16,4-4 44 15,10 4-52-15,28-8 52 16,10 0-56-16,29-3-16 16,9-1-12-16,25-3 36 15,-13 7-24-15,5 0 16 16,-21 4-20-16,-14 0 8 15,-16 4-12-15,-22 0-16 0,-12 0 0 16,-26-4-68-16,-9 7 40 0</inkml:trace>
          <inkml:trace contextRef="#ctx0" brushRef="#br0" timeOffset="94451.258">8239 6306 728 0,'-29'-26'268'0,"29"26"-208"0,12 0-16 0,-3 0 0 15,-1 0-32-15,14 0 40 16,3 7-28-16,22-3 12 16,8 0-20-16,22 4 28 15,-5-1-28-15</inkml:trace>
          <inkml:trace contextRef="#ctx0" brushRef="#br0" timeOffset="95610.5474">8282 7306 632 0,'-34'60'236'0,"34"-60"-184"0,-26 95-16 0,18-61 28 16,8 4-44-16,4 0 16 16,0-1-20-16,-4-10 20 15,5-4-24-15,-1-8 56 16,9-4-36-16,-5-18 20 15,5-5-32-15,0-11 0 16,-1 5-12-16,6-28-8 16,-6 4 4-16,18-14-4 15,-4 10 0-15,-1-3-36 16,5 23 20-16,-4 7 24 16,-5 11-4-16,-17 42 28 15,0 8-20-15,-21 26 12 16,0 8-12-16,-21 14 56 15,8-2-40-15,-8 14-28 0,8-8-4 16,-4 1 28-16,8-19-16 16,1-16 52-16,16-14-32 0,9-12 12 15,9-4-24-15,4-7-8 16,8-1-4-16,4-3 28 16,5-4-16-16,4-11-288 15,5 11 148-15</inkml:trace>
        </inkml:traceGroup>
        <inkml:traceGroup>
          <inkml:annotationXML>
            <emma:emma xmlns:emma="http://www.w3.org/2003/04/emma" version="1.0">
              <emma:interpretation id="{BD564289-A814-424F-81D2-A5AC2BFB4BA4}" emma:medium="tactile" emma:mode="ink">
                <msink:context xmlns:msink="http://schemas.microsoft.com/ink/2010/main" type="inkWord" rotatedBoundingBox="13044,6351 15571,6344 15575,7845 13048,7852"/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96281.4326">9474 6753 528 0,'-12'19'196'0,"12"-19"-152"0,12 42-12 0,5-27 52 15,0 0-52-15,17-8 40 16,5 5-40-16,25-20-8 16,-1 1-16-16,18-16 28 15,-4 4-20-15,-9-8 12 16,-4 5-16-16,-26-5 20 15,-16 1-20-15,-22-1 4 16,0 5-8-16,-43-13 12 16,-8 20-12-16,-13 0-12 15,4 8 0-15,-8 10-16 16,17 9 12-16,-4 29 40 16,17 12-20-16,4 27 24 15,16 3-20-15,14 0-8 16,8-7-4-16,14-8 20 15,7-7-12-15,9-4 48 16,13-8-32-16,8-23 92 16,5 5-68-16,0-28-200 0,-5 5 80 15,-4-16-300-15,-8 8 208 0</inkml:trace>
          <inkml:trace contextRef="#ctx0" brushRef="#br0" timeOffset="96527.1149">10058 6106 840 0,'12'-8'312'0,"-12"8"-244"0,34-11-16 0,-12 7-12 15,3 4-32-15,5-8 48 16,4 5-28-16,5-5-128 16,-1 8 52-16,4-4-388 15,-3 4 240-15</inkml:trace>
          <inkml:trace contextRef="#ctx0" brushRef="#br0" timeOffset="96791.4574">10824 5992 416 0,'-17'-11'152'0,"17"11"-116"0,4 19-12 0,-4 11 152 16,5 4-100-16,-5 30 8 15,0 8-56-15,-5 12 8 16,1-5-20-16,-9 1 28 15,1-12-28-15,-14 4 76 16,0-12-56-16,-20-3 40 16,7-12-44-16,-16-14 52 15,12-12-48-15,-8-23-272 16,21-4 128-16</inkml:trace>
          <inkml:trace contextRef="#ctx0" brushRef="#br0" timeOffset="96931.9593">10645 5814 820 0,'5'0'304'0,"-5"0"-236"0,12 8-20 16,-7-4-104 0,3 3 20-16</inkml:trace>
          <inkml:trace contextRef="#ctx0" brushRef="#br0" timeOffset="98129.0084">10977 7105 184 0,'0'0'68'0,"5"-8"-52"0,-1 1-4 16,-4 3 84-1,0 0-56-15,0-7 104 16,4 0-80-16,-4-8 60 15,13 3-72-15,-9-10-4 16,5 3-28-16,-1-18 4 16,5 3-12-16,-4-19-16 0,3 8 0 15,1-12 12-15,0 8-4 16,4-11 32 0,0 7-20-16,0-26 40 0,4 7-32 0,5-15 84 15,-1 16-60-15,5-9 40 16,4 24-52-16,-4-1 0 15,13 16-24-15,-1 3 44 16,-3 12-28-16,-14 3-32 16,9 8 0-16,-13 4-8 15,-4 12 4-15,-8 3 8 16,-5 7 0-16,-12 4 24 16,-1 8-12-16,-21 0 68 15,9 4-48-15,-9 4-48 16,-4-9 8-16,4 5-100 15,9 0 60-15,0-12-28 16,17 4 40-16,21-7-28 16,-9 0 32-16,13 10-24 15,1-2 32-15,-1 14-8 16,0 4 20-16,-8 4 8 16,13 0 4-16,-18-4 88 15,-4-4-48-15,-8-4 36 16,4 1-44-16,-21-4 24 15,0-4-28-15,-9-8 28 16,4-3-32-16,-4-8-112 16,5 7 48-16</inkml:trace>
          <inkml:trace contextRef="#ctx0" brushRef="#br0" timeOffset="98522.2622">11752 5928 600 0,'26'-12'224'0,"-26"12"-176"0,60-11-12 0,-35 7 72 15,1 8-68-15,4 0 0 16,-1 3-24-16,-7 5-12 16,-5 3 0-16,-17 11 20 15,0 1-12-15,-17 3-4 16,0 4-4-16,-17 4 12 16,8-4-8-16,0-4 32 15,-3 1-24-15,7-5-12 16,10 1-8-16,-14-1-4 15,26-3 0-15,0 0 32 16,8-4-12-16,14-4 4 16,8-4-8-16,4-3-60 15,4 3 28-15</inkml:trace>
          <inkml:trace contextRef="#ctx0" brushRef="#br0" timeOffset="98686.5545">11765 6159 632 0,'-8'-15'236'0,"8"15"-184"0,29 3-16 0,1 1 96 16,-4 0-80-16,12 7 8 16,9 1-40-16</inkml:trace>
        </inkml:traceGroup>
      </inkml:traceGroup>
    </inkml:traceGroup>
    <inkml:traceGroup>
      <inkml:annotationXML>
        <emma:emma xmlns:emma="http://www.w3.org/2003/04/emma" version="1.0">
          <emma:interpretation id="{FCFECDA7-DC83-4E7F-B70C-18BE2B763774}" emma:medium="tactile" emma:mode="ink">
            <msink:context xmlns:msink="http://schemas.microsoft.com/ink/2010/main" type="paragraph" rotatedBoundingBox="2719,8350 6954,8644 6857,10038 2622,97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DA2F04-C423-4F2B-A745-0AE2CEEC49E0}" emma:medium="tactile" emma:mode="ink">
              <msink:context xmlns:msink="http://schemas.microsoft.com/ink/2010/main" type="inkBullet" rotatedBoundingBox="2719,8350 4592,8480 4496,9874 2622,9745"/>
            </emma:interpretation>
          </emma:emma>
        </inkml:annotationXML>
        <inkml:trace contextRef="#ctx0" brushRef="#br0" timeOffset="122720.1886">1443 8922 696 0,'47'4'256'0,"-47"-4"-196"0,77 0-20 16,-35 0 24-1,-8 0-44-15,9-4 44 0,0 0-36 16,-5 0-296-16,-4 4 144 0</inkml:trace>
        <inkml:trace contextRef="#ctx0" brushRef="#br0" timeOffset="122556.3181">1609 8627 592 0,'9'-27'220'0,"-9"27"-172"0,17-7-12 0,-9 7 100 16,5 0-80-16,0 0 60 16,4 7-72-16,4-7-12 15,1 8-20-15,3-5 32 16,5 1-20-16,0 0-312 16,0 4 156-16</inkml:trace>
        <inkml:trace contextRef="#ctx0" brushRef="#br0" timeOffset="121067.2677">-200 8521 612 0,'8'-19'228'0,"-8"19"-180"0,17-15-12 15,-13 7 80 1,1 4-72-16,-5-3 60 0,0-1-60 0,-9-7 16 16,1 0-40-16,-14-8 28 15,1 8-32-15,-22-8-4 16,1 4-8-16,-31 0-4 15,5 4 0-15,-13 4 0 16,18 11 0-16,-6 7-28 16,23 1 16-16,3 7-32 15,13 4 28-15,9 4-48 16,21 3 36-16,13 8 32 16,12 0 0-16,26 19-16 15,5 0 4-15,8 12 20 16,-5 3-4-16,-12-8 16 15,-9-3-16-15,-33-8 48 16,3-3-28-16,-42-8 84 16,-4-4-64-16,-22-8 20 15,5-7-36-15,-13-7 12 16,12-9-24-16,-12-18 8 16,21 4-16-16,0-16-32 15,13 1 8-15</inkml:trace>
        <inkml:trace contextRef="#ctx0" brushRef="#br0" timeOffset="121339.4738">-737 7945 748 0,'-17'4'276'0,"17"-4"-216"0,9 0-16 0,-9 0 84 15,12 4-80-15,18-8 24 16,0 4-40-16,21-4 12 16,4 0-24-16,5 1 16 15,8 3-20-15,-8-4-360 16,-5 4 188-16</inkml:trace>
        <inkml:trace contextRef="#ctx0" brushRef="#br0" timeOffset="121593.6921">391 7904 624 0,'-29'7'228'0,"29"-7"-176"0,-56 34-16 15,22 0 80 1,4 0-72-16,-25 42 44 16,0-4-52-16,-5 26 0 15,9 1-24-15,4 18 20 16,17-11-20-16,5 4 4 16,8-19-8-16,8-8-8 0,9-15 4 15,0-7 4-15,9-12-4 0,8-4-268 16,4-3 148-16</inkml:trace>
        <inkml:trace contextRef="#ctx0" brushRef="#br0" timeOffset="121790.3761">238 8494 464 0,'-38'-15'176'0,"38"15"-140"0,-17-4-8 0,13 4 164 15,8 8-112-15,9-4 20 16,4 3-60-16,17 1-28 16,8-1-4-16,9-7 24 15,-4 0-16-15,4-7-4 16,0 3-8-16</inkml:trace>
      </inkml:traceGroup>
      <inkml:traceGroup>
        <inkml:annotationXML>
          <emma:emma xmlns:emma="http://www.w3.org/2003/04/emma" version="1.0">
            <emma:interpretation id="{7FB6F23B-B71A-429A-8422-4CAC8E5AE7AD}" emma:medium="tactile" emma:mode="ink">
              <msink:context xmlns:msink="http://schemas.microsoft.com/ink/2010/main" type="line" rotatedBoundingBox="5082,8662 6944,8791 6878,9734 5017,9606"/>
            </emma:interpretation>
          </emma:emma>
        </inkml:annotationXML>
        <inkml:traceGroup>
          <inkml:annotationXML>
            <emma:emma xmlns:emma="http://www.w3.org/2003/04/emma" version="1.0">
              <emma:interpretation id="{53EF0B36-FE21-43ED-BBD8-242CF0C47E65}" emma:medium="tactile" emma:mode="ink">
                <msink:context xmlns:msink="http://schemas.microsoft.com/ink/2010/main" type="inkWord" rotatedBoundingBox="5051,9112 5430,9139 5406,9482 5027,9456"/>
              </emma:interpretation>
              <emma:one-of disjunction-type="recognition" id="oneOf33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122018.3626">485 8346 364 0,'-13'12'132'0,"13"-12"-100"0,-8 41-12 15,-1-14 124 1,5-4-84-16,-13 22 64 16,0 1-72-16,-4 18 16 0,-1-7-40 0,-16 11 28 15,17-4-32-15,-9-11 4 16,17-7-16-16,5-9-16 15,3-6 0-15,22-9 12 16,9-3-4-16,8-15-12 16,4 0 4-16</inkml:trace>
          <inkml:trace contextRef="#ctx0" brushRef="#br0" timeOffset="122284.1055">736 8305 580 0,'22'19'216'0,"-22"-19"-168"0,42 41-12 0,-12-14 120 16,0-1-92-16,8 35 44 15,-4 3-64-15,-21 23 36 16,-4 4-44-16,-26-4 24 15,-5-7-32-15,-37 3 8 16,3-11-20-16,-16 7 44 16,8-7-32-16,0-19-92 15,17-11 32-15,9-27-368 16,17-7 220-16</inkml:trace>
        </inkml:traceGroup>
        <inkml:traceGroup>
          <inkml:annotationXML>
            <emma:emma xmlns:emma="http://www.w3.org/2003/04/emma" version="1.0">
              <emma:interpretation id="{8FA1071B-19D2-4007-BE8F-4824A0B55533}" emma:medium="tactile" emma:mode="ink">
                <msink:context xmlns:msink="http://schemas.microsoft.com/ink/2010/main" type="inkWord" rotatedBoundingBox="6624,8769 6944,8791 6878,9734 6558,9712"/>
              </emma:interpretation>
              <emma:one-of disjunction-type="recognition" id="oneOf34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126383.2055">3027 8839 540 0,'-12'-27'200'0,"12"27"-156"0,-9-26-12 16,5 10 52 0,8 9-52-16,0-16 24 15,9 4-36-15,4-3 0 16,4 3-12-16,1-4 28 16,3 15-20-16,1 8 4 15,4 8-12-15,-9 18 4 0,0 1-8 0,-17 11 24 16,1 3-16-16,-18 5 24 15,4-5-24-15,-12 1 24 16,4-4-24-16,-8-8-4 16,7 0-4-16,-7-7 4 15,4 0-4-15,-1-4-36 16,14-4 16-16,-1-4 16 16,9 4 0-16,5-3 20 15,7 3-12-15,5-4 32 16,0 1-24-16,9-5 12 15,0 1-16-15,3-4-176 16,5-1 92-16,-4-6-396 16,0 3 260-16</inkml:trace>
          <inkml:trace contextRef="#ctx0" brushRef="#br0" timeOffset="126551.6535">3027 9058 664 0,'13'4'244'0,"-13"-4"-188"0,17 4-16 16,-4-1 12 0,4 1-36-16,4 0 48 15,5 0-36-15,-5-4-92 16,5 4 32-16,-5-4-552 16,-4 3 320-16</inkml:trace>
          <inkml:trace contextRef="#ctx0" brushRef="#br0" timeOffset="126849.076">3100 8490 444 0,'12'-26'164'0,"-12"26"-124"0,9-19-16 0,0 4 88 15,3 3-68-15,5-14 8 16,0 7-32-16,0-8 24 15,5 5-28-15,-5-5 40 16,0 12-32-16,-9-4-4 16,5 12-12-16,-9 3 28 15,5 8-20-15,-9 7 20 16,4 4-20-16,0 8 8 16,5 0-12-16,-5-1 28 15,5 5-24-15,-1-8 32 16,1-4-32-16,-1-4-216 15,1 1 108-15</inkml:trace>
        </inkml:traceGroup>
      </inkml:traceGroup>
    </inkml:traceGroup>
  </inkml:traceGroup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3:27.2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40EB9E9-9CC1-47D8-BC9A-5FCF17FF4787}" emma:medium="tactile" emma:mode="ink">
          <msink:context xmlns:msink="http://schemas.microsoft.com/ink/2010/main" type="inkDrawing" rotatedBoundingBox="19050,5685 24756,5896 24750,6059 19044,5847" semanticType="underline" shapeName="Other">
            <msink:sourceLink direction="with" ref="{1B58B66B-8314-4443-8154-622BBEBA7D2B}"/>
            <msink:sourceLink direction="with" ref="{CA52D7C8-A4DF-47A7-A36A-6E1E143B19D2}"/>
          </msink:context>
        </emma:interpretation>
      </emma:emma>
    </inkml:annotationXML>
    <inkml:trace contextRef="#ctx0" brushRef="#br0">-5 51 652 0,'-22'-12'244'0,"22"12"-192"0,9 0-12 0,-5 0 40 16,5 0-52-16,20-3 68 15,6-1-56-15,67-4 28 16,8 8-40-16,120-11 36 16,9 3-36-16,153 5 48 15,-9-1-44-15,141 11 36 16,-30 8-36-16,42 8 8 15,-68 0-24-15,-12 3 0 16,-73-3-8-16,-25 7 28 16,-68-3-20-16,-43-4 32 15,-69-1-32-15,-50-10 4 16,-43-1-12-16,-68-3-164 16,-17 7 84-16,-76-4-464 15,-18 8 296-15</inkml:trace>
  </inkml:traceGroup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3:27.5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223F6A8-823E-410F-A10B-3AC663BE45D3}" emma:medium="tactile" emma:mode="ink">
          <msink:context xmlns:msink="http://schemas.microsoft.com/ink/2010/main" type="inkDrawing" rotatedBoundingBox="19307,6207 24681,6384 24679,6444 19305,6268" semanticType="underline" shapeName="Other">
            <msink:sourceLink direction="with" ref="{1B58B66B-8314-4443-8154-622BBEBA7D2B}"/>
            <msink:sourceLink direction="with" ref="{CA52D7C8-A4DF-47A7-A36A-6E1E143B19D2}"/>
          </msink:context>
        </emma:interpretation>
      </emma:emma>
    </inkml:annotationXML>
    <inkml:trace contextRef="#ctx0" brushRef="#br0">-4 0 476 0,'-21'0'176'0,"21"0"-136"0,141 16-12 0,-22-13 48 16,9 1-48-16,131-8 128 16,10 1-84-16,169-1 80 15,-12 11-88-15,123 1 40 16,-55 18-64-16,30-3-4 16,-73 0-20-16,-16 0 16 15,-90-1-20-15,-56-7 40 16,-59-3-28-16,-72-8 56 15,-56 3-44-15,-85-11-112 16,-30 1 36-16</inkml:trace>
  </inkml:traceGroup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3:27.7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C3CA629-3195-4361-A1E3-28E0201610FF}" emma:medium="tactile" emma:mode="ink">
          <msink:context xmlns:msink="http://schemas.microsoft.com/ink/2010/main" type="inkDrawing" rotatedBoundingBox="21269,6310 24024,6378 24023,6387 21268,6320" semanticType="underline" shapeName="Other">
            <msink:sourceLink direction="with" ref="{1B58B66B-8314-4443-8154-622BBEBA7D2B}"/>
            <msink:sourceLink direction="with" ref="{CA52D7C8-A4DF-47A7-A36A-6E1E143B19D2}"/>
          </msink:context>
        </emma:interpretation>
      </emma:emma>
    </inkml:annotationXML>
    <inkml:trace contextRef="#ctx0" brushRef="#br0">0-4 488 0,'277'0'180'0,"-277"0"-140"0,383 15-12 0,-166-11 20 16,-21 3-32-1,85-7 84-15,-8 16-56 0,21-13 4 16,-39 5-28-16,-38-4 24 16,-51 3-28-16,-51-10 32 15,-34 3-32-15</inkml:trace>
  </inkml:traceGroup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4:10.57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E1F99A4-E249-49C0-87B6-988AC54C6A04}" emma:medium="tactile" emma:mode="ink">
          <msink:context xmlns:msink="http://schemas.microsoft.com/ink/2010/main" type="writingRegion" rotatedBoundingBox="9241,8403 9006,13052 7606,12981 7841,8332"/>
        </emma:interpretation>
      </emma:emma>
    </inkml:annotationXML>
    <inkml:traceGroup>
      <inkml:annotationXML>
        <emma:emma xmlns:emma="http://www.w3.org/2003/04/emma" version="1.0">
          <emma:interpretation id="{9F501E7E-114E-4B0F-B99D-92A5FA146D59}" emma:medium="tactile" emma:mode="ink">
            <msink:context xmlns:msink="http://schemas.microsoft.com/ink/2010/main" type="paragraph" rotatedBoundingBox="9241,8403 9006,13052 7606,12981 7841,83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D0E9B2-F1C0-4071-95D3-93BE34759526}" emma:medium="tactile" emma:mode="ink">
              <msink:context xmlns:msink="http://schemas.microsoft.com/ink/2010/main" type="line" rotatedBoundingBox="9241,8403 9006,13052 7606,12981 7841,8332"/>
            </emma:interpretation>
          </emma:emma>
        </inkml:annotationXML>
        <inkml:traceGroup>
          <inkml:annotationXML>
            <emma:emma xmlns:emma="http://www.w3.org/2003/04/emma" version="1.0">
              <emma:interpretation id="{F9FB20BC-B6AA-4D38-8324-CFAB0181EDFB}" emma:medium="tactile" emma:mode="ink">
                <msink:context xmlns:msink="http://schemas.microsoft.com/ink/2010/main" type="inkWord" rotatedBoundingBox="9241,8403 9110,11005 7709,10934 7841,833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194 9032 696 0,'17'0'256'0,"-17"0"-196"0,81 0-20 0,-17-8 76 16,4 4-72-16,51-3 0 16,0 3-28-16,26-4 32 15,4 8-24-15,0 0-12 16,-17 4-8-16,-21 0-112 15,-26 0 60-15,-12-4-40 16,-22 3 48-16,-21-6-124 16,-18 3 88-16</inkml:trace>
          <inkml:trace contextRef="#ctx0" brushRef="#br0" timeOffset="-972.0344">4841 7957 364 0,'9'-19'132'0,"-9"19"-100"0,0-15-12 0,0 7 148 16,0 4-96-16,-4-7 8 16,-1 3-52-16,-7-7-8 15,-1 4-12-15,-9-4 4 16,5 7-8-16,-12-3-4 15,3 7 4-15,-12-4-32 16,8 8 16-16,-13 8 4 16,9 3 8-16,-4 16 60 15,8 3-32-15,-4 23 8 16,13 4-24-16,-5 19 20 16,13-5-20-16,-4-2-12 15,9-13-4-15,-5-6 12 0,9-9-4 0,-5-3 16 16,9-4-12-16,0-7 4 15,5-1-4-15,3-3 4 16,5-4-8-16,8 0 32 16,9-4-20-16</inkml:trace>
          <inkml:trace contextRef="#ctx0" brushRef="#br0" timeOffset="-791.2976">4364 8392 560 0,'13'11'208'0,"-13"-11"-164"0,34 0-8 0,-4 0 12 15,4 4-32-15,21 0-56 16,5 0 16-16</inkml:trace>
          <inkml:trace contextRef="#ctx0" brushRef="#br0" timeOffset="-567.2585">4892 8543 632 0,'-34'23'236'0,"34"-23"-184"0,-21 57-16 16,13-31-16-1,12 8-20-15,9 0 16 0,4 0-8 16,12-7-4-16,1-4 0 15,0-8 20-15,0-4-12 0,-5-11 32 16,1-4-28-16,-13-7 32 16,-1 0-32-16,-12-12 40 15,0 0-32-15,-12-11-276 16,-1 4 136-16</inkml:trace>
          <inkml:trace contextRef="#ctx0" brushRef="#br0" timeOffset="-300.3234">5080 7854 424 0,'0'-11'156'0,"0"11"-120"15,30 0-8-15,-9 0 80 16,0 8-64-16,9-1-8 15,0 8-24-15,0 4 32 16,-9 0-20-16,-13 8 48 16,-3-1-40-16,-18 4 36 15,0 1-36-15,-4-1 24 16,4-3-28-16,13-9-28 16,0 1 0-16,22-7 16 15,12 3-8-15,17 4-116 0,0 0 56 16</inkml:trace>
          <inkml:trace contextRef="#ctx0" brushRef="#br0" timeOffset="577.5521">4586 9304 436 0,'-21'38'160'0,"21"-38"-124"0,-22 72-8 0,9-38 60 16,9-4-52-16,-9 12 32 15,1 0-40-15,-1-5 16 16,-4 1-24-16,4-11 36 16,5-8-32-16,-1-12 20 15,9 1-24-15,13-20 0 16,8 5-12-16,17-20 12 16,9 1-12-16,4-20-72 15,0 5 32-15,1-5-32 16,-6 16 40-16,-12 15-16 15,-4 15 24-15,-30 26 96 16,0 9-40-16,-38 29 52 16,4 0-52-16,-17 31-36 15,8-4-8-15,-12 15 80 16,21-15-44-16,0-8 28 16,4-15-40-16,9-19 0 15,8-7-12-15,17-8 36 16,5-8-20-16,16-7-4 15,13-4-12-15,22 1-68 0,4 2 32 16,13 5-604-16,-1 0 348 0</inkml:trace>
        </inkml:traceGroup>
        <inkml:traceGroup>
          <inkml:annotationXML>
            <emma:emma xmlns:emma="http://www.w3.org/2003/04/emma" version="1.0">
              <emma:interpretation id="{142F7C94-BED6-405E-804D-FA6BF38EB718}" emma:medium="tactile" emma:mode="ink">
                <msink:context xmlns:msink="http://schemas.microsoft.com/ink/2010/main" type="inkWord" rotatedBoundingBox="8765,11664 8695,13036 7902,12996 7972,11624">
                  <msink:destinationLink direction="with" ref="{9CF0E286-8AD4-40A0-81CE-A1125ECF7D35}"/>
                </msink:context>
              </emma:interpretation>
              <emma:one-of disjunction-type="recognition" id="oneOf1">
                <emma:interpretation id="interp1" emma:lang="" emma:confidence="0">
                  <emma:literal>in</emma:literal>
                </emma:interpretation>
                <emma:interpretation id="interp2" emma:lang="" emma:confidence="0">
                  <emma:literal>on</emma:literal>
                </emma:interpretation>
                <emma:interpretation id="interp3" emma:lang="" emma:confidence="0">
                  <emma:literal>of</emma:literal>
                </emma:interpretation>
                <emma:interpretation id="interp4" emma:lang="" emma:confidence="0">
                  <emma:literal>s</emma:literal>
                </emma:interpretation>
                <emma:interpretation id="interp5" emma:lang="" emma:confidence="0">
                  <emma:literal>t</emma:literal>
                </emma:interpretation>
              </emma:one-of>
            </emma:emma>
          </inkml:annotationXML>
          <inkml:trace contextRef="#ctx0" brushRef="#br0" timeOffset="33734.4409">4390 11223 300 0,'38'-53'112'0,"18"42"-88"0,67-8-8 15,-50 11 64-15,7 5-48 16,1-1 68-16,0 0-60 16,-4 4 0-16,-9 11-24 15,-13 8 32-15,-16 12-24 16,-27 10 40-16,-12 8-36 15,-21 16 4-15,-9 7-20 16,-4-4-8-16,-4-8 0 0</inkml:trace>
          <inkml:trace contextRef="#ctx0" brushRef="#br0" timeOffset="32998.301">4637 12029 404 0,'-13'-34'148'0,"13"38"-112"0,9 7-12 0,-9 5 56 16,0 10-48-16,-9 4 104 0,9 8-80 15,0 4 28-15,0-4-48 16,0 0-24-16,9-1-4 16,-5 1-8-16,4 0 0 0,-8-4 24 15,-8-7-12-15,-5-5 40 16,-17-3-28-16,-4-11 4 15,-8-1-16-15,-5-7 20 16,0 0-20-16,-8-7-136 16,4 3 68-16</inkml:trace>
        </inkml:traceGroup>
      </inkml:traceGroup>
    </inkml:traceGroup>
  </inkml:traceGroup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4:42.9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9BA4BBE-7BF5-47D8-AE09-8BA10576963A}" emma:medium="tactile" emma:mode="ink">
          <msink:context xmlns:msink="http://schemas.microsoft.com/ink/2010/main" type="inkDrawing" rotatedBoundingBox="4214,11122 8833,12173 7978,15931 3358,14880" hotPoints="8106,13419 5945,15579 3785,13419 5945,11258" semanticType="enclosure" shapeName="Circle">
            <msink:destinationLink direction="with" ref="{9CF0E286-8AD4-40A0-81CE-A1125ECF7D35}"/>
          </msink:context>
        </emma:interpretation>
      </emma:emma>
    </inkml:annotationXML>
    <inkml:trace contextRef="#ctx0" brushRef="#br0">84 2316 268 0,'-17'-87'100'0,"12"42"-76"0,-12-23-8 16,9 37 60-16,-1-14-44 15,1-19 16-15,-9-39-32 16,17-10 52-16,0-1-36 16,13-7 12-16,16-27-28 15,1-3 0-15,9 11-8 16,16 0 4-16,13-11-8 16,21-5 68-16,5 24-40 0,8 26-12 15,1 19-12-15,-1 15-8 16,8 8 0-1,22 7-20-15,5 8 12 0,-5 15 20 0,13 7-4 16,21 16 16-16,8 22-16 16,5 0 40-16,25 8-24 15,-3 23-12-15,3 11-8 16,5 30 4-16,4 27-4 16,-39 0 8-16,5-12-8 15,4 23-28-15,-8 27 12 16,-18 3 12-16,-25-22 4 15,4 19 8-15,-4 30-8 0,-17-12-4 16,-12-7 4-16,-27 8-16 16,-16 7 8-16,-18-19 20 15,-20-19-8-15,-14 16 24 16,-33 10-20-16,-22 1 32 16,-30-23-28-16,-16-11 20 15,-1 7-20-15,-42-7 0 16,-35-12-8-16,-3-15 4 15,-39-30-8-15,-9-11 76 16,-16-20-44-16,-18-6 100 16,9-17-76-16,-8-6 8 15,4-5-44-15,16-3 12 16,-24-11-20-16,29-12 0 16,13-23-8-16,-5-19-8 15,18-18 4-15,38-12 4 0,29 4-4 16,18-8-4-16,30-26 4 15,21-19-148-15,29 15 80 16,22 19-244-16,26 16 168 16,21 2-468-1</inkml:trace>
  </inkml:traceGroup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4:44.06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CF0E286-8AD4-40A0-81CE-A1125ECF7D35}" emma:medium="tactile" emma:mode="ink">
          <msink:context xmlns:msink="http://schemas.microsoft.com/ink/2010/main" type="inkDrawing" rotatedBoundingBox="5888,13546 8601,11791 8643,11856 5931,13612" semanticType="callout" shapeName="Other">
            <msink:sourceLink direction="with" ref="{142F7C94-BED6-405E-804D-FA6BF38EB718}"/>
            <msink:sourceLink direction="with" ref="{C9BA4BBE-7BF5-47D8-AE09-8BA10576963A}"/>
          </msink:context>
        </emma:interpretation>
      </emma:emma>
    </inkml:annotationXML>
    <inkml:trace contextRef="#ctx0" brushRef="#br0">-3 1775 464 0,'-8'-7'176'0,"16"3"-140"0,14-7-8 16,-9-1 92-16,16-3-72 15,22-11-20-15,43-20-16 16,30-22-12-16,20-38 0 16,57-4-12-16,3 1 8 0,5-20 40 15,16-26-24-15,-20 7 16 16,-9 23-16-16,-9 12-24 16,-13 3 4-16,-20 8-12 15,-31 0 8-15,-21 18 16 16,-16 16 0-16,-23 15-4 15,-16 15 4-15,-21 16-16 0,-9 10 8 16,-17 12-332 0</inkml:trace>
  </inkml:traceGroup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4:12.67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7AE94C2-595D-4E1D-9B07-E21157F97C1E}" emma:medium="tactile" emma:mode="ink">
          <msink:context xmlns:msink="http://schemas.microsoft.com/ink/2010/main" type="writingRegion" rotatedBoundingBox="7952,9776 20369,7969 21689,17044 9273,18851"/>
        </emma:interpretation>
      </emma:emma>
    </inkml:annotationXML>
    <inkml:traceGroup>
      <inkml:annotationXML>
        <emma:emma xmlns:emma="http://www.w3.org/2003/04/emma" version="1.0">
          <emma:interpretation id="{74DA2938-A435-48F9-86B7-72D6D234884F}" emma:medium="tactile" emma:mode="ink">
            <msink:context xmlns:msink="http://schemas.microsoft.com/ink/2010/main" type="paragraph" rotatedBoundingBox="10672,9221 15568,8817 15630,9571 10735,997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944DF6B-86BA-4A95-8337-917B10380D49}" emma:medium="tactile" emma:mode="ink">
              <msink:context xmlns:msink="http://schemas.microsoft.com/ink/2010/main" type="line" rotatedBoundingBox="10672,9221 15568,8817 15630,9571 10735,9975"/>
            </emma:interpretation>
          </emma:emma>
        </inkml:annotationXML>
        <inkml:traceGroup>
          <inkml:annotationXML>
            <emma:emma xmlns:emma="http://www.w3.org/2003/04/emma" version="1.0">
              <emma:interpretation id="{ADD46DA5-98BE-4320-9FE6-DF76793B756A}" emma:medium="tactile" emma:mode="ink">
                <msink:context xmlns:msink="http://schemas.microsoft.com/ink/2010/main" type="inkWord" rotatedBoundingBox="10672,9221 15568,8817 15630,9571 10735,9975"/>
              </emma:interpretation>
              <emma:one-of disjunction-type="recognition" id="oneOf0">
                <emma:interpretation id="interp0" emma:lang="" emma:confidence="0">
                  <emma:literal>constant</emma:literal>
                </emma:interpretation>
                <emma:interpretation id="interp1" emma:lang="" emma:confidence="0">
                  <emma:literal>cons tent</emma:literal>
                </emma:interpretation>
                <emma:interpretation id="interp2" emma:lang="" emma:confidence="0">
                  <emma:literal>cons tar</emma:literal>
                </emma:interpretation>
                <emma:interpretation id="interp3" emma:lang="" emma:confidence="0">
                  <emma:literal>content</emma:literal>
                </emma:interpretation>
                <emma:interpretation id="interp4" emma:lang="" emma:confidence="0">
                  <emma:literal>cons tat</emma:literal>
                </emma:interpretation>
              </emma:one-of>
            </emma:emma>
          </inkml:annotationXML>
          <inkml:trace contextRef="#ctx0" brushRef="#br0">-3771-2842 508 0,'4'-19'188'0,"-4"19"-148"0,4-11-8 0,-4 3 160 15,5 4-112-15,-14-3 20 16,5-5-60-16,-17-7-8 15,-1 8-20-15,-16 0-8 16,4-1 0-16,-21 5 28 16,8 7-16-16,-4 7-4 15,8 8-8-15,5 4 4 16,17 4-4-16,8-4-4 16,8 4 4-16,27-8 28 15,12 4-16-15,30-12 32 16,4 1-32-16,13-8 20 15,0 0-20-15,0-8-80 16,-5-3 36-16,-8-4 0 16,-12 11 16-16,-18-15 12 15,-8 4 0-15,-17-4-20 16,-9 8 12-16,-13 7-32 16,-3 11 24-16,-10 12-12 15,9 0 16-15,1 8 0 16,7-1 4-16,10 5 24 15,3 3-8-15,14-8 24 0,3 1-20 16,5-8 40 0,4-4-28-16,-4-12 12 0,0 1-20 15,-18-15 8-15,1 3-12 0,-17-18-8 16,0 7 0-16,-13-15 4 16,4 7-4-16,0-7 8 15,-4-4-8-15,17 1-64 16,9 3 32-16,16 3-24 15,5 12 32-15,12 0-8 16,1 12 16-16,0 3 8 16,-5 12 4-16,-4 7 32 15,-4 4-16-15,-9 3 12 16,-4 5-16-16,-13-1 28 16,1 1-24-16,-10-1 20 15,-3-3-20-15,-1-4 8 16,5 0-12-16,0-8 12 15,8 1-16-15,0-12 16 16,5 3-16-16,4-10 4 16,-1-1-4-16,1-7-68 15,4 8 32-15,0-12-4 16,0 4 16-16,-4-8 4 16,8 8 4-16,-12-8 0 15,12 8 0-15,-12 0-44 16,3 11 24-16,-7 8-12 15,-1 3 24-15,-8 8 44 16,4 8-16-16,-5 0 16 0,5 0-16 0,0-1 12 16,5-3-16-16,3-4 32 31,9 0-24-31,13-7-40 0,8-8 12 0,18-4-132 16,-1 4 84-16,5-7-100 15,-18-5 92-15,1-3 8 16,-5-4 36-16,-12 0 8 15,-1 0 8-15,-3-7 24 16,-14 3-8-16,-4 0 120 16,5 12-72-16,-1 7 24 15,-8 8-48-15,9 11 4 16,4 4-20-16,-5 4 8 16,9 3-12-16,0 1 28 15,0-1-24-15,-4 1 12 16,8-1-16-16,-21 1 88 15,0-4-52-15,-21-5-84 16,0 1 16-16,-22-11-128 16,13 0 84-16</inkml:trace>
          <inkml:trace contextRef="#ctx0" brushRef="#br0" timeOffset="888.0705">-2140-2918 560 0,'-38'-49'208'0,"38"49"-164"0,4-23-8 0,9 12 24 16,8 7-40-16,30-4 16 15,0 5-20-15,17-1 28 16,0 8-28-16,18-12-4 15,-6 12-8-15,10-8 12 16,-9 0-8-16,0-7 4 16,-9 7-4-16,-17 0 4 15,-12 1-8-15,-13-5 76 16,-9 4-44-16,-17-7-12 16,1 7-16-16,-22 0-20 15,4 4 8-15,-9 8-40 16,5 7 24-16,-4 4 8 15,8 0 8-15,5 4 4 16,4 7 0-16,8-11 0 16,4 0 0-16,9-4 32 0,9 0-16 15,0-7 40-15,12-1-32 0,-8-7-48 16,-1 4 12-16,-16-8-76 16,9 0 48-16,-14-11-72 15,-4 4 68-15,5-8 36 16,-1 8 8-16,1-1-32 15,-5 5 20-15,13 7 44 16,-4 3-12-16,4 5 52 16,-4 7-40-16,8-3 28 15,0 3-32-15,9-4 0 16,4 0-16-16,13-7 28 16,-4 4-24-16,-1-4 20 15,1-1-20-15,-5-3 0 16,-8 4-8-16,0 0-84 15,-9 0 40-15,-8-8 4 16,8 4 20-16,0 0-8 16,-4 4 12-16,9-1 4 15,4-3 4-15,0 8-36 16,-1 3 20-16,-7-3 24 16,7 0-4-16,6-12 8 15,3 8-4-15,13-8 4 16,-8 4-8-16,8-8-108 15,-9 4 56-15,9-3-24 16,-8 3 44-16,-13-7 24 16,-9 3 4-16,-4-11 12 15,4 0-8-15,-16-22 8 0,12-1-8 16,-9-30 24-16,-4 4-16 16,-8-12 144-16,4 20-84 15,-17 3 48-15,9 19-72 0,-5 4 12 16,4 15-40-16,-8 4-28 15,4 11 4-15,-12 8 0 16,8 7 4-16,-17 5 16 16,4 6-8-16,0 1 16 15,-4 0-16-15,4-8 40 16,13 0-24-16,13-15 64 16,4-8-48-16,43-10-16 15,21-1-16-15,46-8-8 16,14 8 0-16,42-4 16 15,-13 12-8-15,5 0-408 16,-14 3 216-16</inkml:trace>
          <inkml:trace contextRef="#ctx0" brushRef="#br0" timeOffset="4.6306">-1663-3444 788 0,'8'0'292'0,"-8"0"-228"0,-12 19-16 0,3 0 28 16,1 7-52-16,-10 31 0 15,1 4-16-15,-4 22 64 16,8-4-40-16,5-3-144 16,8-8 60-16,0-11-108 15,8-8 92-15</inkml:trace>
        </inkml:traceGroup>
      </inkml:traceGroup>
    </inkml:traceGroup>
    <inkml:traceGroup>
      <inkml:annotationXML>
        <emma:emma xmlns:emma="http://www.w3.org/2003/04/emma" version="1.0">
          <emma:interpretation id="{57C4F178-07A4-4C04-97F6-2902970DB729}" emma:medium="tactile" emma:mode="ink">
            <msink:context xmlns:msink="http://schemas.microsoft.com/ink/2010/main" type="paragraph" rotatedBoundingBox="12656,11549 20553,11842 20478,13876 12580,1358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C58386B-BD2B-4B4C-B21F-8A0F7A94B6C6}" emma:medium="tactile" emma:mode="ink">
              <msink:context xmlns:msink="http://schemas.microsoft.com/ink/2010/main" type="line" rotatedBoundingBox="12656,11549 20553,11842 20478,13876 12580,13582"/>
            </emma:interpretation>
          </emma:emma>
        </inkml:annotationXML>
        <inkml:traceGroup>
          <inkml:annotationXML>
            <emma:emma xmlns:emma="http://www.w3.org/2003/04/emma" version="1.0">
              <emma:interpretation id="{1B8536AD-C6E7-48FA-8256-92CC0C782B97}" emma:medium="tactile" emma:mode="ink">
                <msink:context xmlns:msink="http://schemas.microsoft.com/ink/2010/main" type="inkWord" rotatedBoundingBox="12647,11793 15230,11889 15170,13514 12586,1341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34863.5503">142 0 288 0,'0'27'108'16,"0"-8"-84"-16,-17 7-4 0,9-11 108 0,-9 8-72 15,-9 4 24-15,-4-1-48 16,9 1-12-16,4-5-12 16,4-6 12-1,22-5-4-15,8-11-8 16,17-8-36-16,-4-7 12 15,4-15-136-15,8-8 84 16,1 4 24-16,-13 4 24 16,-9 11 196-16,-4 11-96 15,-13 16 168-15,-4 14-140 16,0 9 116-16,-12 7-132 0,12-1 0 16,0-6-56-16,0-1 28 15,8-3-36-15,5-9-332 0,4-2 164 16,17 2-524-1</inkml:trace>
          <inkml:trace contextRef="#ctx0" brushRef="#br0" timeOffset="34324.1072">61-514 404 0,'-8'-65'148'0,"-9"65"-112"0,-13 12-12 16,13-1-32-16,-17 8 0 16,0 7-48-16</inkml:trace>
          <inkml:trace contextRef="#ctx0" brushRef="#br0" timeOffset="34518.0597">-190-204 540 0,'-64'45'200'0,"39"-3"-156"0,-18 38-12 0,30-35 8 16,1 12-28-16,3 3 12 15,5-7-12-15,4-11-8 16,0-8 0-16,4-7-180 15,-4-9 96-15,0-2-244 16,9-9 184-16,-1-3 24 16</inkml:trace>
          <inkml:trace contextRef="#ctx0" brushRef="#br0" timeOffset="34172.137">-1012-102 352 0,'17'-53'132'0,"5"38"-104"0,29-8-8 0,-21 20 124 15,12 3-84-15,5 11 36 16,0 8-56-16,4 19 48 16,-9 15-52-16,-3 19 0 15,-9-4-20-15,-18-8 24 0,-12-3-24 16,-12-15 48-16,-31-8-36 15,-21-4-4-15,-12-7-16 16,3-4 20-16,-4-12-16 16,9-7-100-16,4-11 44 15,13-4-288 1</inkml:trace>
          <inkml:trace contextRef="#ctx0" brushRef="#br0" timeOffset="33197.3416">-931-253 300 0,'-13'-12'112'0,"13"12"-88"0,0-3-8 15,0 3-16-15,0 0-4 16,0 0-164-16,9 7 92 16,12 12-40-16</inkml:trace>
          <inkml:trace contextRef="#ctx0" brushRef="#br0" timeOffset="33963.081">-1076-79 112 0,'5'-4'44'0,"-5"4"-36"0,8 0 0 15,-8 0-4-15,0 0-4 0,0 4 16 16,0-4-8-16,0 0 24 16,0 7-20-16,0 1 32 15,-4-4-28-15,4 3-4 16,4 1-8-16,-4-4 12 15,0 11-8-15,4-4-20 16,-4 4 4-16,0 8 48 16,-4 7-20-16,-4 12 96 15,-1 7-64-15,1 4 72 16,-1 0-68-16,-4 0-32 16,5 4-12-16,-5 11 40 15,-4 12-28-15,-4 7-12 0,-1-4-4 16,1-11-8-16,-4-8 0 15,3-15 8-15,-3-7-4 0,3-8 16 16,1-11-12-16,8-4 24 16,-4-8-20-16,17-7 12 15,0-12-12-15,17-7-76 16,5-11 32-16,3-24-260 16,1-29 160-1,8-12-136-15</inkml:trace>
          <inkml:trace contextRef="#ctx0" brushRef="#br0" timeOffset="33421.5369">-1080 72 404 0,'-8'76'148'0,"8"-42"-112"0,-5 4-12 0,1-15 40 15,-4-1-40-15,3 5 24 16,5-4-28-16,-8-1 8 15,8-3-16-15,-13 0 20 16,5 0-20-16,-1-4 12 16,-4 0-12-16,5-3-32 0,-5-1 8 15,13-3-232 1</inkml:trace>
          <inkml:trace contextRef="#ctx0" brushRef="#br0" timeOffset="32475.3545">-1489-272 372 0,'39'-19'140'0,"-27"11"-112"0,18-3-4 0,-13 3 76 16,0-3-60-16,-8-8 28 15,4-4-40-15,-18 1-8 16,-16-1-12-16,-21 4-8 15,-14 4 4-15,-8 4-32 16,-8 7 16-16,-9 4-12 16,-4 7 12-16,-5 9 8 0,14-1 4 15,16 4-12-15,13 3 8 16,22 5 4-16,38 7 0 16,21 0 24-16,21 15-12 15,13 12 40-15,0 14-28 16,13 1 20-16,-8 7-24 15,-22-18-8-15,0-8-8 16,-21-16 20-16,-22-7-12 0,-29-3 68 16,-18-1-48-16,-24-11 24 15,-18-16-36-15,-22 1 8 16,1-4-16-16,9-4 12 16,16-3-16-16,9-4-152 15,25-1 76-15,26-3-492 16</inkml:trace>
        </inkml:traceGroup>
        <inkml:traceGroup>
          <inkml:annotationXML>
            <emma:emma xmlns:emma="http://www.w3.org/2003/04/emma" version="1.0">
              <emma:interpretation id="{1B1869DB-27ED-4EB0-BD2D-95324E03F946}" emma:medium="tactile" emma:mode="ink">
                <msink:context xmlns:msink="http://schemas.microsoft.com/ink/2010/main" type="inkWord" rotatedBoundingBox="16168,11679 20553,11842 20478,13876 16092,13713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35853.7213">2007-723 352 0,'56'-26'132'0,"-31"45"-104"0,1 30-8 0,-13-7 80 0,-5 18-60 16,1 12 80-16,-9 4-68 16,-5 11 0-16,-3 19-32 15,-1 11 16-15,-3 4-24 16,-5-15 32-16,0-22-28 0,-5 3 56 16,1-4-40-16,-17-4-348 15,-5-3 168 1,5-8-232-16</inkml:trace>
          <inkml:trace contextRef="#ctx0" brushRef="#br0" timeOffset="35643.1292">1794-405 288 0,'-42'50'108'0,"12"-16"-84"0,-17 26-4 15,22-11 92-15,-5 42-64 16,-4 11 52-16,4-7-60 16,0-12 8-16,5-22-32 15,3-4 52-15,1-16-36 0,0-14 4 16,12-4-24-1,-12-5 28-15,12-10-24 0,5-16-244 16,4-3 124-16,4-12-276 16</inkml:trace>
          <inkml:trace contextRef="#ctx0" brushRef="#br0" timeOffset="36920.5243">1266 277 228 0,'9'-27'84'0,"17"35"-64"0,20-1-8 0,-16-3 40 15,13-4-32-15,4 8 16 16,21-8-20-16,25 7-8 16,14-14-4-16,-5 14 12 15,-4-7-8-15,-21 0-28 16,-9-7 8-16,-9-8-76 16,-12-4 52-16,-8 0-4 15,-10-15 24-15,-7 3 12 16,-10 5 4-16,-3-1 44 15,-1 12-24-15,-3 0 52 0,3 15-40 16,1 8 48-16,4 7-48 16,-1 11 64-16,1-3-56 15,-4 11 8-15,-1 0-28 16,-8-4 16-16,-8-3-24 16,-9-4 40-16,4-1-28 15,-8-3-12-15,-1 0-8 16,5-4 4-16,4-3-4 0,5-5 32 15,-1-3-20-15,9-4-24 16,0-4 4-16,17 0-8 16,-4-3 4-16,17-1 0 15,13-3 0-15,3 3 8 16,1-3 0-16,0 0 16 16,-4-1-8-16,-9 1-20 15,-4 0 4-15,-5-4-4 0,-4-1 4 16,-4-3 8-16,-4 4 0 15,0 8-28-15,0 7 16 16,0 7-4-16,4 12 8 16,8-4 8-16,1 12 0 15,29-12 8-15,5 8-4 16,12-8-4-16,9 0 4 16,-9 0 12-16,-8-4-8 15,-13-3 24-15,-21 0-20 16,-21-12-32-1,-26-4-76-15,-13 1 48 16,-13-5-40-16,-8 5 52 16,9 3 4-16,-1 12 16 15,5 7 12-15,12 19 4 16,-4 34 120-16,0 30-64 16,22 8-4-16,-5-11-32 15,9-8-8-15,4 0-4 16,-4 0 4-16,-5-4-8 0,-4-7 8 15,-8-19-8-15,-17-19 60 16,-1-23-36-16,-7-23 8 16,-10-26-24-16,5-11 0 15,13-12-4-15,21-15-172 16,17-19 88-16,25-26-208 16,18 3 160-1,12 20 24-15,13 7 64 0,13 15 24 16,4 7 12-16,9-3 104 15,-9 8-56 1,-4 3 112-16,-13 0-88 0,-8 8-4 16,-13 7-40-16,-13 8 72 15,-4 27-40 1,-9 18-28-16,-4 19 32 16,0 12-36-16,-4 3-4 0,4-3-16 15,0-4 12-15,13-8-12 16,-1 0 40-16,1-3-24 15,-8-4 12-15,-1-8-20 16,0-4-104-16,0-3 44 0,-4-8-156 16,-4-8 112-16,-4-3-252 15</inkml:trace>
          <inkml:trace contextRef="#ctx0" brushRef="#br0" timeOffset="37639.8206">3860 243 520 0,'38'11'192'0,"-8"8"-152"0,17 15-8 15,-17-15 52-15,8 0-52 16,9 7 4-16,4-7-20 16,8-4 24-16,1-7-24 15,-5-4 40-15,-12-4-32 0,-5-8-40 16,-4-3 8-16,-17-12-80 16,5-7 52-16,-10-19-172 15,5-35 116 1,5-18-212-16,8 0 172 15,-1 15 8-15,5 11 508 32,18 16-200-32,-6 26-4 15,-7 18-108-15,-18 16 0 16,-8 16-40-16,-9 6 16 16,-12 12-28-16,-14 16 28 0,-12 14-32 15,-17 8 32-15,-4-4-32 16,12-7 12-16,5-8-16 15,4-12 12-15,12-7-16 16,14-3-28-16,12-1 8 0,9-4-56 16,30 5 36-16,3-5-100 15,5 1 76-15,-4-9-12 16,13-2 44-16,-17-16 24 16,3-8 0-16,-12-3 12 15,-12-4-8-15,-14-8-48 16,-8-4 28-16,-8-3-96 15,-5-4 64 1,-8 4 4-16,-1 3 28 16,-3 20 28-16,-1 10-4 15,9 13 16-15,9 6-16 16,16 1 32-16,-4 3-24 16,31-3 4-16,-1 0-12 15,8-4 12-15,9-4-12 16,0 0 4-16,-8-7-4 0,-13-8 36 15,-9-4-20-15,-4-7-12 16,-17 3-8-16,0-11 4 16,0 0-4-16,-8-4-36 15,8 1 16-15,0 3 92 0,8 7-36 16,13 5 96-16,22 3-76 16,0 8 8-16,16 7-44 15,1-3 40-15,-5-8-36 16,5 0-164-16,-9 0 72 15,4 0-336 1,1-15 220-16,12 11-136 0</inkml:trace>
        </inkml:traceGroup>
      </inkml:traceGroup>
    </inkml:traceGroup>
    <inkml:traceGroup>
      <inkml:annotationXML>
        <emma:emma xmlns:emma="http://www.w3.org/2003/04/emma" version="1.0">
          <emma:interpretation id="{A79E8F5B-1225-415F-B0A3-73D8CFF8FE6B}" emma:medium="tactile" emma:mode="ink">
            <msink:context xmlns:msink="http://schemas.microsoft.com/ink/2010/main" type="paragraph" rotatedBoundingBox="11455,14625 20676,13283 20960,15238 11739,1658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CA6D584-FB84-4373-9FD3-22867A80F6BD}" emma:medium="tactile" emma:mode="ink">
              <msink:context xmlns:msink="http://schemas.microsoft.com/ink/2010/main" type="line" rotatedBoundingBox="11455,14625 20676,13283 20960,15238 11739,16580"/>
            </emma:interpretation>
          </emma:emma>
        </inkml:annotationXML>
        <inkml:traceGroup>
          <inkml:annotationXML>
            <emma:emma xmlns:emma="http://www.w3.org/2003/04/emma" version="1.0">
              <emma:interpretation id="{5613D9C0-F774-41DB-8A37-20C53D1AD18F}" emma:medium="tactile" emma:mode="ink">
                <msink:context xmlns:msink="http://schemas.microsoft.com/ink/2010/main" type="inkWord" rotatedBoundingBox="11455,14625 16542,13885 16826,15840 11739,16580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7188.1876">-2217 3051 476 0,'-30'-7'176'0,"13"10"-136"0,-25 13-12 16,21-1 196-16,-18 11-128 0,1 20 24 16,0 10-72-16,12 5-40 15,17 0-8-15,18-12 0 0,17-8 0 16,8-10-36-16,21-16 20 15,13-8-160-15,0-7 96 16,-8 0-108 0,-13-19 108-16,-22-3 16 15,-21-9 40-15,-16-14-36 16,-22-8 32-16,-9 0 16 16,-8 8 8-16,4 7 100 15,5 11-52-15,12 12 8 0,17 8-32 16,13 7 4-16,17 0-12 15,21 0-44-15,26 0 20 16,13-4 36-16,4 0-12 16,-9-4 0-16,-8 1-8 15,-17-1-4-15,-13 1 0 16,-13-5 8-16,1-3-4 16,-18 4 8-16,-8-8-8 15,-9 4-4-15,4 7 4 16,1 1-32-16,3 7 16 15,5 11-12-15,5 8 12 16,12 11-8-16,13 16 8 16,-1 10 44-16,10 9-20 15,8-8 16-15,8-4-16 16,-8-8-16-16,-9-7 0 0,-12-4 20 16,-14-8-8-16,-16-3 40 15,-17 0-24-15,-9-4 12 16,-8-4-20-16,-9-8-16 15,-4-7-4-15,0 0 12 0,0-7-4 16,4-1-4-16,13 1 4 16,34-8-164-1,17 11-132 1,17-4 148-16,13-3-16 16</inkml:trace>
          <inkml:trace contextRef="#ctx0" brushRef="#br0" timeOffset="57878.7795">-1386 3244 416 0,'-34'-4'152'0,"16"20"-116"0,-3 14-12 15,13-4 48-15,3 5-44 16,10 10-12-16,20-7-8 16,9 0 36-16,22-3-24 15,-1-5 8-15,9-3-16 16,-5-8-60-16,-7-4 24 15,-10-3-164-15,-12-8 104 16,-9-4-52-16,-12-3 80 16,-13-5 32-16,-9-7 16 15,-9-11-12-15,-7-8 12 16,-1-3 4-16,4 7 4 16,14 7 60-16,3 8-32 0,18 4-12 15,8 7-8-15,8 5-8 16,5 6 0-16,4-3 16 15,4 0-8-15,5 0 40 16,-5 0-24-16,1 0 20 16,-14-3-24-16,-8 3 8 15,-4 0-16-15,-5 0 20 16,-3-4-20-16,3-4 12 16,1 1-12-16,3-1-16 15,6 8 0-15,3 0 4 0,0 8 0 16,5 11 88-1,-1 15-48-15,1-4 36 0,-5-4-44 16,-4 5 16-16,-4-5-28 16,0 1 0-16,-9-8-12 15,-8-4 36-15,-1-4-20 0,-7-3 40 16,-5-1-36-16,0 1-92 16,-1-8 32-16,6 0-88 15,3-8 68-15,9-3-52 16,13-19 60-16,4 3-12 15,9-11 32 1,-1 8 32-16,5 0-4 16,4 7 124-16,0 12-72 15,-4 11 136-15,0 15-108 16,-5 4 4-16,-4 7-52 16,-8 4 28-16,-8 1-36 0,-5-1 20 0,-5-3-28 15,-3-5 44-15,-5 1-36 16,4-4-412-16,1-8 212 15,8-3-360 1</inkml:trace>
          <inkml:trace contextRef="#ctx0" brushRef="#br0" timeOffset="58463.2905">91 3418 364 0,'-8'-11'132'0,"3"3"-100"0,-12 8-12 0,9 0 36 16,-9 8-36-16,-9 11 16 15,5 0-20-15,8 4 8 16,9-1-12-16,12 5 0 15,14-1-4-15,12-7-16 16,0 8 4-16,0-8 12 0,-4-4-4 16,-9-4 8-16,-8-3-8 15,-17-5 32-15,-18-6-20 16,-12-1 48-16,-17-4-36 16,0 5 4-16,8-5-20 15,18 8-16-15,12 0 0 0</inkml:trace>
          <inkml:trace contextRef="#ctx0" brushRef="#br0" timeOffset="56182.8213">-3124 2900 320 0,'-17'34'120'0,"4"0"-96"0,-8 30-4 15,13-18 24-15,-1 18-28 16,1 12 40-16,-1-12-32 16,5-7-40-16,0-12 8 15,-1-11 0-15,5-7 8 16,9-8-188-16</inkml:trace>
          <inkml:trace contextRef="#ctx0" brushRef="#br0" timeOffset="56571.5206">-3005 2782 352 0,'13'-64'132'0,"-13"38"-104"0,13-1-8 15,-4 16 132-15,3 3-88 0,5 8 36 16,5 12-60-16,7 10-16 16,5 5-12-16,13 7 0 15,0 0-8-15,-9-8 32 16,-3 1-20-16,-14-1-24 15,-21-3 4-15,-21 0-184 16,-22-4 100-16,-8-4-40 16,0-4 76-16,0-7-16 15,0-4 44-15,8-4-16 16,9 0 24-16,13 8-8 16,16 8 12-16,14 6 60 15,8 13-24-15,13 7 88 0,17 7-64 16,4 8-4-16,0 4-28 15,-9-8 68-15,-20-4-48 16,-18-7 48-16,-25-4-48 16,-18 4 16-16,-8-4-32 15,1-15 28-15,-10-11-32 16,9-1 4-16,1-3-12 0,20-4-368 16</inkml:trace>
          <inkml:trace contextRef="#ctx0" brushRef="#br0" timeOffset="38871.0876">-160 1696 476 0,'68'4'176'0,"-34"22"-136"0,13 24-12 15,-21-9 76-15,8 20-64 0,-5 3 28 16,-3-3-40-16,0-1 16 16,-9-11-24-16,-9-7 8 0,-8-12-16 15,-4-7 36-15,-5-8-24 16,-3-3 48-16,-1-9-40 15,0-10-32-15,4-8-4 16,9-16-44-16,9-22 28 16,8-15-124-16,4-7 80 15,9-1-28-15,4 12 56 0,4 11 24 16,9 7 8-16,0 8 72 16,4 16-36-16,-4 10 84 15,-4 12-64-15,-9 15 28 16,-9 23-48-16,-3 27 8 15,-5 10-24-15,-5 9 20 16,1-9-24-16,-4-14 4 16,-9-8-8-16,0-8 20 15,-5-7-16-15,-3-4 24 16,-1-7-24-16,1-5-4 16,-1-7-4-16,1-7-128 15,21-8 68-15,4-8-136 16,8-7 108-16,9-7-116 15,9-9 112 1,-1-22-192-16,10-26 156 0,3-12-36 16,5 0 348 15,50-7-96-31,-29 26 188 16,-21 26-156-16,-13 12 32 15,-9 19-92-15,-13 11 32 16,-8 12-56-16,-4 11 16 0,-4 19-36 15,-9 19 28-15,-4 18-32 16,-5 1 4-16,-4-4-12 16,-12-12 28-16,-5 1-20 15,-8-12 20-15,-5 0-20 16,5-3 28-16,-1-8-28 0,1-8-100 16,8-11 40-16,9-8-148 15,0-3 108-15,21-8-340 16,12-8 236-1,22 8-92-15</inkml:trace>
          <inkml:trace contextRef="#ctx0" brushRef="#br0" timeOffset="39186.4058">1671 2192 280 0,'-34'-4'104'0,"30"8"-84"0,-13 4 0 16,8-5 172-16,-8 9-108 15,-8 7 64-15,-1 0-88 16,0 3-16-16,5 1-28 0,8 3-4 16,5 5-4-16,21-5 4 0,8-3-8 15,9-8-4-15,4-11 4 16,25-8-208-1,-7-7 112-15,-1-8-184 16,-17-4 160-16,-5-3-16 16,-16-5 80-16,-17 1 40 15,-13-4 12-15,-4 4 56 16,-1 3-32-16,10 12-64 0</inkml:trace>
        </inkml:traceGroup>
        <inkml:traceGroup>
          <inkml:annotationXML>
            <emma:emma xmlns:emma="http://www.w3.org/2003/04/emma" version="1.0">
              <emma:interpretation id="{1D874A12-E6D7-4129-B773-60072078F41D}" emma:medium="tactile" emma:mode="ink">
                <msink:context xmlns:msink="http://schemas.microsoft.com/ink/2010/main" type="inkWord" rotatedBoundingBox="16900,14604 20786,14039 20904,14851 17018,15417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39540.7977">2233 2181 372 0,'-17'26'140'0,"9"-7"-112"0,-1 4-4 0,1-4 84 15,-1 7-64 1,5 4 0-16,-1 8-28 0,-3 4 24 16,-5 0-24-16,5-5-4 15,-1-2-8-15,1-9 28 16,3-3-16-16,-7-4 12 0,3-19-16 15,9-19-96-15,0-4 48 16,0-11-132 0,9-8 96-16,8 4-212 15</inkml:trace>
          <inkml:trace contextRef="#ctx0" brushRef="#br0" timeOffset="39921.778">2254 2200 312 0,'22'-16'112'0,"-18"13"-84"0,4-1-12 0,-8 4 48 16,5 4-40-16,-5 3 52 0,4 1-44 15,4 3 36-15,1 4-36 16,4 8 8-16,-9-4-24 16,9 4 0-16,0 3-8 15,-1 1-16-15,-3-1 4 16,4 4 40-16,-5-11-24 0,5-4 8 16,-13-3-12-16,0-5 4 15,0-7-8-15,0-7-72 16,8-12 36-16,5-4-68 15,9-7 60-15,7 7-52 16,1-7 52 0,4 0 12-16,0 7 16 15,0 4 72-15,0 4-32 0,-4 3 112 16,-4 5-80-16,-5 3 20 16,-4 8-48-16,-8 0 12 15,3 7-24-15,-12 4 16 16,-8-3-20-16,-1 6 0 15,1-6-8-15,-1 3 20 16,1 0-16-16,-1 0-4 0,-4 4-4 16,13-7-208-16,9-1 112 15,-5 0-264 1</inkml:trace>
          <inkml:trace contextRef="#ctx0" brushRef="#br0" timeOffset="40448.6123">3012 2347 364 0,'17'-11'132'0,"5"11"-100"0,7 0-12 0,-7 0 24 0,8-4-28 15,-1 4 12-15,10-4-16 16,-1 0 12-16,-4-3-16 16,-8-1-4-16,-5 1 0 15,-8-1 4-15,-9-7-4 16,-13 4-12-16,-16-1 4 15,-13 5 4-15,-9-1 0 16,-9 8 0-16,-3 8 0 16,8 3 44-16,12 4-24 15,14 8 44-15,-1 3-36 0,13 5-16 16,22 3-4-16,17 0 0 16,20-4-4-16,18-7 24 0,9-4-16 15,-5-8-128-15,-4-3 64 16,-13-8-104-1,-9-8 88-15,-3-7-44 16,-5-8 64-16,-4 1-52 16,-9-12 56-16,-8 7 4 15,4 1 24-15,-9 3 72 16,5 8-28-16,-5 3 140 16,-3 5-96-16,-5 7 84 15,4 11-92-15,4 4 28 0,-3 0-52 16,-1 12-16-16,4-1-12 15,1-3 16-15,-9 7-16 16,0-7 12-16,0-8-12 0,0 4-8 16,0-4 0-16,0-7-236 15,0-8 128 1,4-8-160-16,13-11 152 16,5-7-32-16</inkml:trace>
          <inkml:trace contextRef="#ctx0" brushRef="#br0" timeOffset="40584.5381">3783 2374 464 0,'13'11'176'0,"-5"12"-140"0,5 18-8 16,4-14 12-16,13 11-28 16,0 3 56-16,12 5-36 15,-8-12-32-15,5-8-4 0,3-11-140 16,-12-11 76-16,0-11-144 16</inkml:trace>
          <inkml:trace contextRef="#ctx0" brushRef="#br0" timeOffset="41212.65">4354 1855 352 0,'4'-45'132'0,"0"45"-104"0,5 7-8 0,-9 8 96 16,-5 16-68-16,-3 18 24 16,-9 15-40-16,0 1 4 15,-4-1-20-15,-5-4 8 0,0-3-12 16,1 0-88-16,-1-12 44 15,1-10-148 1,4-17 100-16,-9-10-120 0,8-16 112 16,-7-7 36-16,16-11 32 15,-4-1 28-15,4 1-4 16,0-1 148-16,5 5-84 16,21 6 8-16,4 9-48 15,8 3 20-15,9 0-32 16,9 4 32-16,16-3-32 15,10 3-12-15,3-4-8 16,-4 0 28-16,-8-4-12 16,-9 1 12-16,-13-5-12 15,-8-3 28-15,-9-4-24 16,-4 0 12-16,-17 4-16 0,0 15-24 16,-8 0 4-16,-5 15 4 15,0 4 4-15,0 12 52 16,-4-5-28-16,5 1 8 15,-1 3-20-15,4 0 12 16,1-3-16-16,-1-1 32 0,1-3-24 16,-1-4 12-16,-4-4-16 15,9-7-88-15,4-8 44 16,4-8-148 0,9-7 100-16,8-4-148 15,1-4 128-15,3 1 0 16,-3 3 56-16,-1 3 100 0,4 9-28 15,-7-1 132-15,-6 8-88 16,5 4 28-16,5 11-60 16,-5 0-4-16,4 4-24 15,-4-4 12-15,-9 4-16 16,5 4 4-16,4-8-4 16,-12-3-172-16,3-12 88 15,1 0-200-15</inkml:trace>
          <inkml:trace contextRef="#ctx0" brushRef="#br0" timeOffset="41397.8057">5014 2222 352 0,'12'0'132'0,"-3"8"-104"0,4 3-8 16,-9-3 60-16,13-1-48 16,-4 5-12-16,-5-5-12 0,1 1 16 15,-5-1-12-15,0 1 4 16,-4-8-8-16,0 0-68 15,-4 0 32-15,0 0-200 16,0-8 128-16,-1-3-80 16</inkml:trace>
          <inkml:trace contextRef="#ctx0" brushRef="#br0" timeOffset="41781.2388">5124 2203 332 0,'30'-3'120'0,"-8"14"-92"0,16 8-8 0,-17-8 112 15,9 4-76-15,0 4 24 16,8-4-48-16,0 4 32 0,-4-7-36 15,-4-9 12-15,-8 5-24 16,-5-8 36-16,-5-8-28 0,1 8-12 16,-9-7-8-16,1-4-136 15,-5-12 72-15,0 8-100 16,8-4 92 0,-8 0 24-16,13 4 28 15,0 7 96-15,4 4-48 16,4 8 140-16,5 4-96 15,12-1 8-15,9 12-48 16,8-4-8-16,0 0-16 16,1-7 36-16,-9 0-24 0,-5-5-48 15,-12-3 12-15,-4-3-220 16,-14-5 132-16,-3-3-340 16</inkml:trace>
        </inkml:traceGroup>
      </inkml:traceGroup>
    </inkml:traceGroup>
    <inkml:traceGroup>
      <inkml:annotationXML>
        <emma:emma xmlns:emma="http://www.w3.org/2003/04/emma" version="1.0">
          <emma:interpretation id="{D4CA2DE1-CFAF-464F-9FF8-20A581F3006E}" emma:medium="tactile" emma:mode="ink">
            <msink:context xmlns:msink="http://schemas.microsoft.com/ink/2010/main" type="paragraph" rotatedBoundingBox="9019,17146 21431,15290 21689,17014 9277,188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A850AD7-E43B-4A65-8405-6A21EAC00BFD}" emma:medium="tactile" emma:mode="ink">
              <msink:context xmlns:msink="http://schemas.microsoft.com/ink/2010/main" type="inkBullet" rotatedBoundingBox="9170,18153 9285,18136 9338,18488 9223,18506"/>
            </emma:interpretation>
            <emma:one-of disjunction-type="recognition" id="oneOf5">
              <emma:interpretation id="interp9" emma:lang="" emma:confidence="0">
                <emma:literal>•</emma:literal>
              </emma:interpretation>
            </emma:one-of>
          </emma:emma>
        </inkml:annotationXML>
        <inkml:trace contextRef="#ctx0" brushRef="#br0" timeOffset="81767.0539">-5594 5682 528 0,'9'4'196'0,"-5"7"-152"0,5 12-12 0,-9-4 96 15,8 11-76-15,-3 8 32 16,-5 7-48-16,0 4 32 15,-13-3-40-15,0-5-200 0,-13-6 92 16,-3-9-296-16</inkml:trace>
      </inkml:traceGroup>
      <inkml:traceGroup>
        <inkml:annotationXML>
          <emma:emma xmlns:emma="http://www.w3.org/2003/04/emma" version="1.0">
            <emma:interpretation id="{061758A2-653E-48EA-89C0-3364441D59A5}" emma:medium="tactile" emma:mode="ink">
              <msink:context xmlns:msink="http://schemas.microsoft.com/ink/2010/main" type="line" rotatedBoundingBox="10792,16880 21431,15290 21689,17014 11050,18605"/>
            </emma:interpretation>
          </emma:emma>
        </inkml:annotationXML>
        <inkml:traceGroup>
          <inkml:annotationXML>
            <emma:emma xmlns:emma="http://www.w3.org/2003/04/emma" version="1.0">
              <emma:interpretation id="{C08D9009-8D82-4EEF-9895-0C49B1B060CF}" emma:medium="tactile" emma:mode="ink">
                <msink:context xmlns:msink="http://schemas.microsoft.com/ink/2010/main" type="inkWord" rotatedBoundingBox="10794,16889 13011,16558 13202,17830 10984,18162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82383.1949">-3788 4823 364 0,'8'11'132'0,"-8"12"-100"0,-8 15-12 15,4-4 96-15,-5 30-68 16,-4 19 32-16,1 4-44 16,-5-11 4-16,4-12-24 15,0-11 8-15,5 0-12 16,-5-11 20-16,4-8-20 0,5-4-76 15,4-3 36-15,8-16-380 16</inkml:trace>
          <inkml:trace contextRef="#ctx0" brushRef="#br0" timeOffset="82787.3292">-3711 5262 508 0,'51'3'188'0,"-22"-6"-148"0,23-1-8 15,-10 4 16-15,18 0-32 0,4 4 40 16,4 7-32-16,-4 0-376 16,-13 1 192-16,-4-1-76 15</inkml:trace>
          <inkml:trace contextRef="#ctx0" brushRef="#br0" timeOffset="83118.7101">-3499 4452 364 0,'39'-50'132'0,"-14"35"-100"0,14-11-12 15,-18 14 104-15,17 1-72 16,-4 0 16-16,5 3-44 16,-9 1-4-16,-5-1-12 15,5 8 48-15,-9 0-32 16,-4 4 0-16,-4 0-16 0,8 3 28 16,-8 5-20-16,4-1 4 15,-4 0-12-15,-5 1 56 16,9-1-36-16,-4 0-224 15,0 1 108-15</inkml:trace>
          <inkml:trace contextRef="#ctx0" brushRef="#br0" timeOffset="82605.8497">-3043 4777 424 0,'-4'0'156'0,"0"12"-120"0,-1 6-8 0,-7 1 124 16,-5 15-88-16,4 19 36 0,-4 35-60 15,4 14-24-15,4-15-8 16,1-4 68-16,4-15-40 16,4-7-20-16,0-12-16 0,-13 4-308 15,-13-4 168 1,5-15-264-1</inkml:trace>
          <inkml:trace contextRef="#ctx0" brushRef="#br0" timeOffset="84061.9954">-2251 5387 320 0,'9'-31'120'0,"-1"20"-96"0,9-16-4 15,0 20 44-15,5-8-40 0,3-4 44 16,5 0-40-16,4 0 12 16,-4 4-24-16,0 7 44 15,-5 8-32-15,-4 8 40 16,-4 7-40-16,0 8 28 15,5 3-28-15,-1-3 8 0,0-4-20 16,1 4 20-16,12-8-24 16,-9-4 32-16,5-3-28 15,-4-8-12-15,-1-8-8 16,5 0-224-16,0-3 120 16</inkml:trace>
        </inkml:traceGroup>
        <inkml:traceGroup>
          <inkml:annotationXML>
            <emma:emma xmlns:emma="http://www.w3.org/2003/04/emma" version="1.0">
              <emma:interpretation id="{4F61BFC0-65A7-4800-A976-E5ECC58708C5}" emma:medium="tactile" emma:mode="ink">
                <msink:context xmlns:msink="http://schemas.microsoft.com/ink/2010/main" type="inkWord" rotatedBoundingBox="13560,16754 15595,16450 15810,17893 13775,18197"/>
              </emma:interpretation>
              <emma:one-of disjunction-type="recognition" id="oneOf7">
                <emma:interpretation id="interp11" emma:lang="" emma:confidence="0">
                  <emma:literal>end</emma:literal>
                </emma:interpretation>
                <emma:interpretation id="interp12" emma:lang="" emma:confidence="0">
                  <emma:literal>eid</emma:literal>
                </emma:interpretation>
                <emma:interpretation id="interp13" emma:lang="" emma:confidence="0">
                  <emma:literal>else</emma:literal>
                </emma:interpretation>
                <emma:interpretation id="interp14" emma:lang="" emma:confidence="0">
                  <emma:literal>ease</emma:literal>
                </emma:interpretation>
                <emma:interpretation id="interp15" emma:lang="" emma:confidence="0">
                  <emma:literal>ere</emma:literal>
                </emma:interpretation>
              </emma:one-of>
            </emma:emma>
          </inkml:annotationXML>
          <inkml:trace contextRef="#ctx0" brushRef="#br0" timeOffset="84453.0698">-1084 5311 364 0,'0'0'132'0,"8"7"-100"0,9 5-12 15,-4-5 44-15,9-7-40 16,12 0 24-16,17-11-28 15,17-4 28-15,0 4-32 16,-8-8 12-16,-1-4-16 16,-16 0 12-16,-13-3-16 0,-13-5 4 15,-26-3-4 1,-21 0-96-16,-21 0 52 0,-8 12-8 16,-10 10 28-16,1 8-16 15,4 16 20-15,5 18 84 16,3 23-40-16,10 15 88 15,16 0-68-15,21 0 28 16,14-11-48-16,16 0-8 16,9 7-16-16,12-11 12 0,22-11-12 15,21-12 84-15,5-7-48 16,-5-12-216-16,-4-11 92 16,-22-15-456-1</inkml:trace>
          <inkml:trace contextRef="#ctx0" brushRef="#br0" timeOffset="84619.9944">-492 4357 384 0,'-43'-42'140'0,"52"42"-108"0,4 0-8 16,-5 8-24-16,5 3-4 15,8 4-4-15</inkml:trace>
          <inkml:trace contextRef="#ctx0" brushRef="#br0" timeOffset="85038.8159">44 4482 404 0,'9'53'148'0,"-9"-19"-112"0,4 23-12 0,-4-23 120 16,-4 4-84-16,-5 0-16 16,1-1-28-16,-13-10 20 15,-1-1-20-15,-3-3 64 0,-18-4-44 0,1-8 12 16,3-7-32-16,-3 0-272 15,12-15 140 1,9-12-300-16</inkml:trace>
          <inkml:trace contextRef="#ctx0" brushRef="#br0" timeOffset="85042.3246">121 4096 572 0,'0'-11'208'0,"0"14"-160"0,4 1-12 15,-4 7-32-15,0 5-8 16,9 3 4-16,8 3 0 16,4 1-468-16</inkml:trace>
          <inkml:trace contextRef="#ctx0" brushRef="#br0" timeOffset="85533.0714">747 4092 312 0,'-26'-34'112'0,"18"15"-84"0,-9 4-12 16,4 15 172-16,-4 0-108 16,-4 15 64-16,-1 15-84 0,1 8 0 15,0 4-36-15,4 15 56 16,4 22-44-16,0 16 28 0,13 3-36 15,-8-15 28-15,4-7-32 16,-5-15 48-16,-17-1-40 16,5-11-296-16,-13 4 140 15</inkml:trace>
          <inkml:trace contextRef="#ctx0" brushRef="#br0" timeOffset="85294.4371">658 4266 488 0,'0'-22'180'0,"-5"22"-140"0,-7-8-12 0,-6 8 92 15,-7 0-72-15,-9 8 52 16,-9 10-60-16,1 13-4 16,-1 14-20-16,13 16-20 0,18 3 0 15,7 0 28-15,18 1-12 16,8-16-12-16,22-11-4 16,-1-12 56-16,10-3-28 15,-1-12 8-15,0-11-20 0,-21-11 36 16,-1-12-24-16,-16-15-24 15,-4-15 0-15,-18 0-160 16,-4-11 88-16,-16 15-104 16,-10 0 104-16,14 18-124 15</inkml:trace>
        </inkml:traceGroup>
        <inkml:traceGroup>
          <inkml:annotationXML>
            <emma:emma xmlns:emma="http://www.w3.org/2003/04/emma" version="1.0">
              <emma:interpretation id="{ED71E5EC-9603-466E-AC05-6A996E8C7E47}" emma:medium="tactile" emma:mode="ink">
                <msink:context xmlns:msink="http://schemas.microsoft.com/ink/2010/main" type="inkWord" rotatedBoundingBox="18340,15752 21431,15290 21688,17010 18597,17472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64063.1413">5014 3608 352 0,'-13'7'132'0,"13"16"-104"0,-13 22-8 0,5-3 44 0,-5 26-40 15,4 12 24-15,-3-1-28 16,-5-11 0-16,8-3-12 16,-8-12 28-16,0-4-20 15,4-4 12-15,-4-11-16 16,-4-7 0-16,4-8-4 15,0-12 28-15,17-14-20 16,0-9-48-16,8-10 16 0,9-19 4 16,13-31 8-16,21-23-148 15,13-10 84 1,-4 18 20-16,12 15 28 16,-12 16 72-16,-13 18-28 0,-9 15 112 15,-8 5-76-15,-9 18 72 16,-8 4-76-16,-5 23 48 15,-8 30-60-15,0 15 24 0,0 15-40 16,0-3 0-16,13-12-16 16,-4-4 28-16,-1-7-24 15,-8-12 48-15,-8-3-36 16,-5-8-384-16,-17 4 192 16</inkml:trace>
          <inkml:trace contextRef="#ctx0" brushRef="#br0" timeOffset="64231.7072">4886 4035 560 0,'43'-38'208'0,"16"27"-164"0,26 4-8 16,-34 10 4-16,9 5-28 16,4-1 32-16,-4-3-28 15,-9 11-92-15,-5-7 40 16,-7-8-340-16</inkml:trace>
          <inkml:trace contextRef="#ctx0" brushRef="#br0" timeOffset="64902.8049">5733 3589 312 0,'0'3'112'0,"0"5"-84"0,-8 11-12 0,-5 0 136 16,5 11-88-16,-14 23 44 15,-3 19-64-15,8 0-8 16,-5-4-20-16,5-4 24 16,5-18-24-16,-1-4-12 0,4-12-8 15,1-11 48-15,8 3-24 16,0-14 24-16,0-16-24 16,8-7 8-16,1-11-16 15,4-23-44-15,-1-27 20 16,5-4-120-16,13 1 72 15,-17 11-28-15,4 11 52 0,-4 15 32 16,8 12 4-16,0 7 0 16,1 4 4-16,-5 12 72 15,4 7-40-15,-8 11 32 16,-5 8-40-16,1 11 16 16,-5 8-24-16,-4 12 8 15,0 3-16-15,9-1 20 16,-9-2-20-16,0-9 24 15,0-7-24-15,8-7 32 16,-4-8-28-16,13-4 32 16,-4-15-32-16,4-8-4 15,4-11-8-15,1-15-68 16,-1-15 36-16,9-8-84 16,-9-3 60-16,9 14-8 15,-9 5 36-15,1 11-4 16,-10 3 16-16,-3 12 8 0,8 7 4 15,-4 8 88 1,-9 12-48-16,4 18 36 0,-8 19-44 16,0 19 8-16,-8 0-24 15,4 4-16-15,4-7-4 16,-9-9 72-16,1-10-36 16,3-8 48-16,-3-8-44 15,-1-7-100-15,5-8 36 16,-4-4-240-16,3-3 148 15</inkml:trace>
          <inkml:trace contextRef="#ctx0" brushRef="#br0" timeOffset="65161.0873">6427 3460 548 0,'73'-8'204'0,"-26"20"-156"0,4 7-16 16,-30 0 116-16,13 7-88 16,-13 23 64-16,-4 27-72 15,-8 38 24-15,-26-8-44 16,-9-12 36-16,-20 5-40 0,-18-9 64 0,-30 13-52 15,9 3 36-15,0-8-44 16,-5-15-460-16,-8-18 236 16,13-1-404-1</inkml:trace>
          <inkml:trace contextRef="#ctx0" brushRef="#br0" timeOffset="63284.5327">4290 3248 260 0,'-13'-34'96'0,"5"23"-76"0,-14-5-4 16,14 13 68-16,-5 3-48 15,-8 11 12-15,-18 12-28 16,-3 11 4-16,-31 19-12 16,-8 7 64-16,-4 1-44 0,-4 7 60 15,16 15-56-15,18 16 36 16,17 7-40-16,12 0 8 15,13-19-24-15,13-8 8 0,17-7-12 16,18-7-24-16,16-1 4 16,13-7-392-1</inkml:trace>
          <inkml:trace contextRef="#ctx0" brushRef="#br0" timeOffset="63643.0144">4690 3642 372 0,'-13'-57'140'0,"13"57"-112"0,-8-15-4 15,-1 11 40-15,-3-4-40 16,-18 8 32-16,0 0-28 16,-21 0 0-16,-5 8-16 15,-3 11 20-15,8-4-20 16,8 12-20-16,5-5 0 15,17 12-4-15,12 16 4 16,13 3 16-16,22 11-4 16,12 0 16-16,13-7-12 15,0-4 16-15,-4-4-16 16,-13-7-20-16,-12-8 4 16,-22-4 40-16,-26-3-20 0,-21-1 52 15,-12 1-36-15,-5-8-24 0,4-8-4 16,0-7 36-16,9-8-24 15,13-4-44-15,21 1 16 16,21-5-492 0</inkml:trace>
        </inkml:traceGroup>
      </inkml:traceGroup>
    </inkml:traceGroup>
  </inkml:traceGroup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5:32.6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19DAE2E-F6EF-4699-9E74-D854D1146B29}" emma:medium="tactile" emma:mode="ink">
          <msink:context xmlns:msink="http://schemas.microsoft.com/ink/2010/main" type="writingRegion" rotatedBoundingBox="1358,16222 8287,15680 8449,17766 1521,18307"/>
        </emma:interpretation>
      </emma:emma>
    </inkml:annotationXML>
    <inkml:traceGroup>
      <inkml:annotationXML>
        <emma:emma xmlns:emma="http://www.w3.org/2003/04/emma" version="1.0">
          <emma:interpretation id="{07D96885-6188-492C-ADA2-08F5A9EAF539}" emma:medium="tactile" emma:mode="ink">
            <msink:context xmlns:msink="http://schemas.microsoft.com/ink/2010/main" type="paragraph" rotatedBoundingBox="1358,16222 8287,15680 8449,17766 1521,183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B32714-34A3-4B94-9A1D-6CE708F32864}" emma:medium="tactile" emma:mode="ink">
              <msink:context xmlns:msink="http://schemas.microsoft.com/ink/2010/main" type="line" rotatedBoundingBox="1358,16222 8287,15680 8449,17766 1521,18307"/>
            </emma:interpretation>
          </emma:emma>
        </inkml:annotationXML>
        <inkml:traceGroup>
          <inkml:annotationXML>
            <emma:emma xmlns:emma="http://www.w3.org/2003/04/emma" version="1.0">
              <emma:interpretation id="{FF742BB4-2BC1-4F6E-9406-D2AC439E0D50}" emma:medium="tactile" emma:mode="ink">
                <msink:context xmlns:msink="http://schemas.microsoft.com/ink/2010/main" type="inkWord" rotatedBoundingBox="1358,16222 3852,16027 3957,17372 1463,1756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727-437 404 0,'17'-27'148'0,"-21"23"-112"0,-9-3-12 16,4 3 64-16,1-4-52 16,-13 8-12-16,-9 0-16 15,-13 0 8-15,-8 0-8 16,-4-3 4-16,-13-5-4 16,4 1 4-16,0-1-8 0,17-3-4 15,9 3 4-15,12 4-48 16,-4 31 24-1,9 7 8-15,0 11-4 16,-1 27 12-16,1 23 4 16,0 7 0-16,0-4 32 15,-1-18-16-15,1-4 56 16,0-20-40-16,4-3-8 16,12-15-12-16,-7-11 16 15,3-1-16-15,9-11 4 0,4 4-8 0,13-4 12 16,5-3-12-16,12-5 4 15,17 8-4-15,17-7 4 16,9 0-8-16,-1-1-4 16,-8 1 4-16,-8-1-164 15,-13 1 88-15,-13-4-324 16,-17-4 224 0,-4 0 12-16</inkml:trace>
          <inkml:trace contextRef="#ctx0" brushRef="#br0" timeOffset="152.9064">-4374 127 508 0,'-13'-34'188'0,"30"34"-148"0,25-12-8 15,-8 16 80-15,18-4-68 0,7-4 0 32,5 8-28-32,21-4 40 0,-12 4-28 0,8-8-224 15,-9 0 104-15,-8-7-344 16</inkml:trace>
          <inkml:trace contextRef="#ctx0" brushRef="#br0" timeOffset="350.561">-3876-857 496 0,'4'0'184'15,"13"-4"-140"-15,9-8-16 0,-1 5 64 0,18-1-56 16,12 1 32-16,13 3-40 16,0 4-160-16,1 7 72 15,-6 5-372-15</inkml:trace>
          <inkml:trace contextRef="#ctx0" brushRef="#br0" timeOffset="1300.771">-2850 392 280 0,'0'-12'104'0,"9"5"-84"0,3-5 0 0,1 5 92 16,8-1-64-16,-4-7 0 15,13 4-32-15,-4-4-20 16,4-1 0-16,-1 1 4 15,-7 0 0-15,-1 0 52 16,0 4-28-16,-8 3 60 0,-4 4-48 16,3 8 44-1,-3 7-44-15,4 1 32 0,4 3-36 16,8-4 8-16,9-3-24 0,13-4 36 16,4-1-28-16,5-6 40 15,-5-1-36-15,0-4 4 16,-9-7-20-16,-8 0-220 15,-4 0 116-15,0-12-276 16,-4-11 212 0,3-3-132-16</inkml:trace>
        </inkml:traceGroup>
        <inkml:traceGroup>
          <inkml:annotationXML>
            <emma:emma xmlns:emma="http://www.w3.org/2003/04/emma" version="1.0">
              <emma:interpretation id="{F13B581F-D765-4B57-8B4D-D6B1D7A10A43}" emma:medium="tactile" emma:mode="ink">
                <msink:context xmlns:msink="http://schemas.microsoft.com/ink/2010/main" type="inkWord" rotatedBoundingBox="5839,16033 8299,15841 8449,17766 5989,1795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2218.3795">1451-505 288 0,'-17'60'108'0,"17"-33"-84"0,0 14-4 16,0-18 4-16,-4 11-16 16,-5 8-4-16,-4-1 0 15,0 5-4-15,-8-8 0 16,-4-8 60-16,-5-4-32 16,-8-7 8-16,-1-11-24 15,5-16-52-15,13-18 24 16,21-12-288-16</inkml:trace>
          <inkml:trace contextRef="#ctx0" brushRef="#br0" timeOffset="-1456.01">2290-1157 340 0,'-51'-26'128'0,"34"18"-100"0,-5 5-8 0,10 3 68 0,3 7-52 16,9 8 32-16,-4 8-40 15,4 7 36-15,0 4-36 16,0 16 48-16,-5 22-44 16,-3 30 36-16,-9 11-36 15,4-11 16-15,-8-7-28 0,0 4 36 16,-5-1-32-16,0-3 20 16,5-5-24-16,0-21-148 31,0-1 64-31,-1-8-332 0,10-18 216 15,-1-8-100-15</inkml:trace>
          <inkml:trace contextRef="#ctx0" brushRef="#br0" timeOffset="-1717.2035">2111-979 320 0,'-47'4'120'0,"39"0"-96"0,-5 0-4 0,4 3 36 0,-4 1-36 15,9 7 16-15,0 8-20 16,0 3-16-16,-5 5-4 16,9 6 20-16,-8 9-8 15,-5-1 40-15,4 4-24 16,-12 4 48-16,0-7-40 16,12-5 4-16,-4-6-24 15,13-1 0-15,13-4-4 16,9-7 4-16,12-8-8 0,21-8 16 15,17-10-12-15,-8-1 4 16,9-4-4-16,-14-7-8 16,-16-8 4-16,-22-7 28 31,9 0-16-31,-34-19 4 0,-13-4-12 0,-13-4-112 16,-13 0 56-16,22 12-324 15,-9 3 208-15,22 4-36 16</inkml:trace>
          <inkml:trace contextRef="#ctx0" brushRef="#br0" timeOffset="-2085.0243">1834-1104 384 0,'-25'-3'140'0,"16"6"-108"0,1 5-8 0,3 3-32 16,14 5 0-16,12 6-296 15</inkml:trace>
          <inkml:trace contextRef="#ctx0" brushRef="#br0" timeOffset="-2746.7842">92 267 312 0,'0'-4'112'0,"0"4"-84"0,0 4-12 15,0 3 84-15,0 5-60 16,9-1-16-16,8 0-16 15,9-3 24-15,16-1-16 16,9-3 20-16,9-4-20 16,4-4 20-16,-9 4-24 15,-4-3 24-15,-8-1-24 16,-9-4-4-16,0-3-4 16,-17-4 28-16,-9 3-16 15,-8-10 4-15,-4-12-12 0,-9 0-8 16,-4 0 4-16,-12-8-24 15,-1 12 12-15,-4-1 12 16,-9 9 0-16,-4 7-4 0,0 7 4 16,1 12-16-16,-1 7 8 15,4 8-4-15,5 8 0 16,4 7-28-16,0 3 20 16,12 5 48-16,-3 3-12 15,-1 8 24-15,9 12-24 16,13 11-16-16,-4 3-8 15,16-3 20-15,1-8-8 16,8-11 24-16,0-8-20 16,4-11 4-16,9-8-8 15,12-7 12-15,14-8-12 0,8-4-12 16,8-7 0-16,5 7-148 16,-5-7 84-16</inkml:trace>
          <inkml:trace contextRef="#ctx0" brushRef="#br0" timeOffset="-2488.5306">838-490 392 0,'-39'-27'148'0,"39"23"-116"0,0 4-8 0,0 0 64 15,13 0-52-15,13 0 4 16,12 0-24-16,13 0 16 16,0 4-20-16,9 0-152 15</inkml:trace>
        </inkml:traceGroup>
      </inkml:traceGroup>
    </inkml:traceGroup>
  </inkml:traceGroup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5:40.5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CFBCB7E-25B3-4A56-95E6-2F8AE9788185}" emma:medium="tactile" emma:mode="ink">
          <msink:context xmlns:msink="http://schemas.microsoft.com/ink/2010/main" type="inkDrawing" rotatedBoundingBox="6409,5940 9805,5818 9810,5931 6413,6054" semanticType="underline" shapeName="Other">
            <msink:sourceLink direction="with" ref="{DE7D0B02-D7B4-4862-AC38-A4015ED76B19}"/>
          </msink:context>
        </emma:interpretation>
      </emma:emma>
    </inkml:annotationXML>
    <inkml:trace contextRef="#ctx0" brushRef="#br0">0 165 156 0,'251'-15'56'0,"-89"-8"-44"0,72 19-4 15,-72-7 24-15,38 7-20 16,26-11 40-16,13 0-28 0,-22 3 84 16,0-3-60-16,0 4 48 15,-21 3-56-15,-34-7-4 16,4 4-20-16,-4 7 16 16,-26 4-20-16,-17 4 12 15,-25 3-12-15,-22 5-32 16,-12-1 8-16,-13 4-268 15,-13 0 152-15,-9 12-68 1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32.8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D0106D2-F42B-4117-AF0E-3060C8490236}" emma:medium="tactile" emma:mode="ink">
          <msink:context xmlns:msink="http://schemas.microsoft.com/ink/2010/main" type="inkDrawing" rotatedBoundingBox="17440,14819 19673,13060 20212,13744 17979,15503" semanticType="callout" shapeName="Other">
            <msink:sourceLink direction="with" ref="{6C5CC4BA-F428-4D84-AD58-18D670C44286}"/>
            <msink:sourceLink direction="with" ref="{63503637-6A77-40DF-B79C-9634A934941D}"/>
          </msink:context>
        </emma:interpretation>
      </emma:emma>
    </inkml:annotationXML>
    <inkml:trace contextRef="#ctx0" brushRef="#br0">-2 1113 592 0,'0'21'220'0,"0"-7"-172"0,4 27-12 0,0-7 92 16,4 25-76-16,7 13 24 0,4-10-44 16,9 0-4-16,3-17-16 15,0-7 44-15,-4-11-28 0,0-6 100 16,-4-11-72-16,0-6 28 15,0-8-48-15,-3-13-4 16,-1-14-20-16,4-17 28 16,4-18-24-16,1-6 4 15,-1-4-12-15,0 8-128 16,4-25 64-16,0-17-40 16,4-4 56-16,-8 18-12 15,-8 10 32-15,4 13-8 16,12 11 16-16,-8 4 16 15,-4-1 0-15,1 8-28 16,-1 3 12-16,0 10-12 16,4 0 12-16,-4 7 16 0,1 0 0 15,-1 14-20-15,0-4 8 16,0 4-12-16,-3 3 8 16,-1 0 16-16,-4 8 0 15,-3-1 8-15,-4 0-8 16,0 0-20-16,3-3 8 15,-3 10 4-15,0-4 4 16,-1 1 8-16,1-1-4 16,0 4-12-16,-8 0 4 15,0 0-16-15,8 0 12 16,-1 0 4-16,5 4 4 0,-4-1 0 16,-1 1 0-16,1-4 16 15,0 0-8-15,0 0 16 16,-1 0-16-16,1 0 40 15,-4-4-24-15,12 1-4 16,3-4-12 0,0 0-8-16,8 0 4 15,8-3-4-15,16 3 0 16,22 0 0-16,16 0 8 16,12 0-4-16,19-7 8 15,27 1-8-15,-12 9 32 16,-19-6-20-16,-7 3-4 15,-12 0-8-15,-28 0-24 32,5 4 12-32,-28-1 12 0,-7 4 0 15,-20 0 40-15,-3 7-20 0,-16 0 20 16,0 0-24-16</inkml:trace>
  </inkml:traceGroup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5:41.3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C56964C-88EB-434C-A4BA-991B2E36589D}" emma:medium="tactile" emma:mode="ink">
          <msink:context xmlns:msink="http://schemas.microsoft.com/ink/2010/main" type="inkDrawing" rotatedBoundingBox="6722,8053 10137,7932 10138,7950 6723,8071" semanticType="underline" shapeName="Other">
            <msink:sourceLink direction="with" ref="{2A21D692-FE4F-4E96-8181-4A6C5D2BF0DB}"/>
            <msink:sourceLink direction="with" ref="{58C68A5D-8834-4CDB-8AE8-04F6BAAC65A6}"/>
          </msink:context>
        </emma:interpretation>
      </emma:emma>
    </inkml:annotationXML>
    <inkml:trace contextRef="#ctx0" brushRef="#br0">0 125 92 0,'192'-15'32'0,"-39"11"-24"0,90-11 0 0,-77 15 56 15,89-4-36-15,18 0-12 16,63-7-8-16,-25-1 8 15,17 1-8-15,-51-4 16 16,-9 0-16-16,-25 3 4 16,-39 5-4-16,-38 7 4 15</inkml:trace>
  </inkml:traceGroup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6:00.87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679A458-F2E1-464E-AE54-16BB03A04F33}" emma:medium="tactile" emma:mode="ink">
          <msink:context xmlns:msink="http://schemas.microsoft.com/ink/2010/main" type="writingRegion" rotatedBoundingBox="17968,17002 24428,16922 24449,18550 17988,18630"/>
        </emma:interpretation>
      </emma:emma>
    </inkml:annotationXML>
    <inkml:traceGroup>
      <inkml:annotationXML>
        <emma:emma xmlns:emma="http://www.w3.org/2003/04/emma" version="1.0">
          <emma:interpretation id="{EA9A7879-7BD5-4C37-9F84-C0D4AA57FA38}" emma:medium="tactile" emma:mode="ink">
            <msink:context xmlns:msink="http://schemas.microsoft.com/ink/2010/main" type="paragraph" rotatedBoundingBox="17968,17002 24428,16922 24449,18550 17988,186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5C6CFE0-B6C4-4969-8325-0B1C9F7222F0}" emma:medium="tactile" emma:mode="ink">
              <msink:context xmlns:msink="http://schemas.microsoft.com/ink/2010/main" type="line" rotatedBoundingBox="17968,17002 24428,16922 24449,18550 17988,18630"/>
            </emma:interpretation>
          </emma:emma>
        </inkml:annotationXML>
        <inkml:traceGroup>
          <inkml:annotationXML>
            <emma:emma xmlns:emma="http://www.w3.org/2003/04/emma" version="1.0">
              <emma:interpretation id="{99E8B72F-5A8C-42E2-A29B-194AF1FF25BF}" emma:medium="tactile" emma:mode="ink">
                <msink:context xmlns:msink="http://schemas.microsoft.com/ink/2010/main" type="inkWord" rotatedBoundingBox="17858,17461 19087,17301 19214,18278 17986,18437">
                  <msink:destinationLink direction="with" ref="{70CD0A0A-8D32-48C0-AAD1-230C2C2C7F4C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63 166 424 0,'8'-23'156'0,"-16"16"-120"0,3-1-8 16,5 4 72-16,0 1-60 15,-4 3 60-15,0 7-56 0,-5 23 48 16,-3 12-52-16,-1 19 32 0,-4 3-40 15,0 8-8-15,-9 11-16 16,1 19 12-16,-1-7-12 16,-4-12-4-16,9-15 0 15,0-11-24-15,-1-8 12 16,5-15-84-16,5-7 52 16,3-8-204-1</inkml:trace>
          <inkml:trace contextRef="#ctx0" brushRef="#br0" timeOffset="286.2766">156 302 268 0,'30'-7'100'0,"-13"7"-76"0,17 7-8 16,-13-3 124-16,5 4-80 15,4 11 20-15,-5-1-48 16,1 13 12-16,-9-12-24 16,-4 3-16-16,-9 5-8 15,-8-8 64-15,-9 4-32 16,-8-5 24-16,-14-2-32 16,1-1-8-16,0 0-8 15,0-8-48-15,9 1 24 0,8-4-408 16,25 7 176-1</inkml:trace>
          <inkml:trace contextRef="#ctx0" brushRef="#br0" timeOffset="1031.2123">-6 22 612 0,'0'-4'228'0,"0"4"-180"0,0 4-12 16,13 0 132-1,4 0-100-15,17 0 16 16,5-4-48-16,3 0 28 16,5 0-36-16,0 0 4 15,-5-8-20-15,-3 0 0 16,-5 5-4-16,-9-5-8 16,5 4 4-16,-9 0-68 15,1 4 36-15</inkml:trace>
          <inkml:trace contextRef="#ctx0" brushRef="#br0" timeOffset="1380.7038">906 480 580 0,'-9'4'216'0,"9"-4"-168"0,21 8-12 16,-4-5 68 0,0 1-64-16,18-4-60 15,3 4 8-15</inkml:trace>
          <inkml:trace contextRef="#ctx0" brushRef="#br0" timeOffset="1232.8108">969 253 488 0,'-12'0'180'0,"12"0"-140"0,21 0-12 0,-8 0 56 16,0 4-52-16,12 0 16 15,1 3-32-15,8 1-272 16,4-1 140-16</inkml:trace>
        </inkml:traceGroup>
        <inkml:traceGroup>
          <inkml:annotationXML>
            <emma:emma xmlns:emma="http://www.w3.org/2003/04/emma" version="1.0">
              <emma:interpretation id="{2B6EA886-4D7E-4C39-A585-13832E322549}" emma:medium="tactile" emma:mode="ink">
                <msink:context xmlns:msink="http://schemas.microsoft.com/ink/2010/main" type="inkWord" rotatedBoundingBox="19581,17313 20842,17297 20852,18095 19591,18111">
                  <msink:destinationLink direction="with" ref="{70CD0A0A-8D32-48C0-AAD1-230C2C2C7F4C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719.9449">1583 329 560 0,'-9'0'208'0,"13"4"-164"0,13-1-8 0,-4-6 200 16,9 3-136-16,7-8 12 15,14-3-68-15,12-5 12 16,30-2-28-16,1-13-8 0,-1 5-12 16,-9 7-236-16,-7 4 124 15,-14-4-424-15</inkml:trace>
          <inkml:trace contextRef="#ctx0" brushRef="#br0" timeOffset="1876.5242">2013-107 540 0,'-13'-3'200'0,"13"3"-156"0,-26 34-12 0,18 4 124 16,-1 7-92-16,-12 27 28 15,0 4-56-15,-9 3-12 16,0-7-16-16,0-15-16 15,9-4 4-15,0-4 84 16,4-11-48-16,4-8 8 16,0-3-24-16,5-16 16 15,8-3-20-15,8-16 4 16,5 0-8-16,13-18-148 16,8 7 76-16,4-15-140 15,-4 7 116-15,9-3 8 16,-5 11 48-16,-4 8 136 15,-4 11-56-15,-13 7 116 0,4 9-92 16,-17 6 60-16,5 1-76 0,-1 7 24 16,-8 1-48-16,0 3-28 15,5-4-4-15,-5 0-160 16,0-7 88-16,0-4-340 16,0 0 228-16</inkml:trace>
          <inkml:trace contextRef="#ctx0" brushRef="#br0" timeOffset="3752.9571">2541 94 320 0,'4'-11'120'0,"-4"3"-96"0,0-3-4 15,9 7 68-15,-9 4-52 16,0-8 56-16,0 5-52 16,-5 3-4-16,-7 11-20 15,7 12 68-15,-16 18-48 0,12 12 76 16,-12 4-64-16,0 4-24 16,0-12-16-16,4 8 0 0,4-12-4 15,-4 1 24-15,12-9-16 16,-7-3 40-16,3-11-28 15,9-4 32-15,-4-8-32 16,4-11-24-16,4-3 0 16,5-9 8-16,3-3-4 15,6-4-4-15,7-11 4 16,9 7-68-16,4 1 36 16,-8 3-24-16,13 3 32 0,-9 5 20 15,8 0 0-15,-7 7 0 16,-1 4 4-16,-5 0 12 15,-7 8-8-15,-10-1 24 16,-12-7-20-16,-12 0-64 16,-5 8 24-16,-13-1-172 15,-4-3 108-15,-5 4-36 16,1-5 76-16,8-3 40 16,1 4 8-16,7 0 16 15,14-4-8-15,-5 8 128 16,13-1-68-16,13 4 104 15,0 1-96-15,4 3 40 16,12 4-64-16,1-4 0 16,-4 0-28-16,-1-3 24 15,1-5-28-15,-9 1 12 16,-4-5-16-16,-5 5-228 0,-8-8 120 16,-4 0-284-1</inkml:trace>
          <inkml:trace contextRef="#ctx0" brushRef="#br0" timeOffset="4072.9941">2502-114 840 0,'-4'-8'312'0,"13"16"-244"0,8-16-16 16,4 8 148-16,13 0-120 15,4 0-32-15,9 4-32 16,0-4 16-16,0 4-16 16,-4-4-364-16,-14 7 184 0</inkml:trace>
        </inkml:traceGroup>
        <inkml:traceGroup>
          <inkml:annotationXML>
            <emma:emma xmlns:emma="http://www.w3.org/2003/04/emma" version="1.0">
              <emma:interpretation id="{CD5179F8-BE24-4BDA-883B-E5F4AC150973}" emma:medium="tactile" emma:mode="ink">
                <msink:context xmlns:msink="http://schemas.microsoft.com/ink/2010/main" type="inkWord" rotatedBoundingBox="22316,18198 22520,18195 22525,18564 22321,1856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2223.0471">4508 802 424 0,'-4'-27'156'0,"4"24"-120"0,-9 3-8 0,9 7 116 15,-12 16-84-15,-6 15 72 16,-3 15-76-16,-4-4-32 16,-5 8-12-16,4-12-112 15,1 8 56-15,-5-7-272 16</inkml:trace>
        </inkml:traceGroup>
        <inkml:traceGroup>
          <inkml:annotationXML>
            <emma:emma xmlns:emma="http://www.w3.org/2003/04/emma" version="1.0">
              <emma:interpretation id="{4956289F-B6E4-4C33-AABC-BE9C8A280408}" emma:medium="tactile" emma:mode="ink">
                <msink:context xmlns:msink="http://schemas.microsoft.com/ink/2010/main" type="inkWord" rotatedBoundingBox="22743,16942 24428,16922 24449,18550 22763,18571"/>
              </emma:interpretation>
              <emma:one-of disjunction-type="recognition" id="oneOf3">
                <emma:interpretation id="interp3" emma:lang="" emma:confidence="0">
                  <emma:literal>lies:</emma:literal>
                </emma:interpretation>
                <emma:interpretation id="interp4" emma:lang="" emma:confidence="0">
                  <emma:literal>lie:</emma:literal>
                </emma:interpretation>
                <emma:interpretation id="interp5" emma:lang="" emma:confidence="0">
                  <emma:literal>it:</emma:literal>
                </emma:interpretation>
                <emma:interpretation id="interp6" emma:lang="" emma:confidence="0">
                  <emma:literal>h-=i</emma:literal>
                </emma:interpretation>
                <emma:interpretation id="interp7" emma:lang="" emma:confidence="0">
                  <emma:literal>lit:</emma:literal>
                </emma:interpretation>
              </emma:one-of>
            </emma:emma>
          </inkml:annotationXML>
          <inkml:trace contextRef="#ctx0" brushRef="#br0" timeOffset="12866.1702">4840-144 320 0,'0'0'120'0,"4"7"-96"0,-4 8-4 0,0-7 168 15,0 18-108-15,-4 20 44 16,-9 18-72-16,13 12-20 16,-12-8-20-16,12-4 24 0,-13-11-20 15,-4-11 4-15,4-4-12 16,-4-8 12-16,17-7-12 16,-13-8 24-16,13-7-20 15,13-8-20-15,0-12 0 16,4-14-128-16,8-12 76 15,5-8-144 1,0 1 116-16,0 11 16 16,-5-4 44-16,-3 19 28 0,-14 4 4 15,-8 15 32-15,-8 15-20 16,3 0 40-16,-7 4-32 16,-5-4 40-16,-9 4-36 15,13 4 4-15,-4-4-20 16,13 4-8-16,-9-4 0 15,17 7 20-15,5 4-12 16,-5-3 24-16,13-1-24 16,-8-7-4-16,-5 4-4 15,9 3 20-15,-13-7-12 0,0 0-4 16,0-7-4-16,0-5-224 16</inkml:trace>
          <inkml:trace contextRef="#ctx0" brushRef="#br0" timeOffset="13080.3492">4947-171 600 0,'8'-15'224'0,"-8"15"-176"0,30-8-12 0,-13 1 168 15,0 7-120-15,21-8-36 16,5 8-28-16,17-4-4 16,-14 1-8-16,10 3-372 15</inkml:trace>
          <inkml:trace contextRef="#ctx0" brushRef="#br0" timeOffset="13523.535">5262 79 612 0,'0'0'228'0,"13"0"-180"0,4-4-12 16,-5 4 168-16,18 4-120 15,-13 0 0-15,22 0-52 16,-10-1-40-16,1 5 4 0,-13 3-528 16,13 1 292-16,-4-1-92 15</inkml:trace>
          <inkml:trace contextRef="#ctx0" brushRef="#br0" timeOffset="13528.648">5351 333 424 0,'-8'0'156'0,"16"0"-120"0,18 11-8 0,-22-15 160 16,22 8-108-16,3-4-8 15,1 7-44-15,13-3-576 16</inkml:trace>
          <inkml:trace contextRef="#ctx0" brushRef="#br0" timeOffset="14173.5189">5726 1135 300 0,'17'0'112'0,"-4"0"-88"0,0-4-8 0,-1 4 56 16,5-4-44-16,-8 1 40 16,-1-1-36-16,5-4 44 15,0 1-44-15,-9-5 36 16,5-3-36-16,8-4 60 15,-9-15-52-15,14-15-8 16,-5-15-20-16,8-12 0 0,5-4-8 16,-13 5-4-16,17-8 4 15,-13-16-16-15,9-7 8 0,-9 0 64 16,1 15-32-16,7 16 128 16,-7 10-84-16,8 12 64 15,-9 8-80-15,9 7 56 16,-5 11-60-16,-8 5 4 31,13 7-32-31,-4 3 4 16,-9 12-16-16,0 8-24 0,-5 7 4 15,-12 8 32-15,0 11-16 16,-17 11 0-16,5 12-4 16,-10-8-148-16,-12 0 80 0,17-7-140 15,0-4 116-15,4-12-100 16,1 1 108-16,7-8-88 15,10-4 96-15,16 0 8 16,0 4 40-16,-4 0 16 16,9 0 8-16,-9 4 32 0,4-5-16 15,-12 1 108-15,-14-3-68 16,-7-1 144-16,-18-4-116 16,-13 0-12-16,22-3-44 15,-13 0-12-15,17-5-8 16,4-3-184-16,26 0 100 15,29 4-556 1</inkml:trace>
          <inkml:trace contextRef="#ctx0" brushRef="#br0" timeOffset="14551.6355">6203-428 780 0,'-4'-42'288'0,"4"42"-224"0,8-15-20 0,5 7 252 15,0 5-172-15,16-1 36 16,1 4-92-16,30 4-12 15,4 3-32-15</inkml:trace>
        </inkml:traceGroup>
      </inkml:traceGroup>
    </inkml:traceGroup>
  </inkml:traceGroup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46:07.0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0CD0A0A-8D32-48C0-AAD1-230C2C2C7F4C}" emma:medium="tactile" emma:mode="ink">
          <msink:context xmlns:msink="http://schemas.microsoft.com/ink/2010/main" type="inkDrawing" rotatedBoundingBox="17036,17019 22184,16665 22312,18528 17164,18882" hotPoints="22205,17252 22053,18807 17314,18345 17466,16790" semanticType="enclosure" shapeName="Rectangle">
            <msink:sourceLink direction="with" ref="{99E8B72F-5A8C-42E2-A29B-194AF1FF25BF}"/>
            <msink:sourceLink direction="with" ref="{2B6EA886-4D7E-4C39-A585-13832E322549}"/>
          </msink:context>
        </emma:interpretation>
      </emma:emma>
    </inkml:annotationXML>
    <inkml:trace contextRef="#ctx0" brushRef="#br0">426 303 372 0,'-4'-4'140'0,"-5"0"-112"0,-8 0-4 15,13 8 100-15,-13 8-72 16,4 7 60-16,-8 22-68 0,-5 35 104 16,1 30-88-16,-5-4 44 15,-4 8-60-15,4 15-24 0,0 7-12 16,9-14 8-16,0-12-8 15,-1-19 4-15,5-15-4 16,-4-8 12-16,0-15-12 16,12-4 4-16,-4-10-4 15,5-13-16-15,4-7 4 16,-5-3 4-16,9-5 0 16,0-7 24-16,9-3-12 15,-5-1-40-15,13-4 16 0,-4 4-8 16,4-3 12-16,4-1 8 15,5 4 0-15,3 1 0 16,10-1 0-16,3 0-20 16,18 4 12-16,4 4-4 15,0-4 4-15,25 0 0 16,39 0 0-16,21 4 32 16,21-8-12-16,47 0-4 15,5 4-4-15,50-11-4 16,1 11 0-16,4-8 24 15,-1 12-12-15,-12-4 40 16,9-8-28-16,-35 16 4 16,-12-8-16-16,-9 0 20 15,-21 4-20-15,-30-4-20 16,-21 0 0-16,-13 0 20 0,-21-4-4 16,-22 4 4-16,-8 4-4 15,-30-4 4 1,-8-4-8-16,-13 0 16 0,-5 0-12 15,-8 1 4-15,-4-9-4 16,-5 5-8-16,1-5 4 16,0-7-76-16,3-11 40 15,5-15-112-15,5-16 84 16,3-15-88-16,1-3 84 16,4-1 8-16,-13 1 32 15,0-4 0-15,-5-23 12 0,1 0 16 16,-4 0 0-16,-1 19 68 15,1 11-40 1,-5 15 16 0,-4 12-32-16,0 0-24 15,8 11 0-15,-3 0 32 16,-1 12-16-16,-4-4 8 16,8 7-8-16,-8-4-16 15,0 12 4-15,0-4-4 16,0 12 0-16,-8-5 16 15,8 9-4-15,0-5-12 16,-4 4 4-16,-9-3 4 16,9 7 0-16,-5-8-12 15,-4 8 8-15,5-4 12 16,-5 4-4-16,0-3-4 16,1 6 4-16,-5-3-4 0,-1 0 0 15,-7-3 0-15,-1 3 0 0,-12-4-20 16,13 4 12-1,-22-4 4-15,13 8 4 0,-17-4 0 16,8 0 0-16,-8-4-20 16,21 4 12-16,-13 0 20 15,14 4-4-15,-14-12 4 16,0 8-4-16,-3-4-32 16,3 1 12-16,-8 3 12 0,-4 3 4 15,3-3-4-15,-7 4 4 16,12 0-4-16,-8 4 0 15,12-1 0-15,1-3 0 0,-1 3-12 16,5 1 8-16,-1-8 12 16,-3 0-4-16,-1 0 8 15,1 4-8-15,-1-4-4 16,0-4 4-16,1 8-4 16,3-4 0-16,5-8 0 15,0 8 0-15,0-7-12 16,0 7 8-16,0 0 20 15,-4 0-8-15,4 0-4 16,4-4 0-16,-4 4-16 16,0 0 8-16,0-4 4 15,-5 4 0-15,-3 0 16 16,-1 0-8-16,1-4 4 16,-5 4-4-16,8 0-16 15,-3 0 4-15,-1 0 12 16,1 0-4-16,-1 0 16 0,1-3-12 15,-1 3-12-15,-4 0 0 16,-4-4 20 0,-4 0-8-16,-5 0-4 0,-12-7 0 15,12 7-4-15,-4 0 0 16,0 0-12-16,9 1 8 16,12-5 20-16,1 1-8 15,-1-1 4-15,9-3-4 16,-4 7-8-16,0 0 4 0,-1 4 4 15,-8 0-4-15,-4 0 8 16,4 4-8-16,-8 0-4 16,0-1 4-16,-5 5-4 15,5 0 0-15,4-1 0 16,0-3 0-16,4 0 0 16,-4-1 0-16,-5-3 8 15,-8 0-4-15,-8 0 16 16,0-3-12-16,-1 3 4 15,5 0-4-15,4-4-8 16,9-4 4-16,-1 1 40 16,10 3-24-16,-1 0 24 15,0 4-24-15,4 0 28 16,5-4-32-16,4 4 12 16,4 8-16-16,5 0-8 15,8-1 0-15,8 4-16 0,5 5 8 16,8-5-148-16,13 8 84 15,17-4-676 1</inkml:trace>
  </inkml:traceGroup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1:38.9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4217564-B1A7-459B-A1CE-E74022B40864}" emma:medium="tactile" emma:mode="ink">
          <msink:context xmlns:msink="http://schemas.microsoft.com/ink/2010/main" type="writingRegion" rotatedBoundingBox="6933,16731 18153,17002 18118,18474 6897,18203"/>
        </emma:interpretation>
      </emma:emma>
    </inkml:annotationXML>
    <inkml:traceGroup>
      <inkml:annotationXML>
        <emma:emma xmlns:emma="http://www.w3.org/2003/04/emma" version="1.0">
          <emma:interpretation id="{9A430C3E-8CA6-4851-88B6-FE84CC77D851}" emma:medium="tactile" emma:mode="ink">
            <msink:context xmlns:msink="http://schemas.microsoft.com/ink/2010/main" type="paragraph" rotatedBoundingBox="6933,16731 18153,17002 18118,18474 6897,182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8D56CD-8A78-4FFD-860D-AC8C9392337E}" emma:medium="tactile" emma:mode="ink">
              <msink:context xmlns:msink="http://schemas.microsoft.com/ink/2010/main" type="line" rotatedBoundingBox="6933,16731 18153,17002 18118,18474 6897,18203"/>
            </emma:interpretation>
          </emma:emma>
        </inkml:annotationXML>
        <inkml:traceGroup>
          <inkml:annotationXML>
            <emma:emma xmlns:emma="http://www.w3.org/2003/04/emma" version="1.0">
              <emma:interpretation id="{DFA4EB0F-586E-436B-8088-EF06D0467EA9}" emma:medium="tactile" emma:mode="ink">
                <msink:context xmlns:msink="http://schemas.microsoft.com/ink/2010/main" type="inkWord" rotatedBoundingBox="6932,16754 9379,16813 9356,17786 6909,1772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29 599 312 0,'-11'-7'112'0,"15"7"-84"0,-1 0-12 16,-3 0 12-16,0 7-20 16,0 10-20-16,-3 1 4 15,3 9 64-15,0 1-28 16,0-1-20-16,0-3-8 16,0-3 24-16,0-7-12 0,0-1-4 15,0-13-4-15,7 0 20 16,1-10-12-16,0-7 32 15,7-11-28-15,5-6-12 16,3-4-8-16,-4 4 12 16,1 3-4-16,3 7-20 15,-4 0 8-15,1 10 56 16,-1 4-24-16,-4 10 32 16,-3 17-28-16,-4 7 16 15,-1 10-24-15,-7 1-16 16,0-1-8-16,0 0 4 0,0-3 0 0,-3-3 16 15,3-4-8-15,0-7-4 16,0-3 0-16,7-4-16 16,1 4 8-1,4-7 4-15,7 0 0 0,4 3 0 16,8-3 0-16,0 0 24 16,8-7-12-16,-4 0-64 15,7-7 24-15,-7 0-112 16,0-10 80-16,4-14-124 15,-8-7 104 1,0-7-128-16,-4-13 120 16,0-4 8-16</inkml:trace>
          <inkml:trace contextRef="#ctx0" brushRef="#br0" timeOffset="437.6617">1567 589 392 0,'-16'7'148'0,"20"-4"-116"0,15-3-8 16,-3 0 20-16,7 0-28 16,12-3 20-16,8-4-20 15,3 0 0-15,-3 4-8 16,-9-4 48-16,-3 0-32 16,0 0-12-16,0 3-4 0,-4 1-52 15</inkml:trace>
          <inkml:trace contextRef="#ctx0" brushRef="#br0" timeOffset="223.6197">1904 234 280 0,'0'-20'104'0,"0"16"-84"0,0 1 0 16,0-4 48-16,0 7-40 0,0 0 40 15,0 0-36-15,0-7-20 16,0 7-4-16,0 14 24 16,-8 0-16-16,4 13 40 15,-4 11-32-15,0 14 32 16,1 27-32-16,-1 21 32 16,0-1-32-16,0-16-92 15,5-14 36-15,-5-11-88 0,0-13 68 16,4-11-112-1,0-9 88-15,0-12-156 0</inkml:trace>
          <inkml:trace contextRef="#ctx0" brushRef="#br0" timeOffset="675.5314">2151 775 312 0,'-4'27'112'0,"4"-10"-84"0,0 14-12 0,4-20 40 0,0-1-36 16,0 7 36-16,0-3-32 16,-4 3 12-16,0-6-20 15,0 2 20-15,-4-6-24 16,4 0-216-16,0-7 112 16</inkml:trace>
          <inkml:trace contextRef="#ctx0" brushRef="#br0" timeOffset="856.2752">2364 417 436 0,'-8'-14'160'0,"16"14"-124"0,8-3-8 0,-5 3 0 16,9-4-20-16,-13 1-84 15,5-1 44-15,0 4-288 16</inkml:trace>
          <inkml:trace contextRef="#ctx0" brushRef="#br0" timeOffset="-6877.2401">-1 713 476 0,'-12'-45'176'0,"36"45"-136"0,14-17-12 15,-7 13 56-15,16-9-52 16,26 2 4-16,20 4-20 15,4 14 24-15,0 0-24 16,-16-3-268-16,-4-4 136 16,-11 10-204-16</inkml:trace>
          <inkml:trace contextRef="#ctx0" brushRef="#br0" timeOffset="-7268.2795">634 66 288 0,'-8'-28'108'0,"4"15"-84"0,4-5-4 0,0 18 92 0,-8-7-64 15,5 14 32-15,-13 7-44 16,1 17 20-16,-12 21-28 15,-8 13 0-15,-12 0-16 16,-11 25 12-16,0 20-16 16,-4-3 4-16,12-8-4 0,3-16-8 15,1-18 4-15,7-13 12 16,4-14-8-16,4-11 40 16,12-2-24-16,4-15-4 15,3-14-12-15,12-6-84 16,12-11 40-16,11-20-172 15,0-21 116 1,8-13-248-16</inkml:trace>
          <inkml:trace contextRef="#ctx0" brushRef="#br0" timeOffset="-7087.8002">471 83 364 0,'35'-65'132'0,"-23"47"-100"0,-1 5-12 0,5 6 88 15,-5 17-64-15,9 7 16 16,-5 18-36-16,8 23 32 15,-3 15-32-15,-5 2-12 16,5 22-8-16,-5 13 40 16,8-4-24-16,-11-16 8 0,0-8-16 15,-12-13-52-15,-4-10 24 16,-8-4-252 0</inkml:trace>
        </inkml:traceGroup>
        <inkml:traceGroup>
          <inkml:annotationXML>
            <emma:emma xmlns:emma="http://www.w3.org/2003/04/emma" version="1.0">
              <emma:interpretation id="{D8506A83-2F8F-47EF-B02A-C4E4FD1D040F}" emma:medium="tactile" emma:mode="ink">
                <msink:context xmlns:msink="http://schemas.microsoft.com/ink/2010/main" type="inkWord" rotatedBoundingBox="10365,16814 12539,16866 12516,17824 10341,1777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45.0323">3936 348 288 0,'-8'-14'108'0,"4"7"-84"0,-7-3-4 0,3 3 64 15,-8 0-48-15,-3 0 12 16,-8 1-28-16,0-1-4 16,0 3-8-16,-4 1 4 15,0 10-8-15,0 3 40 0,-8 7-20 16,-3 0 32-16,-5 4-32 16,1 10 20-16,3 27-24 15,8 11 28-15,16 7-32 16,15-7-4-16,12 0-8 0,15-11 4 15,8-3-4-15,4-10 40 16,3-4-20-16,-3-10-76 16,-4-10 28-16,0-11-140 15,4 0 88-15,-8-10-316 16,0-3 220 0,4-4 64-16</inkml:trace>
          <inkml:trace contextRef="#ctx0" brushRef="#br0" timeOffset="1830.2916">3646 768 364 0,'11'-17'132'0,"-11"10"-100"0,8 3-12 0,11 1 36 16,1-1-36-16,7-2-36 16,11 2 8-16,9 1-8 15,-8-1 8-15,-1 1 68 16,-3 6-32-16,-16 1 76 15,-11 3-56-15,-8 10 44 16,-8 0-52-16,-7 10-20 0,-4 1-12 16,-1-4 0-16,9 0-4 0,-5-3-4 15,12-4 4-15,0-7 4 16,8-3-4-16,8-3-100 16,3-4 52-16,5-4-340 15,3-3 208 1,4-3-8-16</inkml:trace>
          <inkml:trace contextRef="#ctx0" brushRef="#br0" timeOffset="2084.4673">4389 76 436 0,'-12'-27'160'0,"12"30"-124"0,4 11-8 0,-4 3 104 15,-4 14-76-15,-4 10 24 16,-3 11-48-16,-5 6 32 16,-3 18-36-16,0 17 4 0,-1-3-20 15,1-4 0-15,3-11-4 16,5-6 36-16,-12-14-20 16,7-10-68-16,1-11 24 15,3-6-108-15,8-1 72 16,0-6-308-1</inkml:trace>
          <inkml:trace contextRef="#ctx0" brushRef="#br0" timeOffset="3121.2251">4780 768 456 0,'11'-14'168'0,"-11"4"-128"0,-11-7-16 16,7 13 68-16,0-6-56 15,-8-7 12-15,-3 6-28 16,-4-3-4-16,-5 1-8 16,-3 6 12-16,-4 7-12 0,-7 14 16 15,3-1-16-15,4 11 16 16,4 7-16-16,7-10-28 15,9 3 8-15,11-3 4 0,0-4 8 16,4-3 8-16,11-4-4 16,-3-3 24-16,3 0-16 15,5-7-92-15,-1 0 44 16,0 0-88-16,-3-7 72 16,-1-7-8-1,1 4 36-15,-9 3 32 16,5 7-4-16,-4-7 44 15,0 7-24-15,3 7 40 16,5 0-36-16,7 3 20 16,4-3-28-16,0 3-28 0,-4-10 4 15,4 4 8-15,-7-4 0 0,7-7 24 16,-4 4-16-16,-4-4 12 16,-3 0-12-16,-1 0 0 15,-3 7-4-15,-8 0-24 16,-4 0 8-16,0 10-12 15,-4 1 8-15,4-1 16 16,0 0 0-16,0-3-28 16,0 3 12-16,0-3 12 15,0-7 4-15,0 0 16 16,0 0-12-16,0-3 4 16,8-4-4-16,-1-7 20 15,5-3-16-15,4-4-32 16,-5-6 12-16,9-11 20 15,3-10-8-15,4 0 28 0,8-1-20 16,-4 15-64-16,3 3 24 16,-3 10 12-16,8 11 12 15,-12 7 12-15,8 10-4 16,-12 3-4-16,4 4 4 16,1 6 20-16,-9-3-12 15,0-3 12-15,1 3-12 16,-5-6 20-16,4-8-20 15,-7-3 24-15,7-7-24 16,-11-3 4-16,8-4-8 16,-5 7-24-16,1-3 8 0,-4 0 32 15,-1-1-16-15,-3 1-16 16,4 3 0-16,0-3 12 16,-8 0 0-16,0-1-12 15,7 1 4-15,-10-4 12 16,3 7-4-16,-4-7 16 15,-4-3-12-15,0 3 4 16,0-3-4-16,-3 7-24 16,-1 3 8-16,5 4-24 15,-1 6 20-15,-12 4-4 16,5 10 8-16,-1 7 24 16,-3 7-8-16,11 11-28 15,-3 2 8-15,3 4 40 16,0-3-16-16,8-4 0 15,4-6-8-15,19-11 28 16,1 3-16-16,10-6-164 0,1-4 80 16</inkml:trace>
        </inkml:traceGroup>
        <inkml:traceGroup>
          <inkml:annotationXML>
            <emma:emma xmlns:emma="http://www.w3.org/2003/04/emma" version="1.0">
              <emma:interpretation id="{DF5688B6-CDBB-46B5-8F03-2AEC8826580C}" emma:medium="tactile" emma:mode="ink">
                <msink:context xmlns:msink="http://schemas.microsoft.com/ink/2010/main" type="inkWord" rotatedBoundingBox="13991,17085 16576,17147 16545,18436 13959,1837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787.1564">7652 599 288 0,'0'-3'108'0,"0"3"-84"0,4 3-4 15,-4 4 64-15,-8 3-48 16,-3 8 32-16,3-1-40 15,-4 10 44-15,5-3-40 16,-5 1 20-16,8 2-32 16,-4-10 16-16,8 4-20 15,8-4-24-15,0-10 0 0,7 0 40 0,9-14-20 16,-1 0-96-16,-4-7 40 16,8-3-44-1,-4-7 52-15,-3-3 20 16,-5-8 12-16,-7 4 12 15,-4 10-4-15,-4-3 60 16,0 18-36-16,-8 6 40 16,0 13-36-16,1 11-8 15,3 4-16-15,0 3-8 16,12 3 4-16,-4-13-4 0,7 10 0 0,1-14 24 16,7-7-12-16,4-6 24 15,4-4-24 1,1-7-56-16,-1-3 20 0,0-8 4 15,-4-9 8-15,-4 6 4 16,-11-10 0-16,4 7 8 16,-1-3 0-16,-7 9-20 15,-8 25 64 1,-7 7-24-16,3 10 28 16,-4 7-28-16,5-3 16 15,3 6-20-15,4-10-36 16,4 4 12-16,3-8 64 15,1-6-32-15,4-7 56 16,3-7-48-16,1-7-16 16,3-7-8-16,0-3-52 15,1-10 24-15,3-8-36 0,0-9 32 16,0 6-60-16,-3 0 48 16,-5 10 0-16,1 4 20 15,-5 17 48-15,-11 7-20 16,4 18 52-16,0 6-36 15,0 13 12-15,4 1-24 16,3-3 36-16,9 6-28 16,-1-10-24-16,4-7 0 15,0-3-284 1,8-11 156-16,0 0-292 16</inkml:trace>
          <inkml:trace contextRef="#ctx0" brushRef="#br0" timeOffset="5447.9264">8724 665 528 0,'20'-66'196'0,"-12"42"-152"16,-5-7-12-16,-6 21 116 0,-9-4-88 16,-11 0 28-16,-16 14-52 15,-11 11 4-15,-5 6-24 16,5 10-24-16,8 8 0 0,7-4 20 16,11 0-4-16,13 0-56 15,7-4 24-15,12-6-84 16,7-4 56-16,8-10-24 15,8 7 40-15,0-11-28 16,-3 21 32-16,-13-7 0 16,-7 14 20-16,-16 0-20 15,-11 28 20-15,-8 27 32 0,-1 21-12 16,5-4 36-16,0-7-28 16,4-13-24-16,7-14 4 15,0-11 0-15,5-17 4 16,-1-13 156-16,0-21-84 15,-3-7 0-15,-5-17-48 16,1-1 36-16,-1-13-32 16,1-13-16-16,3-8-4 15,8-17 0-15,12-7-4 16,11 8-20-16,12 2 8 16,20 11-40-16,34 4 28 15,15 6-12-15,5 0 20 0,-4-3 16 16,3 0 0-16,-3-4-4 15,-12-6 4-15,-12-4 12 16,-19-4-8-16,-11 4 32 16,-12 7-24-16,-12 4 4 15,-12 6-12-15,-11 7-32 16,-7 14 12-16,-5 10 12 16,-3 7 4-16,-1 7-20 15,-3 11 8-15,3 6 40 16,-3 14-20-16,-1 17-8 15,-3 18-8-15,0-1 28 16,0-3-12-16,0 0 24 16,3-14-24-16,1 0 12 15,-1-13-12-15,5-1 28 16,3-10-24-16,5-7-24 0,-1-3 4 16,4 0-140-16,0-4 76 15,8-3-180-15,4-7 140 16</inkml:trace>
          <inkml:trace contextRef="#ctx0" brushRef="#br0" timeOffset="5913.3075">9483 665 612 0,'12'-31'228'0,"-12"27"-180"0,0 1-12 0,8 3 36 0,-8 0-48 15,0 0-20-15,0 7-4 16,-16 10 16-16,4 10-8 16,-7 8-4-16,-4-4 0 0,-4 3 12 15,0 1-8-15,3-8-4 16,5-3 0-16,0-3 12 16,7-4-8-16,16-3 4 15,4-7-100 1,11-4 44-16,-3-3-88 15,3 0 76-15,0-7-96 16,8 0 88 0,-15-3-16-16,0-11 52 15,3 4 16-15,-7 0 8 16,-4-4 116-16,-4 8-60 16,0-5 84-16,0 11-76 0,7 7 20 15,-7 7-44-15,4 7-4 16,-4 0-20-16,4 3 12 15,0-3-16-15,12 13 16 16,-5-13-16-16,5-4 48 16,-5 1-28-16,-3-8-112 0,11 1 44 15,1-4-256 1,-1-4 160-16,8-3-192 16</inkml:trace>
          <inkml:trace contextRef="#ctx0" brushRef="#br0" timeOffset="3781.1651">7691 362 364 0,'-8'-14'132'0,"-7"11"-100"0,-9-4-12 0,9 3 80 16,-12 1-60-16,-12-1 0 16,-7 1-24-16,-1-1-4 15,1 8-4-15,7-1 4 16,8 4-8-16,4 4-20 15,4-1 8-15,7 4-12 16,9 6 8-16,7 8 16 16,7 17 0-16,13 6 16 15,11 4-12-15,0 4 32 0,3-8-24 16,-7-6-32-16,-7-7 8 16,-9-4 28-16,-11-10-12 15,-11-3 52-15,-12-7-32 16,-8-4 20-16,-8-3-28 15,4 3 16-15,-4-6-20 0,1-4-8 16,-5-4-4-16,-3 4-4 16,3 0 0-16,8-3-220 15,12 3 120 1,15 3-304-16</inkml:trace>
        </inkml:traceGroup>
        <inkml:traceGroup>
          <inkml:annotationXML>
            <emma:emma xmlns:emma="http://www.w3.org/2003/04/emma" version="1.0">
              <emma:interpretation id="{BEF5ED96-6628-482F-A150-E16877F0D1E1}" emma:medium="tactile" emma:mode="ink">
                <msink:context xmlns:msink="http://schemas.microsoft.com/ink/2010/main" type="inkWord" rotatedBoundingBox="16658,17336 18144,17372 18134,17797 16648,17762"/>
              </emma:interpretation>
              <emma:one-of disjunction-type="recognition" id="oneOf3">
                <emma:interpretation id="interp3" emma:lang="" emma:confidence="1">
                  <emma:literal>sees.</emma:literal>
                </emma:interpretation>
                <emma:interpretation id="interp4" emma:lang="" emma:confidence="0">
                  <emma:literal>seer.</emma:literal>
                </emma:interpretation>
                <emma:interpretation id="interp5" emma:lang="" emma:confidence="0">
                  <emma:literal>sees</emma:literal>
                </emma:interpretation>
                <emma:interpretation id="interp6" emma:lang="" emma:confidence="0">
                  <emma:literal>seen.</emma:literal>
                </emma:interpretation>
                <emma:interpretation id="interp7" emma:lang="" emma:confidence="0">
                  <emma:literal>sues.</emma:literal>
                </emma:interpretation>
              </emma:one-of>
            </emma:emma>
          </inkml:annotationXML>
          <inkml:trace contextRef="#ctx0" brushRef="#br0" timeOffset="7072.1042">9812 630 520 0,'0'-34'192'0,"0"27"-152"16,0 3-8-16,0 4 60 16,-8 14-12-16,-3 14-36 15,-5 3-36-15,13 7-8 16,-5-7 8-16,8 3-4 0,8 4 16 16,11-11-12-16,0-3-12 15,8-3 0-15,-3 3 28 16,-9-14-12-16,-3 8 12 15,-20-8 16 1,-11 0-24-16,-9-3-8 16,-3 0-4-16,1 0-16 15,2-4 8-15,9 4 12 16,11-7-4-16,8 0-12 16,12-7 4-16,15 1-40 0,12-5 24 15,7 4-80-15,5-3 56 16,-5-7-68-16,0-4 64 15,-3-3 48-15,3-7 4 16,-7-10-24-16,4-7 12 16,-5 3-8-16,-7 4 8 15,-11 6 88-15,-5 4-48 16,-15 14 80-16,-7 3-64 16,-5 7-16-16,4 7-20 15,-7 7 0-15,3 7-8 16,4 3-12-16,4 7 4 0,-7 4 28 15,11-4-12-15,-4 0-4 16,4 4-4-16,0-1 12 16,4-3-8-16,0 7-12 15,-12-3 0-15,4-11-40 16,-4 7 24-16,1-7-12 16,-1 0 20-16,-4-3 0 15,-3-4 4-15,3-3 0 16,1-3 0-16,3-1 8 15,4-3 0-15,0 0 0 16,4-3 0-16,4-4 8 31,8 3-4-31,-1-2-28 0,1-1 12 16,3-11-76-16,1 1 52 16,-1 7-172-16,1-4 116 0,-1 0 36 15,8 4 32-15,-3 3 4 16,7 4 12-1,0-1 76-15,4 1-40 0,4-4 80 16,0 0-60-16,-4-3 28 16,0-1-44-16,-4-2 44 15,-8-1-44-15,0-3 4 16,1 0-24-16,-13-4 12 16,-3 0-16-16,0 7-4 0,-4-6 0 15,0 3 12-15,-4 6-8 16,-3-2-28-16,-1 13 8 15,-8 0 4-15,5 13 8 0,-5 4-20 16,5 11 12-16,-1 0 12 16,4-1 0-16,1 1-4 15,7-1 4-15,7-3 28 16,5 0-16-16,3-6 4 16,5-8-12-16,7 4-84 15,-4-11 40-15,0 4-84 16,4-14 68-16,-3 4 36 15,-5-11 12-15,0-7-20 16,1-3 12-16,-5-7 24 16,1 7-8-16,-5-7 0 15,-3 7 0-15,0 3 64 16,0 8-36-16,-5-1 24 16,1 14-36-16,-4 0 16 15,4 10-20-15,4 7 28 16,0-3-28-16,3 10-24 0,1 4 4 15,3-1 36-15,1-3-20 16,-1 4 24-16,1-4-20 16,-1-17 52-16,-7 10-36 15,-8-7 28-15,-8-3-32 16,-3 4-60-16,-5-8 16 16,1 0-120-16,-1-3 76 15,5 0-316 1</inkml:trace>
          <inkml:trace contextRef="#ctx0" brushRef="#br0" timeOffset="7207.4467">11210 826 832 0,'-4'-20'308'0,"4"20"-240"0,-4-4-20 15,4 4 20-15,0-3-48 16,-8 6-152-16</inkml:trace>
        </inkml:traceGroup>
      </inkml:traceGroup>
    </inkml:traceGroup>
  </inkml:traceGroup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04.9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9916CCA-A186-4F48-85BA-E3CBA732712B}" emma:medium="tactile" emma:mode="ink">
          <msink:context xmlns:msink="http://schemas.microsoft.com/ink/2010/main" type="inkDrawing" rotatedBoundingBox="3305,16951 8461,16901 8474,18273 3318,18323" hotPoints="8449,17093 8445,18067 3369,18043 3374,17070" semanticType="enclosure" shapeName="Rectangle">
            <msink:sourceLink direction="with" ref="{B6833760-2A70-4792-B79F-69B9E6EA20C3}"/>
            <msink:destinationLink direction="with" ref="{EA5DAEA3-CD6B-461A-B5AA-E6216EBB0E5B}"/>
          </msink:context>
        </emma:interpretation>
      </emma:emma>
    </inkml:annotationXML>
    <inkml:trace contextRef="#ctx0" brushRef="#br0">1 911 404 0,'0'0'148'0,"4"0"-112"0,0 0-12 15,-4 0 64-15,0 0-52 16,0 0 40-16,0 0-44 16,0 0 36-16,0 0-40 0,0 0 4 31,0 0-20-31,0 0 12 0,0 0-16 16,0 0 4-16,4-3-4 0,-4 3-8 15,0-4 4-15,4 1 12 0,-4-4-8 16,0 7 24-16,4-7-20 15,3-3-20-15,1 3 0 16,4-3-4-16,-1-8 4 16,5 8 16-16,3-7-4 15,4 0-4-15,12-4 4 16,12-6-16-16,15 2 8 0,7-2-4 16,5-11 0-16,3-17 24 15,12-3-8-15,8-11 4 16,19 7-4-16,-15 7 20 15,-20 10-16-15,1 7-4 16,-24 0-4-16,-4 11 4 16,-4-1-4-16,-3-3 8 15,-5 7-8-15,5 4-4 16,-9-5 4-16,1 12 4 16,-4-1-4-16,-4 0 24 15,-4 0-16-15,0 4 12 16,-8 0-12-16,-3 3 36 15,-5 3-24-15,-11 4-112 16,-3 4 48-16,-9 6-312 16,-7 4 196-16,-8 3-248 15</inkml:trace>
    <inkml:trace contextRef="#ctx0" brushRef="#br0" timeOffset="-6861.3677">-661-93 332 0,'8'0'120'0,"-8"0"-92"0,12-7-8 0,-8 7 44 16,11-4 12 0,1 4-36-16,-1 0 20 15,1 4-32-15,-1 3 16 16,1-7-24-16,-1 6 28 15,4 1-32-15,12 0-4 16,12 3-8-16,19 4 12 0,27-7-8 16,12 3 32-16,46-10-24 0,35 11 12 15,34-8-16-15,36 8 0 16,42-11-4-16,-11 13 12 16,34-9-12-16,-19 6 16 15,16-3-16-15,-28 3-12 16,12-3 0-16,-34 0 40 15,-24-7-24-15,-12 0-8 16,-31 7-8-16,-34-4 20 16,-24-6-8-16,-22 3 16 15,-13-4-16-15,-34 1 40 16,-16 3-24-16,-15 0 20 16,-5-3-24-16,-18 3 0 15,-1 0-12-15,-7 0 4 16,-8 0-8-16,0 0 32 15,0 0-20-15,0 0 4 0,-4 0-12 16,0-4 20 0,4 4-16-16,0-3-120 0,4-1 60 15,8 1-196-15,-8-1 140 16</inkml:trace>
    <inkml:trace contextRef="#ctx0" brushRef="#br0" timeOffset="1183.8835">1457 144 392 0,'0'-3'148'0,"0"3"-116"0,-8 0-8 0,8 0 108 15,-8 0-76-15,8 0 24 16,-7 3-48-16,3-3 48 15,4 0-44-15,0 0-16 0,0 0-12 16,0 0 0-16,0 0-4 16,4 3-4-16,3 1 4 15,9-1-4-15,-5 4 0 16,1 3 8-16,7 1-4 16,9 3-4-16,6 6 4 15,5 11-24-15,15 10 12 16,0 11 12-16,8 3 0 0,8-3-12 15,23 3 4-15,4 0 4 16,-4-7 0-16,-12 4 32 16,-7-4-16-16,-1-3-4 15,-7 10-8-15,-8-7 12 16,-4 0-8-16,-15-7-12 16,-12 1 0-16,-8-5 40 15,-7-6-24-15,0-3 24 16,-5-4-20-16,1 0-8 15,0-7-4-15,7-3 12 16,1-7-8-16,3 3-12 16,-7-3 0-16,3-3 108 15,-11-4-56-15,-4 0 24 16,0 0-40-16,-4-4-224 0,-4-3 104 16,-3-3-556-1,-1-11 356-15,-3-13 92 16</inkml:trace>
    <inkml:trace contextRef="#ctx0" brushRef="#br0" timeOffset="1529.2253">2200 588 592 0,'-15'-17'220'0,"11"10"-172"0,0 0-12 16,4 7 32-16,0 0-44 16,8 3 8-16,3 4-20 15,5 4-16-15,3-1 0 16,4 7 12-16,4 7-4 0,1-3-20 16,-9-1 8-16,4 1 32 15,-4 0-16-15,-15-4 36 16,-4-3-28-16,-4-7 84 15,-23 6-56-15,-11-2 12 16,-28-1-32-16,-15 14 24 16,3 0-32-16,5 0-120 15,7 4 56-15,12-11-284 16,19 7 188-16,23-10-292 16</inkml:trace>
    <inkml:trace contextRef="#ctx0" brushRef="#br0" timeOffset="-5632.5332">-680 994 364 0,'-4'-7'132'0,"0"4"-100"0,8-1-12 0,-8 4 88 15,0-3-64-15,1-4 60 16,-5 7-60-16,4 0 48 15,0 0-52-15,0 0-12 16,4 0-16-16,0 0-20 0,0 0 4 16,0 0 20-16,0 0-8 15,0 0 16-15,0 0-16 16,0 0 4-16,0 0-4 0,0 0 4 16,4 10-8-16,0-3 8 15,0 0-8-15,7 0 16 16,5-4-12-16,-1 8-20 15,9-5 4-15,3 1-12 16,8 0 8-16,15-3 8 16,31 2 4-16,24 1 8 15,7 4-4-15,27-1-4 16,39-3 4-16,8 7 4 16,39-1-4-16,-1 5 24 15,43-11-16-15,-7 10 12 16,26-4-12-16,-11 1 20 15,11-14-20-15,-18 4-4 16,3-11-4-16,-8 0-32 16,-27-3 16-16,4-4 4 0,-27 4 8 15,-23-1 8-15,-32 4-4 16,-18-3-4-16,-28 3 4 16,-15 4 4-16,-32 3-4 15,-18-7 68-15,-20 10-40 16,-11-6 32-16,-16-4-36 15,-8 7 8-15,-12 0-20 16,1 0-264-16,-8 0 136 16</inkml:trace>
    <inkml:trace contextRef="#ctx0" brushRef="#br0" timeOffset="2386.0437">2502 1238 384 0,'4'-7'140'0,"4"0"-108"0,3 4-8 15,5 0 64-15,-5-8-52 16,17 4 32-16,-1-6-40 16,11-8 16-16,9 4-24 15,15-18 8-15,7-16-16 16,5-8-8-16,27-6 0 0,7-4-16 15,16 4 8-15,-8-15 56 16,-8-9-28-16,-3-11 8 16,-12 7-20-16,-8 18 12 15,-15 13-16-15,-12 10 4 16,-8 11-4-16,-7 6 48 0,-16 4-32 16,0 14 8-16,4 0-20 15,-16 14-24-15,1-1 4 16,-1 8 64-16,-7-1-28 15,-4 7-108-15,-4-3 40 16,-4 4-136-16,0-5 100 16,-8 1-368-1,-7 4 244-15,0 2 48 16</inkml:trace>
    <inkml:trace contextRef="#ctx0" brushRef="#br0" timeOffset="2760.1443">3269 529 464 0,'19'-17'176'0,"-4"17"-140"0,16-10-8 15,-7 3 48-15,7-3-48 16,7-1 8-16,1 4-24 16,4 1 0-16,-5 2-4 0,-3 1 12 0,-4 3-12 15,-4 7 24-15,-7 3-20 16,-9 4 68-16,-11 3-48 15,0 7 40-15,-4 3-40 16,-3 1 0-16,7-4-20 16,0 4-220-16,0-4 116 15,19 7-416 1</inkml:trace>
  </inkml:traceGroup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08.55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B107368-44AF-4C28-8450-F30B9365AF28}" emma:medium="tactile" emma:mode="ink">
          <msink:context xmlns:msink="http://schemas.microsoft.com/ink/2010/main" type="writingRegion" rotatedBoundingBox="8813,17742 8984,17742 8984,18124 8813,18124"/>
        </emma:interpretation>
      </emma:emma>
    </inkml:annotationXML>
    <inkml:traceGroup>
      <inkml:annotationXML>
        <emma:emma xmlns:emma="http://www.w3.org/2003/04/emma" version="1.0">
          <emma:interpretation id="{C9957DDE-F10E-4F35-90E4-534C7ED62977}" emma:medium="tactile" emma:mode="ink">
            <msink:context xmlns:msink="http://schemas.microsoft.com/ink/2010/main" type="paragraph" rotatedBoundingBox="8813,17742 8984,17742 8984,18124 8813,181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925DFE2-8A56-422B-87B2-391EC0CCF455}" emma:medium="tactile" emma:mode="ink">
              <msink:context xmlns:msink="http://schemas.microsoft.com/ink/2010/main" type="line" rotatedBoundingBox="8813,17742 8984,17742 8984,18124 8813,18124"/>
            </emma:interpretation>
          </emma:emma>
        </inkml:annotationXML>
        <inkml:traceGroup>
          <inkml:annotationXML>
            <emma:emma xmlns:emma="http://www.w3.org/2003/04/emma" version="1.0">
              <emma:interpretation id="{A56CA5A1-CD54-4186-8DFD-B791BB8B6CFD}" emma:medium="tactile" emma:mode="ink">
                <msink:context xmlns:msink="http://schemas.microsoft.com/ink/2010/main" type="inkWord" rotatedBoundingBox="8813,17742 8984,17742 8984,18124 8813,18124"/>
              </emma:interpretation>
              <emma:one-of disjunction-type="recognition" id="oneOf0">
                <emma:interpretation id="interp0" emma:lang="" emma:confidence="1">
                  <emma:literal>)</emma:literal>
                </emma:interpretation>
                <emma:interpretation id="interp1" emma:lang="" emma:confidence="0">
                  <emma:literal>,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]</emma:literal>
                </emma:interpretation>
                <emma:interpretation id="interp4" emma:lang="" emma:confidence="0">
                  <emma:literal>&gt;</emma:literal>
                </emma:interpretation>
              </emma:one-of>
            </emma:emma>
          </inkml:annotationXML>
          <inkml:trace contextRef="#ctx0" brushRef="#br0">58 9 312 0,'-8'-3'112'0,"16"-1"-84"0,8 1-12 0,-9 3 160 16,5 3-100-16,0 4 32 16,-1 3-64-16,1 4-20 15,0 3-12-15,-1 7-12 16,-3 4 4-16,0 3 28 0,-4 0-16 16,-8 0 48-16,-4-4-36 15,-8 8 48-15,-7-4-44 16,-4-4-404-1,-12 8 204-15,-15-4-192 16</inkml:trace>
        </inkml:traceGroup>
      </inkml:traceGroup>
    </inkml:traceGroup>
  </inkml:traceGroup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08.9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BB8D74C-8773-4149-96FD-A1CD0C1DA0A3}" emma:medium="tactile" emma:mode="ink">
          <msink:context xmlns:msink="http://schemas.microsoft.com/ink/2010/main" type="inkDrawing" rotatedBoundingBox="8157,18206 10996,18391 10992,18453 8153,18268" shapeName="Other">
            <msink:destinationLink direction="with" ref="{EA5DAEA3-CD6B-461A-B5AA-E6216EBB0E5B}"/>
          </msink:context>
        </emma:interpretation>
      </emma:emma>
    </inkml:annotationXML>
    <inkml:trace contextRef="#ctx0" brushRef="#br0">0 3 228 0,'12'-3'84'0,"-5"3"-64"0,-7 3-8 16,0-3 84-16,12 0-56 16,-4 3 52-16,-8-3-52 15,11 7 40-15,-3-3-44 16,12-4 32-16,-13 0-36 0,13 3 0 15,7-3-20-15,11 0 28 16,20 11-24-16,16-5 4 0,7 1-12 16,8 0-16-16,24-3 4 15,34 6 4-15,4 4 0 16,7-4 44-16,28 0-24 16,-8 4 0-16,12-4-12 15,7 4 4-15,-15-3-8 16,-23 2-12-16,0-9 4 15,-16 10 40-15,-19-4-24 16,-23 0 44-16,-24-3-32 0,-23-7 64 16,-23 0-48-16,-15-7-112 15,-20-10 32-15,-19 10-232 16,-24-14 152-16,-15 8-324 16</inkml:trace>
  </inkml:traceGroup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08.2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A5DAEA3-CD6B-461A-B5AA-E6216EBB0E5B}" emma:medium="tactile" emma:mode="ink">
          <msink:context xmlns:msink="http://schemas.microsoft.com/ink/2010/main" type="inkDrawing" rotatedBoundingBox="8118,17310 9245,18258 9193,18319 8067,17371" semanticType="callout" shapeName="Other">
            <msink:sourceLink direction="with" ref="{ABB8D74C-8773-4149-96FD-A1CD0C1DA0A3}"/>
            <msink:sourceLink direction="with" ref="{F9916CCA-A186-4F48-85BA-E3CBA732712B}"/>
          </msink:context>
        </emma:interpretation>
      </emma:emma>
    </inkml:annotationXML>
    <inkml:trace contextRef="#ctx0" brushRef="#br0">0 21 300 0,'8'-14'112'0,"-1"10"-88"0,-3-2-8 16,-4 6 144-16,0 0-92 16,0 0 96-16,0 0-96 15,0 0-8 1,0 10-36-16,0-3-8 0,0 3-8 0,8 0 12 15,0 4-12-15,3 3-20 16,5 4 4-16,3 6 4 0,4 4 4 16,5 7-20-16,6-3 12 15,9 9 4-15,11 1 4 16,4 0 8 0,8 0-4-16,15 13 8 15,1 11-8-15,3-4-4 16,4-3 4-16,-4 4 56 15,-8-8-32-15,-7-13 8 0,-16 0-24 0,-7-11 12 16,-16-10-16-16,-8-10 40 16,-11-4-24-16,-5 4 48 15,-7-14-40-15,-7 3 36 16,-5-3-36-16,-4 0-132 16,-3-6 52-16,0-8-272 15,3-7 176-15,-3-6-340 16</inkml:trace>
  </inkml:traceGroup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09.6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2ECD23B-D99B-4D55-BCF9-16B7C560BED1}" emma:medium="tactile" emma:mode="ink">
          <msink:context xmlns:msink="http://schemas.microsoft.com/ink/2010/main" type="inkDrawing" rotatedBoundingBox="8372,17160 10590,17251 10588,17297 8370,17206" shapeName="Other"/>
        </emma:interpretation>
      </emma:emma>
    </inkml:annotationXML>
    <inkml:trace contextRef="#ctx0" brushRef="#br0">-5 26 156 0,'0'-3'56'0,"0"3"-44"16,0 0-4-16,0 0 68 0,0 0-44 15,0 0 136-15,0-4-92 16,0 1 28-16,4-1-64 16,7 1 48-16,13-4-52 15,-5 7-8-15,20 0-16 16,15 0 24-16,16 10-20 16,15-3-4-16,42-3-8 0,24 3 4 15,16-1-4-15,30-2 8 16,-11 10-8-16,4-11-4 15,3 4 4-15,-18 0 12 16,-28 3-8-16,-31-3 16 0,-19-4-16 16,-32-3 68-16,-14 0-44 15,-16 0 104-15,-20 0-80 16,-15 0-68-16,-8 4 4 16,-7 3-368-16,-16 3 208 15,-12 7-280 1</inkml:trace>
  </inkml:traceGroup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03.0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C7E3271-BA33-474D-976E-8D915FC49112}" emma:medium="tactile" emma:mode="ink">
          <msink:context xmlns:msink="http://schemas.microsoft.com/ink/2010/main" type="writingRegion" rotatedBoundingBox="1885,18062 3492,15389 5539,16620 3932,19292"/>
        </emma:interpretation>
      </emma:emma>
    </inkml:annotationXML>
    <inkml:traceGroup>
      <inkml:annotationXML>
        <emma:emma xmlns:emma="http://www.w3.org/2003/04/emma" version="1.0">
          <emma:interpretation id="{4436D9CD-E137-4447-9AA0-E27BEAD0DC88}" emma:medium="tactile" emma:mode="ink">
            <msink:context xmlns:msink="http://schemas.microsoft.com/ink/2010/main" type="paragraph" rotatedBoundingBox="2497,18570 3080,15623 3622,15730 3038,186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A40F778-69D7-43D7-9330-7D6DB36B28D5}" emma:medium="tactile" emma:mode="ink">
              <msink:context xmlns:msink="http://schemas.microsoft.com/ink/2010/main" type="inkBullet" rotatedBoundingBox="2769,18624 2841,18260 3102,18311 3030,18676"/>
            </emma:interpretation>
          </emma:emma>
        </inkml:annotationXML>
        <inkml:trace contextRef="#ctx0" brushRef="#br0">-97 2355 404 0,'4'-17'148'0,"4"17"-112"0,-8-10-12 16,0 10 76-16,-4 0-60 16,-4 0 0-16,-3 3-24 15,-5 4-20-15,-7 3 0 16,0 4-4-16,-1 7 0 16,-3-1 88-16,0 1-48 15,8 10 16-15,-8-4-28 16,7 4-12-16,9-3-4 0,3 6 12 15,8-3-8-15,8-10 16 16,3 3-16-16,1-14-64 16,11-3 28-16,-3-7-356 15</inkml:trace>
        <inkml:trace contextRef="#ctx0" brushRef="#br0" timeOffset="211.9127">-352 2548 488 0,'19'-21'180'0,"-7"11"-140"0,7-1-12 0,-3 5 32 0,3-1-40 15,8-4 36-15,8 11-32 16,7 0-120-16,5 0 52 15,-1 7-372-15</inkml:trace>
      </inkml:traceGroup>
      <inkml:traceGroup>
        <inkml:annotationXML>
          <emma:emma xmlns:emma="http://www.w3.org/2003/04/emma" version="1.0">
            <emma:interpretation id="{C4F9EA0D-E3B0-40FB-8A82-0BCB36DC2335}" emma:medium="tactile" emma:mode="ink">
              <msink:context xmlns:msink="http://schemas.microsoft.com/ink/2010/main" type="line" rotatedBoundingBox="2691,17588 3080,15623 3622,15730 3233,17695"/>
            </emma:interpretation>
          </emma:emma>
        </inkml:annotationXML>
        <inkml:traceGroup>
          <inkml:annotationXML>
            <emma:emma xmlns:emma="http://www.w3.org/2003/04/emma" version="1.0">
              <emma:interpretation id="{3AA465D0-4E44-439F-A70B-C6594F7C22D9}" emma:medium="tactile" emma:mode="ink">
                <msink:context xmlns:msink="http://schemas.microsoft.com/ink/2010/main" type="inkWord" rotatedBoundingBox="2691,17588 2773,17175 3252,17270 3170,1768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975.7674">-170 1254 364 0,'7'-10'132'0,"-7"10"-100"0,-7-4-12 0,7 4 140 15,-8 0-92-15,8 4 0 16,-8 2-44-16,-3-2 36 16,3 3-32-16,-4 0-4 0,-7 3-16 15,3 4 12-15,-3 6-12 16,0 5-4-16,-20 9 0 16,12 4-4-16,-4 0 0 15,4-1-36-15,11-6 20 16,9 0 32-16,10-7-8 15,9-3-16-15,11-4 0 0,0-3 48 16,5-7-20-16,-1 3-36 16,-4-6 8-16,-4-4-280 15,-3 0 156 1,-5 0-208-16</inkml:trace>
          <inkml:trace contextRef="#ctx0" brushRef="#br0" timeOffset="-763.6532">-368 1488 352 0,'-8'-17'132'0,"20"10"-104"0,15 3-8 15,-7-3 104-15,-5 1-72 16,4-1 32-16,12 3-48 0,4-3 12 15,4 7-28-15,7 0-212 16,1 11 104-16,-8-4-256 16</inkml:trace>
          <inkml:trace contextRef="#ctx0" brushRef="#br0" timeOffset="-628.7785">66 1460 560 0,'-8'21'208'0,"4"-4"-164"0,-4 21-8 0,8-17-4 0,0 10-24 16,0 3-268-16</inkml:trace>
        </inkml:traceGroup>
        <inkml:traceGroup>
          <inkml:annotationXML>
            <emma:emma xmlns:emma="http://www.w3.org/2003/04/emma" version="1.0">
              <emma:interpretation id="{D79E5027-E577-443B-955C-C77FC5E1A6B3}" emma:medium="tactile" emma:mode="ink">
                <msink:context xmlns:msink="http://schemas.microsoft.com/ink/2010/main" type="inkWord" rotatedBoundingBox="3123,16068 3206,15647 3622,15730 3538,1615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950.3417">0-2 580 0,'12'0'216'0,"3"0"-168"0,8 0-12 16,1 7 12-16,6-7-32 15,13 7 4-15,4 0-12 16,-5-4 36-16,5-3-20 0,-1 3-40 0,4-3 8 16,-3 4-272-1</inkml:trace>
          <inkml:trace contextRef="#ctx0" brushRef="#br0" timeOffset="-2162.4234">399-150 352 0,'-4'-17'132'0,"0"6"-104"0,4 1-8 16,0 3 16-16,0 0-24 15,0-3 24-15,-4-4-24 16,0 1 32-16,0 2-28 0,-3 1 20 16,3 3-20-1,-16 4 44-15,1 9-32 16,-4 5-16-16,-4 3-4 15,-8 3-8-15,-4 3 8 0,0 4-4 16,5 7 24-16,3-3-16 16,4 3-12-16,7 0-4 15,5-7-16-15,7 0 12 16,8 4 4-16,8-8 4 16,7 1 8-16,8-7-4 15,4 3 24-15,-3-3-16 16,7-1 24-16,-12-2-24 0,-3-4-164 15</inkml:trace>
        </inkml:traceGroup>
      </inkml:traceGroup>
    </inkml:traceGroup>
    <inkml:traceGroup>
      <inkml:annotationXML>
        <emma:emma xmlns:emma="http://www.w3.org/2003/04/emma" version="1.0">
          <emma:interpretation id="{285B192D-1282-405E-87A7-00EC80A61C70}" emma:medium="tactile" emma:mode="ink">
            <msink:context xmlns:msink="http://schemas.microsoft.com/ink/2010/main" type="paragraph" rotatedBoundingBox="4021,16026 4061,18880 3172,18893 3131,1603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AAEC8CE-0522-44E2-A682-88CF657ADDAE}" emma:medium="tactile" emma:mode="ink">
              <msink:context xmlns:msink="http://schemas.microsoft.com/ink/2010/main" type="line" rotatedBoundingBox="4021,16026 4061,18880 3172,18893 3131,16039"/>
            </emma:interpretation>
          </emma:emma>
        </inkml:annotationXML>
        <inkml:traceGroup>
          <inkml:annotationXML>
            <emma:emma xmlns:emma="http://www.w3.org/2003/04/emma" version="1.0">
              <emma:interpretation id="{C4BE9FAC-DFF9-485F-BE12-26DED21C12A7}" emma:medium="tactile" emma:mode="ink">
                <msink:context xmlns:msink="http://schemas.microsoft.com/ink/2010/main" type="inkWord" rotatedBoundingBox="3442,18577 3444,18726 3170,18730 3167,18581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27.2503">85 2606 436 0,'-23'11'160'0,"11"-1"-124"0,-3 14-8 0,11-7 28 16,0 0-36-16,8 1-8 15,0-1-8-15,4-3 20 16,11-1-12-16,8-6 4 16,4-7-8-16,8 0 12 15,-4-7-12-15,3-3-56 16,-11-7 24-16,0 6-84 15,-15-2 56-15,-8-1 28 16,-8 0 16-16,-8 11 32 0,-7-1-12 16,0 4 24-16,7 4-24 15,4-1-152-15,12 7 72 16,19-13-184-16</inkml:trace>
        </inkml:traceGroup>
        <inkml:traceGroup>
          <inkml:annotationXML>
            <emma:emma xmlns:emma="http://www.w3.org/2003/04/emma" version="1.0">
              <emma:interpretation id="{01F95096-8E54-4559-B693-D54CA24BD8E1}" emma:medium="tactile" emma:mode="ink">
                <msink:context xmlns:msink="http://schemas.microsoft.com/ink/2010/main" type="inkWord" rotatedBoundingBox="4052,18274 4061,18880 3710,18885 3702,18279"/>
              </emma:interpretation>
              <emma:one-of disjunction-type="recognition" id="oneOf3"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s</emma:literal>
                </emma:interpretation>
                <emma:interpretation id="interp5" emma:lang="" emma:confidence="0">
                  <emma:literal>,</emma:literal>
                </emma:interpretation>
                <emma:interpretation id="interp6" emma:lang="" emma:confidence="0">
                  <emma:literal>g</emma:literal>
                </emma:interpretation>
                <emma:interpretation id="interp7" emma:lang="" emma:confidence="0">
                  <emma:literal>S</emma:literal>
                </emma:interpretation>
              </emma:one-of>
            </emma:emma>
          </inkml:annotationXML>
          <inkml:trace contextRef="#ctx0" brushRef="#br0" timeOffset="18587.0218">732 2317 520 0,'-24'-7'192'0,"13"7"-152"0,-12-7-8 15,7 7 72-15,-3 7-64 16,-5-7-8-16,1 11-20 16,8-4 0-1,3 3-8-15,8 0-28 0,12-3 12 16,11 0 4-16,12 0 8 16,4 3 16-16,16-3-8 15,-13-4 4 1,1 15-4-16,-8-5 12 0,0-6-12 15,-12 4 4-15,-7-1-4 16,-8 7 12-16,-8-3-12 16,-4 0-4-16,0-1 0 0,-7 5-4 0,3-1 0 15,-3 0 24-15,-1 7-12 16,5-7-40-16,7 1 16 16,4-8-32-16,4 7 24 15,7-10 0-15,9 7 12 16,-1-11-12-16,0 7 12 15,1-3-24-15,-1 11 20 16,-7-5 4-16,-5 5 8 16,-7-5 24-16,-3 5-12 15,-5-5-12-15,-4 4-4 0,-3-3 28 16,3-3-12-16,4-1-40 16,4 0 16-16,4-3 20 15,0 10-4-15,8-10 20 16,0 4-16-16,0 2-128 15,-4-2 68-15</inkml:trace>
        </inkml:traceGroup>
        <inkml:traceGroup>
          <inkml:annotationXML>
            <emma:emma xmlns:emma="http://www.w3.org/2003/04/emma" version="1.0">
              <emma:interpretation id="{64288A5D-1C6E-4A8F-AEC0-D54E3C6D2302}" emma:medium="tactile" emma:mode="ink">
                <msink:context xmlns:msink="http://schemas.microsoft.com/ink/2010/main" type="inkWord" rotatedBoundingBox="3771,16030 3775,16267 3579,16269 3576,16032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-1651.565">573 56 364 0,'-12'0'132'0,"8"4"-100"0,1-4-12 0,-1 3 52 15,0 1-44-15,-4 3 32 16,-7 3-32-16,-1 4-8 16,-3 6-12-16,-1 4-16 15,5 4 4-15,3 0-4 0,8-1 0 16,4-3 8-16,4-3 0 15,12-7 0-15,3-8 0 16,0-2 16-16,9-8-8 16,-1-2-4-1,-4-8 0-15,-4-3 20 0,-3-1-12 16,-9-2 32-16,-7-1-28 16,-3 4 76-16,-1 0-56 15,-4 3-12-15,4 4-16 0,0 3 0 16,8 3-4-16,4 1-400 15,7 6 220 1,-3 11-100-16</inkml:trace>
        </inkml:traceGroup>
      </inkml:traceGroup>
    </inkml:traceGroup>
    <inkml:traceGroup>
      <inkml:annotationXML>
        <emma:emma xmlns:emma="http://www.w3.org/2003/04/emma" version="1.0">
          <emma:interpretation id="{9CE749E2-7B26-4AD4-99AC-20038F478412}" emma:medium="tactile" emma:mode="ink">
            <msink:context xmlns:msink="http://schemas.microsoft.com/ink/2010/main" type="paragraph" rotatedBoundingBox="4661,17496 5281,16465 5539,16620 4919,1765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2881BF4-BC8B-407E-9DAB-6F2FDD2C332A}" emma:medium="tactile" emma:mode="ink">
              <msink:context xmlns:msink="http://schemas.microsoft.com/ink/2010/main" type="line" rotatedBoundingBox="4661,17496 5281,16465 5539,16620 4919,17651"/>
            </emma:interpretation>
          </emma:emma>
        </inkml:annotationXML>
        <inkml:traceGroup>
          <inkml:annotationXML>
            <emma:emma xmlns:emma="http://www.w3.org/2003/04/emma" version="1.0">
              <emma:interpretation id="{1941192A-0CF7-4864-B613-B130BB1B783F}" emma:medium="tactile" emma:mode="ink">
                <msink:context xmlns:msink="http://schemas.microsoft.com/ink/2010/main" type="inkWord" rotatedBoundingBox="5069,16829 5286,16468 5532,16616 5314,16977"/>
              </emma:interpretation>
            </emma:emma>
          </inkml:annotationXML>
          <inkml:trace contextRef="#ctx0" brushRef="#br0" timeOffset="14324.065">2183 948 208 0,'8'-11'76'0,"-4"11"-60"0,0-3-4 16,4 3 28-16,-8 0-24 16,7 0 12-16,-7 0-16 15,0 0 12-15,0 0-16 16,0 0 40-16,-7 3-24 15,-1-3-4-15,-4 11-12 16,-3-8 4-16,-5 1-8 16,1-4-4-16,0-4 4 15,-1 1-4-15,-3-8 0 0,4 1 32 16,3 3-16-16,5 0 4 16,3 0-12-16,8 4-32 15,0-1 12 1,15 1 4-16,5 3-4 15,-1 0 8-15,4-7 40 16,-3 7-24-16,-1 0-8 16,0-3-8-16,-7 3 12 15,0 0-4-15,-12 0-4 16,0 0 4-16,0-4-4 0,0 1 0 16,0-4 0-16,0 0 0 15,0 0 0-15,0-3 0 16,7-4-12-16,5 7 8 15,-8-3 28-15,4-4-12 16,-5 4-32-16,1 6 12 16,-4-3 0-16,8 4 8 15,-4-4 0-15,4 0 0 16,3 0 16-16,5-3-8 16,-1 10-4-16,1-7 0 15,-1 7 40-15,-3-3-24 16,-8-4 8-16,-4 0-16 15,-8 0-24-15,0 0 4 16,-11 0 32-16,-1 0-16 16,1 7 44-16,0-6-28 15,-1-1 12-15,5 7-20 0,3-4 0 16,5-3-8-16,-5 7-24 0,4 0 8 16,4 0 12-16,0 0 0 15,1 0 16-15,3-6-12 16,0-1 60-16,0 0-40 15,0-4-4-15,0-2-12 16,0-1 8-16,-4-3-12 16,0 3 24-16,-4 4-20 15,0-4 32-15,1 7-28 16,7 0-40-16,3 7 12 16,9 0 12-16,0 0 0 15,23 7-472 1,11 0 256-16,-3 0-72 0</inkml:trace>
        </inkml:traceGroup>
        <inkml:traceGroup>
          <inkml:annotationXML>
            <emma:emma xmlns:emma="http://www.w3.org/2003/04/emma" version="1.0">
              <emma:interpretation id="{B6833760-2A70-4792-B79F-69B9E6EA20C3}" emma:medium="tactile" emma:mode="ink">
                <msink:context xmlns:msink="http://schemas.microsoft.com/ink/2010/main" type="inkWord" rotatedBoundingBox="4661,17496 4792,17279 5049,17434 4919,17651">
                  <msink:destinationLink direction="with" ref="{F9916CCA-A186-4F48-85BA-E3CBA732712B}"/>
                </msink:context>
              </emma:interpretation>
              <emma:one-of disjunction-type="recognition" id="oneOf5">
                <emma:interpretation id="interp9" emma:lang="" emma:confidence="0">
                  <emma:literal>•</emma:literal>
                </emma:interpretation>
                <emma:interpretation id="interp10" emma:lang="" emma:confidence="0">
                  <emma:literal>@</emma:literal>
                </emma:interpretation>
                <emma:interpretation id="interp11" emma:lang="" emma:confidence="0">
                  <emma:literal>o</emma:literal>
                </emma:interpretation>
                <emma:interpretation id="interp12" emma:lang="" emma:confidence="0">
                  <emma:literal>*</emma:literal>
                </emma:interpretation>
                <emma:interpretation id="interp13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2221.987">1579 1440 456 0,'0'-17'168'0,"8"6"-128"0,0 4-16 16,0 0 68-16,3 1-56 16,5-1 48-16,7-7-48 15,8 7 16-15,0 7-32 16,0 3-16-16,4 15-8 0,-4-1 4 16,-12 10 0-16,0 4 16 15,-11 4-8-15,-12-1 68 16,-11 1-44-16,3-8 32 15,-7 8-36-15,-1-11-292 16,5 0 144-16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33.9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2228F85-767E-4C3A-981E-8F7CD4AC43E2}" emma:medium="tactile" emma:mode="ink">
          <msink:context xmlns:msink="http://schemas.microsoft.com/ink/2010/main" type="inkDrawing" rotatedBoundingBox="18410,14743 20879,14756 20878,14773 18409,14760" semanticType="underline" shapeName="Other">
            <msink:sourceLink direction="with" ref="{077148E5-2CA1-489A-BB6E-F89B9A230E44}"/>
          </msink:context>
        </emma:interpretation>
      </emma:emma>
    </inkml:annotationXML>
    <inkml:trace contextRef="#ctx0" brushRef="#br0">6 6 580 0,'-15'0'216'0,"15"-3"-168"0,4 0-12 16,-4 3 100-16,11 0-80 16,5 0 48-16,3 3-60 15,8-3 28-15,0 0-40 16,4 3 16-16,12 1-28 0,7-1 0 0,8-3-12 16,16 4 12-16,46-11-12 15,31 10 16 1,27-10-16-16,27 7 24 0,0 4-20 15,23-8 32-15,-11 8-28 16,-43-1 32-16,-11-3-32 16,-35 0 40-1,-12 4-32-15,-23-1-144 16,-20-3 64-16,-34 0-236 16,-20 4 164-16</inkml:trace>
  </inkml:traceGroup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18.48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C411D2C-B9E2-432E-950C-A130E5CB73A0}" emma:medium="tactile" emma:mode="ink">
          <msink:context xmlns:msink="http://schemas.microsoft.com/ink/2010/main" type="writingRegion" rotatedBoundingBox="7636,16582 8213,16582 8213,17064 7636,17064"/>
        </emma:interpretation>
      </emma:emma>
    </inkml:annotationXML>
    <inkml:traceGroup>
      <inkml:annotationXML>
        <emma:emma xmlns:emma="http://www.w3.org/2003/04/emma" version="1.0">
          <emma:interpretation id="{A1620D9C-CDBF-4210-8390-E7BC1996B728}" emma:medium="tactile" emma:mode="ink">
            <msink:context xmlns:msink="http://schemas.microsoft.com/ink/2010/main" type="paragraph" rotatedBoundingBox="7636,16582 8213,16582 8213,17064 7636,170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1746EC-8697-4AC5-AA95-94318B0954EF}" emma:medium="tactile" emma:mode="ink">
              <msink:context xmlns:msink="http://schemas.microsoft.com/ink/2010/main" type="line" rotatedBoundingBox="7636,16582 8213,16582 8213,17064 7636,17064"/>
            </emma:interpretation>
          </emma:emma>
        </inkml:annotationXML>
        <inkml:traceGroup>
          <inkml:annotationXML>
            <emma:emma xmlns:emma="http://www.w3.org/2003/04/emma" version="1.0">
              <emma:interpretation id="{82A79CDE-99BD-4913-A8C9-1EF571CBC344}" emma:medium="tactile" emma:mode="ink">
                <msink:context xmlns:msink="http://schemas.microsoft.com/ink/2010/main" type="inkWord" rotatedBoundingBox="7636,16582 8213,16582 8213,17064 7636,17064"/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3</emma:literal>
                </emma:interpretation>
                <emma:interpretation id="interp2" emma:lang="" emma:confidence="0">
                  <emma:literal>&gt;</emma:literal>
                </emma:interpretation>
                <emma:interpretation id="interp3" emma:lang="" emma:confidence="0">
                  <emma:literal>B</emma:literal>
                </emma:interpretation>
                <emma:interpretation id="interp4" emma:lang="" emma:confidence="0">
                  <emma:literal>z</emma:literal>
                </emma:interpretation>
              </emma:one-of>
            </emma:emma>
          </inkml:annotationXML>
          <inkml:trace contextRef="#ctx0" brushRef="#br0">561 482 92 0,'-15'-17'32'0,"15"6"-24"0,0-3 0 16,0 11-4-16,0-7-4 15,4 3-12-15,0 0 8 16,-4-3 12-16,7-1-4 0,-7 1 172 16,0 0-92-16,4-4 60 15,0 4-84-15,-4 3-24 16,0 3-24-16,0-3 8 15,-8 18 16 1,-7 2-20-16,-16 1 0 16,-8 3-8-16,-19 1-8 15,-8-5 4-15,1-2-16 16,3 2 8-16,7-6 12 16,5-7-4-16,8 0 96 15,7-7-56-15,8 7-8 16,11 0-24-16,8-3-56 0,16 3 28 15,8-3 28-15,11-4-4 0,8 0 8 16,7-4-8-16,5-2-68 16,-16 2 32-16,-8 5 4 15,-8-5 12-15,-11 1 12 16,-12-4 0-16,-11 0 8 16,-4 4-4-16,-8 3-12 15,0 4 4-15,4-4 48 16,4 3-24-16,3 1-8 15,24-11-28 1,19-3 8-16,16-4-4 16,19-6 4-16,4 3-144 15,0 0 84 1,-4 6-76-16,-12 1 80 16,-15 3 36-16,-11 1 20 0,-20-1 96 15,-16 0-48-15,-19 4 184 16,-15 3-124-16,-8 4 88 15,4-1-108-15,11 1-20 16,16 3-36-16,19-4-68 0,28-3 20 16,30 0 64-16,16 1-20 31,4-1-140-31,-1-4 68 0,-3 1-496 16</inkml:trace>
        </inkml:traceGroup>
      </inkml:traceGroup>
    </inkml:traceGroup>
  </inkml:traceGroup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20.50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865F56E-91A9-4ACF-AD77-8CB136F95423}" emma:medium="tactile" emma:mode="ink">
          <msink:context xmlns:msink="http://schemas.microsoft.com/ink/2010/main" type="writingRegion" rotatedBoundingBox="8821,18533 9154,18533 9154,18967 8821,18967"/>
        </emma:interpretation>
      </emma:emma>
    </inkml:annotationXML>
    <inkml:traceGroup>
      <inkml:annotationXML>
        <emma:emma xmlns:emma="http://www.w3.org/2003/04/emma" version="1.0">
          <emma:interpretation id="{0E9257CE-E580-4F90-96CB-A1D442C6ADA3}" emma:medium="tactile" emma:mode="ink">
            <msink:context xmlns:msink="http://schemas.microsoft.com/ink/2010/main" type="paragraph" rotatedBoundingBox="8821,18533 9154,18533 9154,18967 8821,189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582964D-DE69-4D85-9F48-17933FE60606}" emma:medium="tactile" emma:mode="ink">
              <msink:context xmlns:msink="http://schemas.microsoft.com/ink/2010/main" type="line" rotatedBoundingBox="8821,18533 9154,18533 9154,18967 8821,18967"/>
            </emma:interpretation>
          </emma:emma>
        </inkml:annotationXML>
        <inkml:traceGroup>
          <inkml:annotationXML>
            <emma:emma xmlns:emma="http://www.w3.org/2003/04/emma" version="1.0">
              <emma:interpretation id="{D8F37840-F401-4362-AF8A-7ED61F1A9900}" emma:medium="tactile" emma:mode="ink">
                <msink:context xmlns:msink="http://schemas.microsoft.com/ink/2010/main" type="inkWord" rotatedBoundingBox="8821,18533 9154,18533 9154,18967 8821,18967"/>
              </emma:interpretation>
              <emma:one-of disjunction-type="recognition" id="oneOf0">
                <emma:interpretation id="interp0" emma:lang="" emma:confidence="1">
                  <emma:literal>3</emma:literal>
                </emma:interpretation>
                <emma:interpretation id="interp1" emma:lang="" emma:confidence="0">
                  <emma:literal>z</emma:literal>
                </emma:interpretation>
                <emma:interpretation id="interp2" emma:lang="" emma:confidence="0">
                  <emma:literal>Z</emma:literal>
                </emma:interpretation>
                <emma:interpretation id="interp3" emma:lang="" emma:confidence="0">
                  <emma:literal>2</emma:literal>
                </emma:interpretation>
                <emma:interpretation id="interp4" emma:lang="" emma:confidence="0">
                  <emma:literal>8</emma:literal>
                </emma:interpretation>
              </emma:one-of>
            </emma:emma>
          </inkml:annotationXML>
          <inkml:trace contextRef="#ctx0" brushRef="#br0">70 31 236 0,'27'-21'88'0,"-4"18"-68"0,8-4-4 16,-12 7 124-16,4 0-80 15,5 0 44-15,-1 0-60 16,-4 7 12-16,0 3-36 16,-4-3 28-16,-7 3-32 15,-4 1 56-15,-12 6-40 16,-12 4 4-16,-14 3-24 15,-13-4 28-15,-7 8-24 0,-1-4-32 16,9 4 8-16,3-4 0 0,8-11 8 16,12-2-56-16,11 6 32 15,8-10 4-15,15 0 8 16,12-7 20-16,20 0-4 16,3 0 16-16,12 3-12 15,-11 4 4-15,-17-4-4 16,-10 1 36-16,-17-1-20 15,-18 4-48-15,-16 4 12 16,-4-1 36-16,0-3-12 16,4 0-20-16,11 3 4 0,12 4 28 15,12-4-16-15,7 0-88 16,13-3 44-16,-5 7-384 16,-4-4 232-1,-11 1-20-15</inkml:trace>
        </inkml:traceGroup>
      </inkml:traceGroup>
    </inkml:traceGroup>
  </inkml:traceGroup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19.76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E01539B-388B-4776-932D-2B0B80E413EC}" emma:medium="tactile" emma:mode="ink">
          <msink:context xmlns:msink="http://schemas.microsoft.com/ink/2010/main" type="writingRegion" rotatedBoundingBox="6819,18525 6690,19052 6382,18976 6512,18449"/>
        </emma:interpretation>
      </emma:emma>
    </inkml:annotationXML>
    <inkml:traceGroup>
      <inkml:annotationXML>
        <emma:emma xmlns:emma="http://www.w3.org/2003/04/emma" version="1.0">
          <emma:interpretation id="{9871B156-1356-449E-99A1-E51E3F8D1E35}" emma:medium="tactile" emma:mode="ink">
            <msink:context xmlns:msink="http://schemas.microsoft.com/ink/2010/main" type="paragraph" rotatedBoundingBox="6819,18525 6690,19052 6382,18976 6512,184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045856C-8DC5-489D-94E8-1DAA747D60EE}" emma:medium="tactile" emma:mode="ink">
              <msink:context xmlns:msink="http://schemas.microsoft.com/ink/2010/main" type="line" rotatedBoundingBox="6819,18525 6690,19052 6382,18976 6512,18449"/>
            </emma:interpretation>
          </emma:emma>
        </inkml:annotationXML>
        <inkml:traceGroup>
          <inkml:annotationXML>
            <emma:emma xmlns:emma="http://www.w3.org/2003/04/emma" version="1.0">
              <emma:interpretation id="{813BE21C-33E7-4A5B-BF78-FED772945AFB}" emma:medium="tactile" emma:mode="ink">
                <msink:context xmlns:msink="http://schemas.microsoft.com/ink/2010/main" type="inkWord" rotatedBoundingBox="6819,18525 6690,19052 6382,18976 6512,18449"/>
              </emma:interpretation>
              <emma:one-of disjunction-type="recognition" id="oneOf0">
                <emma:interpretation id="interp0" emma:lang="" emma:confidence="0">
                  <emma:literal>w</emma:literal>
                </emma:interpretation>
                <emma:interpretation id="interp1" emma:lang="" emma:confidence="0">
                  <emma:literal>W</emma:literal>
                </emma:interpretation>
                <emma:interpretation id="interp2" emma:lang="" emma:confidence="0">
                  <emma:literal>n</emma:literal>
                </emma:interpretation>
                <emma:interpretation id="interp3" emma:lang="" emma:confidence="0">
                  <emma:literal>a</emma:literal>
                </emma:interpretation>
                <emma:interpretation id="interp4" emma:lang="" emma:confidence="0">
                  <emma:literal>g</emma:literal>
                </emma:interpretation>
              </emma:one-of>
            </emma:emma>
          </inkml:annotationXML>
          <inkml:trace contextRef="#ctx0" brushRef="#br0">166 51 300 0,'-19'-6'112'0,"11"2"-88"0,8-3-8 0,0 7 116 16,0 0-76-16,8 0-48 0,-4-7-8 16,11 4 0-16,12-4 4 15,0 4-12-15,-4-4 4 16,12 0 20-16,-8 7-8 16,1 0-4-16,-5 0 0 15,-8 0 20-15,-3 0-12 16,-12 7 40-16,-12 0-28 15,-3-4 32-15,-8 14-32 16,-5 0 20-16,1-3-24 16,-8 7 0-16,5 3-12 15,-5 0 4-15,8-3-8 0,-4-1 8 16,0-2-8-16,7-1-12 16,13-7 4-16,11 0-32 15,8-3 36 1,11 4 0-16,20-5-8 0,-8 8 4 15,3-3-24-15,1-1 16 16,-15 4 24-16,-17-4-8 16,-14 0-36-16,-20 4 20 15,4 0 12-15,-12-7 0 16,-7 6 100-16,7-2-56 16,12-4-52-16,7 0 0 15,17-4-12-15,10 7 12 16,9-3 32-16,19-7-12 15,7 7-4-15,5-3-4 0,3-1-92 16,4 0 48-16,-19 11 16 16,-16-3 16-16,-15-1 16 15,-15 4-4-15,-9-4 8 16,5 0-8-16,3 4-80 16,20-4 40-16,11-3-384 15</inkml:trace>
        </inkml:traceGroup>
      </inkml:traceGroup>
    </inkml:traceGroup>
  </inkml:traceGroup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5:25.2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CA5A0E3-DB7C-43AB-B664-569772A44898}" emma:medium="tactile" emma:mode="ink">
          <msink:context xmlns:msink="http://schemas.microsoft.com/ink/2010/main" type="writingRegion" rotatedBoundingBox="11771,17301 13838,17301 13838,17965 11771,17965"/>
        </emma:interpretation>
      </emma:emma>
    </inkml:annotationXML>
    <inkml:traceGroup>
      <inkml:annotationXML>
        <emma:emma xmlns:emma="http://www.w3.org/2003/04/emma" version="1.0">
          <emma:interpretation id="{9EACD2C3-EF83-4BDC-9950-E0BCC031223D}" emma:medium="tactile" emma:mode="ink">
            <msink:context xmlns:msink="http://schemas.microsoft.com/ink/2010/main" type="paragraph" rotatedBoundingBox="11771,17301 13838,17301 13838,17965 11771,179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4262E17-9540-42C8-A835-1C12F34CB678}" emma:medium="tactile" emma:mode="ink">
              <msink:context xmlns:msink="http://schemas.microsoft.com/ink/2010/main" type="line" rotatedBoundingBox="11771,17301 13838,17301 13838,17965 11771,17965"/>
            </emma:interpretation>
          </emma:emma>
        </inkml:annotationXML>
        <inkml:traceGroup>
          <inkml:annotationXML>
            <emma:emma xmlns:emma="http://www.w3.org/2003/04/emma" version="1.0">
              <emma:interpretation id="{43EB1DBC-BD40-41BA-8C2B-58DDA919957A}" emma:medium="tactile" emma:mode="ink">
                <msink:context xmlns:msink="http://schemas.microsoft.com/ink/2010/main" type="inkWord" rotatedBoundingBox="11771,17308 12541,17308 12541,17862 11771,1786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 148 416 0,'-7'-31'152'16,"3"25"-116"-16,4-18-12 0,4 13 144 0,-1-3-96 16,5 1 0-16,4-1-48 15,3 4 0-15,12 3-12 16,16-10-24-16,15 13 4 0,19 8 40 15,5-4-20-15,-5 10 8 16,-3-3-12-16,-1-7 48 16,-3 7-32-16,-4-1-124 15,-20 5 52-15,-11-1-336 16</inkml:trace>
          <inkml:trace contextRef="#ctx0" brushRef="#br0" timeOffset="242.1755">494 128 280 0,'-4'0'104'0,"12"17"-84"0,-16 14 0 0,4-3 84 16,4 6-60-16,0 11 24 15,-3-4-36-15,3 0-32 16,0 1 0-16,-8-8 36 16,8 0-24-16,-8-3 16 0,8-10-16 15,-4 3 20-15</inkml:trace>
        </inkml:traceGroup>
        <inkml:traceGroup>
          <inkml:annotationXML>
            <emma:emma xmlns:emma="http://www.w3.org/2003/04/emma" version="1.0">
              <emma:interpretation id="{0DD338BC-CB6D-49FE-BC8A-FE816A79AEDB}" emma:medium="tactile" emma:mode="ink">
                <msink:context xmlns:msink="http://schemas.microsoft.com/ink/2010/main" type="inkWord" rotatedBoundingBox="12816,17301 13838,17301 13838,17965 12816,17965"/>
              </emma:interpretation>
              <emma:one-of disjunction-type="recognition" id="oneOf1">
                <emma:interpretation id="interp1" emma:lang="" emma:confidence="0">
                  <emma:literal>IR</emma:literal>
                </emma:interpretation>
                <emma:interpretation id="interp2" emma:lang="" emma:confidence="0">
                  <emma:literal>| R</emma:literal>
                </emma:interpretation>
                <emma:interpretation id="interp3" emma:lang="" emma:confidence="0">
                  <emma:literal>I R</emma:literal>
                </emma:interpretation>
                <emma:interpretation id="interp4" emma:lang="" emma:confidence="0">
                  <emma:literal>R</emma:literal>
                </emma:interpretation>
                <emma:interpretation id="interp5" emma:lang="" emma:confidence="0">
                  <emma:literal>l R</emma:literal>
                </emma:interpretation>
              </emma:one-of>
            </emma:emma>
          </inkml:annotationXML>
          <inkml:trace contextRef="#ctx0" brushRef="#br0" timeOffset="558.0395">1094 35 416 0,'-8'0'152'0,"16"3"-116"0,-4 8-12 0,0 2 84 16,0 12-64-16,-4 12 24 15,0 12-36-15,-4 6-20 16,0-4-8-16,0-3 20 0,4-3-12 16,-8-4 48-16,5-3-32 15,-9-3-76-15,4-4 24 16,-11-7-460-1</inkml:trace>
          <inkml:trace contextRef="#ctx0" brushRef="#br0" timeOffset="1231.2751">1385 159 268 0,'-16'55'100'0,"16"-21"-76"0,-4 21-8 16,0-27 88-16,0 6-60 16,1-3 24-16,3 0-36 15,0 0-4-15,0-3-16 16,-8-4 28-16,0-7-24 15,0 4 20-15,5-14-20 0,3-7 8 16,-8-7-12-16,8-14-96 16,8 4 48-16,-1-11-52 15,13-13 52-15,-1-7-128 16,8-21 88-16,4 0 20 16,8 7 32-16,7-3 248 15,-3 24-120-15,3 3 116 16,1 10-128-16,-5 8-4 15,-3 9-52-15,-4 11-8 16,-4 11-16-16,0 13 12 0,-8 7-16 16,-4 6 60-16,-11 5-40 0,-8-8 76 15,-12 1-56-15,-7 6-112 16,-16-10 32-16,-7-7-180 16,-16-3 120-16,-12-11-52 15,-4 0 80-15,5-3 4 16,3-7 36-16,19 0 120 15,13-7-52-15,10 7 20 16,21 0-40-16,18 7 48 16,20 3-40-16,15 4 20 15,16-4-32-15,-4 21 16 16,-4-6-20-16,-4-5 20 16,0 11-24-16,1-3 56 15,-5-1-36-15,-4 1 12 16,-7-4-28-16,-4-4 64 15,-8-2-48-15,-4-5-136 16,0-6 56-16,-11-7-216 0,4-3 148 16,3-1-392-1</inkml:trace>
        </inkml:traceGroup>
      </inkml:traceGroup>
    </inkml:traceGroup>
  </inkml:traceGroup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21.1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6615073-566B-477A-850A-D04408A7608C}" emma:medium="tactile" emma:mode="ink">
          <msink:context xmlns:msink="http://schemas.microsoft.com/ink/2010/main" type="inkDrawing" rotatedBoundingBox="1721,10636 2080,10513 2197,10855 1838,10978" semanticType="callout" shapeName="Other">
            <msink:sourceLink direction="to" ref="{1961CDC7-24DB-4FA6-A29D-9C4716BB94D2}"/>
          </msink:context>
        </emma:interpretation>
      </emma:emma>
    </inkml:annotationXML>
    <inkml:trace contextRef="#ctx0" brushRef="#br0">247-3 340 0,'-3'-7'128'0,"3"7"-100"0,0 3-8 16,0-3 8-16,0 0-20 15,0 7-4-15,-8 3 0 16,0 1-4-16,0-1 0 16,-3 4 32-16,-1 7-16 15,4 3 4-15,-11 0-12 16,0 3 20-16,-1-3-16 0,1 7 24 15,0-7-24-15,-1-3-4 16,5 3-4-16,-1-10 64 16,5 3-36-16,-1-3-12 15,0-4-12-15,9-3 36 16,-1-7-24-16,4 0-28 0,0 0 4 16,11 0 0-16,9 0 4 15,3-7 0-15,12 7 0 16,7-3-12-16,5 3 8 15,-5 0 4-15,1 3 0 16,-4-3 16-16,-5 4-8 16,-10-4-20-16,-9 0 4 0,-3-4 64 31,-1 4-28-31,-11-3 16 0,-7-4-28 16,-1 0 20-16,0-7-24 15,-3 4 12-15,-1-4-12 16,4-3 0-16,4 0-4 0,0 0-24 15,4-1 8-15,0 1 12 16,-3 7 0-16,3-1-12 16,0 5 4-16,0 2-104 15,-4 8 60-15</inkml:trace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13.93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FCD4E74-3E09-4FA8-A203-A76B39D90A0F}" emma:medium="tactile" emma:mode="ink">
          <msink:context xmlns:msink="http://schemas.microsoft.com/ink/2010/main" type="inkDrawing" rotatedBoundingBox="-362,15053 225,11699 2272,12058 1683,15412" semanticType="verticalRange" shapeName="Other">
            <msink:sourceLink direction="with" ref="{76F6701C-2FAF-4D20-B0AD-193F3A16F27D}"/>
            <msink:sourceLink direction="with" ref="{20B88153-F553-403C-9F2E-418EF2B44B58}"/>
            <msink:sourceLink direction="with" ref="{54CDEF39-A72C-4D59-BA36-E5B774372A5B}"/>
            <msink:sourceLink direction="with" ref="{F6210B9C-F2A3-424F-92E6-B07819040518}"/>
            <msink:destinationLink direction="with" ref="{D1C59FBC-BE18-4F20-A90F-F1AF8669F186}"/>
            <msink:destinationLink direction="with" ref="{269D4FC2-7209-4D1D-9795-3C1156C8217C}"/>
          </msink:context>
        </emma:interpretation>
      </emma:emma>
    </inkml:annotationXML>
    <inkml:trace contextRef="#ctx0" brushRef="#br0">144-653 124 0,'-8'-14'44'0,"8"17"-32"0,0-10-4 0,0 4 20 15,4-7-16-15,-4-4 68 16,-8-3-48-16,4-4 40 15,-11-6-40-15,3-8 24 16,-7-10-28-16,-8 1-8 16,-8 2-12-16,4 1-8 15,-8 3 4-15,-3 4 4 16,-1-1-4-16,-15-2-12 16,8 6 4-16,3 6 4 15,5 5 0-15,3 3 0 0,0 3 0 16,-3 0-12-16,-17 4 8 15,-2 3 12-15,-9 0-4 16,12 4-36-16,-24 3 16 16,9 0-20-16,3 6 20 15,8 1 8-15,4-3 8 16,0-1 0-16,-19 11 0 16,7-4 16-16,12 1-8 15,8-1-20-15,7 4 4 16,4-1 4-16,-7 5 4 15,7 13 0-15,1 13 0 16,-1 1-12-16,4-4 8 16,4-3 4-16,4 0 0 15,4-3 0-15,-4-5 0 16,7 5-12-16,-7 3 8 0,8 6 20 16,-12 1-8-16,8 10-20 15,-5-7 4-15,9-6 12 16,-8-8 0-16,8 1-4 15,-5 16 4-15,-10 49 4 16,6 17-4-16,9-3-12 16,8 6 4-16,3 4 4 15,4-21 0-15,0-20 8 16,8-11-4-16,8 4-4 16,-5 3 4-16,1 7-16 15,0 14 8-15,-1-18 12 16,5-6-4-16,-4-14 52 0,7 0-32 15,5 17 52-15,11 3-44 16,-4-6 20-16,8 0-32 16,3 0-8-16,1-15-8 15,-4-5 40-15,0-1-24 16,0 3 8-16,3 4-16 16,-3 3-16-16,0-3 0 15,0-7 28-15,7-3-12 16,1-18 76-1,7 4-52-15,24-10 12 0,-1-4-28 16,-3-10-12-16,0-1-4 16,-12-2 4-16,4-11-4 15,7 0 8-15,5-4-8 0,3-3 16 16,5 1-12-16,-13-5-20 16,-3-3 4-16,-19-3 12 0,-9-3 0 15,-11-4 16-15,1-1-12 16,-9-2 4-16,-8-1-4 15,-3 1-216-15,0 3 112 16,-4 0-376 0</inkml:trace>
  </inkml:traceGroup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20.3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961CDC7-24DB-4FA6-A29D-9C4716BB94D2}" emma:medium="tactile" emma:mode="ink">
          <msink:context xmlns:msink="http://schemas.microsoft.com/ink/2010/main" type="inkDrawing" rotatedBoundingBox="2213,10275 2325,12818 2196,12824 2083,10280" semanticType="verticalRange" shapeName="Other">
            <msink:sourceLink direction="with" ref="{20B88153-F553-403C-9F2E-418EF2B44B58}"/>
            <msink:destinationLink direction="to" ref="{86615073-566B-477A-850A-D04408A7608C}"/>
            <msink:destinationLink direction="with" ref="{36C5D569-8938-41EA-A74D-E177E4E432C7}"/>
            <msink:destinationLink direction="with" ref="{907A5CD8-18A4-4D18-9F52-DCCFF1AB4C1F}"/>
          </msink:context>
        </emma:interpretation>
      </emma:emma>
    </inkml:annotationXML>
    <inkml:trace contextRef="#ctx0" brushRef="#br0">233-354 196 0,'0'-10'72'0,"0"6"-56"0,0 1-4 16,0 3 4-16,0-4-12 16,0-3-20-16,0 4 8 15,0-4 4-15,0 0 4 16,0 0 24-16,0 1-12 16,-8-5 4-16,8 1-8 0,0 0 4 15,-8-1-8-15,8 4-4 16,0-3 4-16,0 3 20 15,0-3-12-15,0 3 24 16,-4 0-24-16,-3-3 24 16,7-1-24-16,-8-2-4 15,4 6-4-15,4-4-4 16,-8-2 0-16,8 6-12 16,0 0 8-16,0-3 48 15,8 3-24-15,-8-7-8 16,-4 4-8-16,4 3-4 15,0-7 0-15,0 7 44 16,-4-3-24-16,4-4 16 0,0 0-20 16,0 4 0-16,0-4-8 15,0-3 4-15,-7 7-8 16,7-8 8-16,0 1-8 16,-4 3 8-16,-4 1-8 15,0-5-20-15,8-6 8 16,0 0 4-16,8 4 4 15,-8-4-12-15,8-1 8 16,-4-5 20-16,-4 2-8 16,7 4 4-16,-7 0-4 15,0 0-16-15,0-4 4 16,-4 11 40-16,1-7-24 16,-1 3 8-16,0 4-12 15,0-4-8-15,0-3 4 0,0-7 40 0,0 0-24 16,0 0 8-16,4 0-16 15,0-6 0-15,0 6-4 16,0-7-16-16,-3 7 4 16,3 0 4-16,-4 3 0 15,4-3 0-15,-4-7 0 16,0 8 16-16,4-1-8 16,-4 6-20-16,4-6 4 15,0 7-4 1,0 4 4-16,-8-4 8 15,4 3 0-15,1-10 8 16,3 7-4-16,0-7 8 16,-4 3-8-16,-4-9 8 15,8 2-8-15,-8-6-4 16,4 6 4-16,-3-6 12 16,3 10-8-16,0-3-20 0,0 3 4 15,0 7 4-15,0 0 4 16,4 0 0-16,0 3 0 15,0 4 24-15,0 0-12 0,4-1 4 16,0 5-8-16,-4-5-8 16,4 1 4-16,-4 3-4 15,0 1 0-15,0-5 8 16,0-2-4-16,0-1-20 16,0-3 8-16,0 0 12 15,4 0 0-15,0 3 8 0,-4-3-8 16,0 3-4-16,0 1 4 15,7-1 12-15,-7 1-8 16,0-1-12 0,-4 0 0-16,4 1 12 0,4 2-4 15,-4 1-4-15,8 3 4 16,-8 4-4-16,8 3 0 16,-4 0-20-16,3 0 12 15,-7 4 12-15,0 0 0 16,0-1-4-16,12-3 4 15,-12 4 4-15,4-4-4 16,0 0-4-16,-4 4 4 0,8-1-4 16,3 1 0-16,-11-1 8 15,0-3-4-15,8 4 16 16,-8 0-12-16,0-1-12 16,0 4 0-16,0 0 12 15,0 0-4-15,0 0-4 16,0 0 4-16,0 0 4 15,0-3-4-15,0 3 8 16,0 0-8-16,0 0-36 16,0 0 16-16,-8 3-444 15,-3 11 252 1,-5 0-64-16</inkml:trace>
  </inkml:traceGroup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12.1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6C5D569-8938-41EA-A74D-E177E4E432C7}" emma:medium="tactile" emma:mode="ink">
          <msink:context xmlns:msink="http://schemas.microsoft.com/ink/2010/main" type="inkDrawing" rotatedBoundingBox="2578,12138 4524,12157 4519,12725 2572,12707" semanticType="callout" shapeName="Other">
            <msink:sourceLink direction="with" ref="{1961CDC7-24DB-4FA6-A29D-9C4716BB94D2}"/>
            <msink:sourceLink direction="with" ref="{33C2490C-F11D-4F47-A9D1-D7107AF37E05}"/>
          </msink:context>
        </emma:interpretation>
      </emma:emma>
    </inkml:annotationXML>
    <inkml:trace contextRef="#ctx0" brushRef="#br0">527-468 176 0,'15'-55'64'0,"-3"31"-48"0,15-7-8 16,-11 21 120-16,3-4-72 15,4-3 16-15,-3 0-48 16,3 0 68-16,0-1-56 16,4 1-20-16,-8 0-16 15,5-7 16-15,-5 3-8 16,4-6 24-16,4-1-20 16,0 1 32-16,8 3-28 15,-4 0-12-15,4 3-8 16,-4 0 12-16,4 1-4 15,4-1 16-15,-12 0-12 0,4 4-4 16,4 3 0-16,30 4-24 16,28 7 12-16,4 3-4 15,-23 6 4-15,-16 5 16 16,-12 3-4-16,-11-1-28 0,-4 8 12 16,4 3 24-16,127 55 20 15,-30-17-16 1,-24-14-8-16,-22-10-4 15,-21 0 4-15,-7-7-4 16,-11-7-4-16,-8 4 4 16,-5-11 4-16,-14 3-4 15,-1-9-232 1,-27-11-128 0</inkml:trace>
  </inkml:traceGroup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14.6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73AA3B1-982D-4D19-81E4-0783E3EC9CCE}" emma:medium="tactile" emma:mode="ink">
          <msink:context xmlns:msink="http://schemas.microsoft.com/ink/2010/main" type="inkDrawing" rotatedBoundingBox="3790,15135 4710,13723 4957,13883 4037,15296" semanticType="verticalRange" shapeName="Other">
            <msink:sourceLink direction="with" ref="{54CDEF39-A72C-4D59-BA36-E5B774372A5B}"/>
            <msink:destinationLink direction="with" ref="{9D47B8DA-C0F8-4A15-90C8-D5B67FC45453}"/>
          </msink:context>
        </emma:interpretation>
      </emma:emma>
    </inkml:annotationXML>
    <inkml:trace contextRef="#ctx0" brushRef="#br0">2664 548 320 0,'-4'68'120'0,"4"-13"-96"0,-8 45-4 16,4-45 44-16,-3 11-40 15,-1-1 16-15,-4 4-24 16,-11 10 0-16,-8 21-8 16,-15 3 20-16,-28-7-16 15,-7-13-12-15,-4-4-4 16,7-7 12-16,-3 1-4 0,3-1 16 15,1-10-12-15,0-7 40 16,11-14-24-16,4-10-12 16</inkml:trace>
  </inkml:traceGroup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22.8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07A5CD8-18A4-4D18-9F52-DCCFF1AB4C1F}" emma:medium="tactile" emma:mode="ink">
          <msink:context xmlns:msink="http://schemas.microsoft.com/ink/2010/main" type="inkDrawing" rotatedBoundingBox="2262,11051 2268,10858 2438,10862 2432,11056" semanticType="callout" shapeName="Other">
            <msink:sourceLink direction="with" ref="{1961CDC7-24DB-4FA6-A29D-9C4716BB94D2}"/>
            <msink:sourceLink direction="with" ref="{0D2ADE21-920B-4809-9F37-E65C3F9466E9}"/>
          </msink:context>
        </emma:interpretation>
      </emma:emma>
    </inkml:annotationXML>
    <inkml:trace contextRef="#ctx0" brushRef="#br0">74-1 92 0,'0'0'32'0,"0"3"-24"0,-4-3 0 16,4 0 136-16,0 0-80 16,0 7 36-16,-4 3-60 0,0 1 40 15,0 2-48-15,-3 5 56 16,-5 2-52-16,4 4-8 16,0-3-16-16,1 0 8 15,-5-8-12-15,8 1 16 16,4-7-16-16,0 0 24 15,0-7-20-15,20 3 4 16,-1-3-8-16,4 0-8 0,4-3 4 16,0-1-4-16,-3-2 0 15,-5-1 24-15,-11-4-12 16,-4-2 32-16,-8-5-28 16,-8 1-76-16,-3 0 32 15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4:37.2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3B7D548-9A87-43EA-9EB5-203182A69B71}" emma:medium="tactile" emma:mode="ink">
          <msink:context xmlns:msink="http://schemas.microsoft.com/ink/2010/main" type="inkDrawing" rotatedBoundingBox="6723,2575 13764,2654 13763,2690 6722,2611" semanticType="underline" shapeName="Other">
            <msink:sourceLink direction="with" ref="{A62D42CC-3F25-4004-ACDF-436ACE6D7F00}"/>
          </msink:context>
        </emma:interpretation>
      </emma:emma>
    </inkml:annotationXML>
    <inkml:trace contextRef="#ctx0" brushRef="#br0">-2 31 476 0,'-4'-4'176'0,"4"4"-136"0,4-7-12 15,-4 4 12 1,7 3-28-16,5-7 40 16,7 3-28-16,-3 1 40 15,11 3-36-15,0-7 28 16,-4 7-28-16,4 0 16 16,8 4-24-16,0 2 16 15,4 1-20-15,19-7-8 16,0 4-4-16,35 3 12 0,0 0-8 0,34-7 16 15,-7 0-16-15,24-4 4 16,-5 1-4-16,43-1 4 16,-16 8-8-16,32-4-4 15,-28 3 4-15,20 1-16 16,-16-1 8-16,43 4 12 16,-27 3-4-16,50-6 8 15,-16-1-8-15,51-6-28 16,-31 6 12-16,46-3 12 15,-23 0 4-15,39-7 16 16,-43 14-12-16,28-7-20 16,-44 0 4-16,13 4 12 15,-40 2 0-15,17 1 8 16,-44 0-8-16,1-7-12 16,-28 7 4-16,-3-7 4 15,-28 3 0-15,-7-3 24 16,-20 4-12-1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6:55.86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5C41699-57E4-47D3-BF5B-F9D35013D353}" emma:medium="tactile" emma:mode="ink">
          <msink:context xmlns:msink="http://schemas.microsoft.com/ink/2010/main" type="writingRegion" rotatedBoundingBox="4747,12906 7485,10033 9234,11700 6496,14573"/>
        </emma:interpretation>
      </emma:emma>
    </inkml:annotationXML>
    <inkml:traceGroup>
      <inkml:annotationXML>
        <emma:emma xmlns:emma="http://www.w3.org/2003/04/emma" version="1.0">
          <emma:interpretation id="{4B4889E9-8972-44D6-B56F-DB3F958B4D1C}" emma:medium="tactile" emma:mode="ink">
            <msink:context xmlns:msink="http://schemas.microsoft.com/ink/2010/main" type="paragraph" rotatedBoundingBox="4747,12906 7485,10033 8269,10781 5532,1365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79FF031-DB77-4D6B-AE61-1AF9EB487CDD}" emma:medium="tactile" emma:mode="ink">
              <msink:context xmlns:msink="http://schemas.microsoft.com/ink/2010/main" type="line" rotatedBoundingBox="4747,12906 7485,10033 8269,10781 5532,13654"/>
            </emma:interpretation>
          </emma:emma>
        </inkml:annotationXML>
        <inkml:traceGroup>
          <inkml:annotationXML>
            <emma:emma xmlns:emma="http://www.w3.org/2003/04/emma" version="1.0">
              <emma:interpretation id="{B88A43FF-F775-4DFA-BDCA-B80E007060C4}" emma:medium="tactile" emma:mode="ink">
                <msink:context xmlns:msink="http://schemas.microsoft.com/ink/2010/main" type="inkWord" rotatedBoundingBox="4747,12906 6720,10836 7505,11584 5532,1365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486 2390 580 0,'-11'-55'216'0,"11"55"-168"0,7-55-12 15,-7 34 76 1,4 4-68-16,-4-21 88 16,0 0-76-16,0-37 16 15,0 6-40-15,4-24-12 0,12 10-12 0,-5-16 4 16,5 13-8-16,15-21 84 15,4 14-44 1,23 0 12-16,0 21-32 16,4 10-12-16,-4 21-8 0,-12 17-16 15,-7 13 8-15,-12 18 48 16,-4 7-24-16,-19 10-8 16,-4 7-8-16,-23 3 20 15,3 1-12-15,-18-4-108 16,7 0 48-16,-16-7-76 15,13-4 68-15,-5-6-32 16,12 0 52-16,7-4-40 16,9-3 40-16,15 3 4 15,11 1 16-15,4-1 4 16,16 14 4-16,4 0-20 16,0 0 16-16,-1 4 12 15,1-4 4-15,-12 0 40 16,-7-7-20-16,-20 0 108 15,0 1-72-15,-24-1-24 16,-3-7-24-16,-27-3 4 16,8 7-8-16,-5-11 24 15,9 1-20-15,-5-4-32 16,24 0 12-16,0 0-184 16,11 3 104-16</inkml:trace>
          <inkml:trace contextRef="#ctx0" brushRef="#br0" timeOffset="503.3225">-704 1654 704 0,'-31'7'264'0,"31"-7"-208"0,-19 34-12 0,3-13 20 15,5 3-44-15,-12 14-8 16,-1 3-8-16,-3 0 20 16,8 0-12-16,-8-6-92 15,7-4 44-15,-3-11-412 16,8 1 248-16</inkml:trace>
          <inkml:trace contextRef="#ctx0" brushRef="#br0" timeOffset="316.8259">-828 1692 580 0,'0'-11'216'0,"0"11"-168"0,12 7-12 0,-12 0-12 15,0 3-20-15,8 11 40 16,7 6-20-16,-3 8 12 16,7 3-20-16,-3-4 28 15,3-3-28-15,-7-3 32 16,11-1-32-16,-11-10 32 15,-1-3-32-15,-7-10-540 16,0-1 280-16</inkml:trace>
          <inkml:trace contextRef="#ctx0" brushRef="#br0" timeOffset="870.2986">-363 1602 704 0,'-27'-7'264'0,"27"7"-208"0,39 7-12 0,-16-7 0 16,4 0-32-16,23-3 4 15,4-1-8-15,28 1-376 16,-5-1 200-16</inkml:trace>
          <inkml:trace contextRef="#ctx0" brushRef="#br0" timeOffset="-930.9932">36 9 632 0,'-31'-10'236'0,"31"10"-184"0,-4 31-16 0,0-4 44 15,8 7-52-15,0 22 24 16,3-1-32-16,5 0 0 16,4-4-12-16,7-6-8 15,0-4 4-15,8-10 64 16,4-3-36-16,4-11 60 16,-1-3-56-16,5-14 20 15,-1 0-36-15,13-11 28 16,-5 1-32-16,8-4-172 15,-8 4 84-15,-3 7-636 16,-9 6 396-16</inkml:trace>
        </inkml:traceGroup>
        <inkml:traceGroup>
          <inkml:annotationXML>
            <emma:emma xmlns:emma="http://www.w3.org/2003/04/emma" version="1.0">
              <emma:interpretation id="{542D3992-C29E-49F5-AEBB-A2ADECC28834}" emma:medium="tactile" emma:mode="ink">
                <msink:context xmlns:msink="http://schemas.microsoft.com/ink/2010/main" type="inkWord" rotatedBoundingBox="6039,12022 7720,10258 8137,10655 6456,1242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22.1475">-259 1444 684 0,'-15'-14'252'0,"15"14"-192"0,19-3-20 15,-7-1 32 1,0 8-48-16,3-4 8 16,4 0-20-16,5 0-244 15,7 6 124-15</inkml:trace>
          <inkml:trace contextRef="#ctx0" brushRef="#br0" timeOffset="-1185.7961">1271-463 560 0,'-24'-24'208'0,"24"24"-164"0,-23-20-8 0,11 9 40 16,5 5-48-16,-13-8 8 15,1 3-24-15,-12 5 12 16,4 2-16-16,-19 14 16 16,11 8-16-16,-31 26 68 15,4 8-44-15,-35 20 16 16,12 4-32-16,-16 13 28 16,24-3-28-16,3 7 12 15,20-10-16-15,8-7-16 16,15-14 0-16,4-14 12 15,15-7-4-15,0-13 8 16,12-8-8-16</inkml:trace>
        </inkml:traceGroup>
      </inkml:traceGroup>
    </inkml:traceGroup>
    <inkml:traceGroup>
      <inkml:annotationXML>
        <emma:emma xmlns:emma="http://www.w3.org/2003/04/emma" version="1.0">
          <emma:interpretation id="{DC22CB65-9AFA-417D-8D4E-279A52258E11}" emma:medium="tactile" emma:mode="ink">
            <msink:context xmlns:msink="http://schemas.microsoft.com/ink/2010/main" type="paragraph" rotatedBoundingBox="7369,11988 8128,11988 8128,13292 7369,1329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3156DA9-0EE5-4722-A5CB-516C460401E2}" emma:medium="tactile" emma:mode="ink">
              <msink:context xmlns:msink="http://schemas.microsoft.com/ink/2010/main" type="inkBullet" rotatedBoundingBox="7292,13268 7684,11946 8324,12135 7932,13457"/>
            </emma:interpretation>
          </emma:emma>
        </inkml:annotationXML>
        <inkml:trace contextRef="#ctx0" brushRef="#br0" timeOffset="2476.6099">713 2369 540 0,'-4'-3'200'0,"4"3"-156"0,0-7-12 0,0 0 44 16,4 4-48-16,0-8-20 15,4 1-8-15,-1-7 8 16,5 3-4-16,-4-6-4 16,3 6 4-16,1-7 12 15,-4 4-8-15,0-4 32 16,-1 4-24-16,1-4 4 15,-4 4-12-15,-4-7 4 16,0 3-8-16,0-6 16 16,0 3-12-16,0-11 16 15,8 1-16-15,-4-11-4 16,-4 7 0-16,7-3-16 16,-3 7 8-16,4-4-4 15,0 7 0-15,-5-3 24 16,5 9-8-16,-8-6 16 15,8 11-16-15,-8-11 16 16,4 7-16-16,4-11 4 0,-1 4-4 16,1-6 12-16,-4 6-12 0,4-7 4 15,3 0-4-15,5-3 4 16,-8 10-8-16,3-7 8 16,1 7-8-16,-1-4 16 15,5 11-12-15,-1-3-12 16,5 6 0-16,-1-3 20 15,0 10-8-15,1 0 4 16,3 8-4-16,-4-1-8 16,1 3 4-16,-1 4-4 15,0 7 0-15,-3 0 0 16,-1 3 0-16,-7 8 24 16,4 2-12-16,-16 8 12 15,0 3-12-15,-15 3 28 16,3-3-24-16,-15 0-32 15,4-3 8-15,-4-1-80 16,4-3 52-16,-4-7-32 16,8 1 44-16,0-8 0 15,7-3 16-15,4 0-28 16,9 0 20-16,3-7-12 16,3 6 16-16,9-6-8 15,4 4 8-15,15-1 0 16,3 4 4-16,5 4 8 15,8 2 0-15,-9 5 0 16,-3-1 0-16,-4 0 32 0,-12 4-16 16,-11-8-12-16,-4 5-8 0,-16-5 72 15,1 1-36-15,-16-4 32 16,7 1-36-16,-18-4-16 16,11-1-8-16,-12-6 48 15,12 7-28-15,-4-7 8 16,8-3-20-16,-1-1-32 15,-3 4 8-15,8-3 24 16,3 3-8-16,-3 0-24 16,19 0 8-16,0-7-180 15,0 14 104-15</inkml:trace>
        <inkml:trace contextRef="#ctx0" brushRef="#br0" timeOffset="3093.3154">1452 1681 340 0,'8'-3'128'0,"-8"3"-100"0,8-7-8 0,-8 3 148 15,0 8-96-15,0-4 44 16,0 0-72-16,0 3 28 16,0 8-40-16,0 6 24 15,0 4-28-15,0 9 8 16,0 1-20-16,-8 7 28 16,4-3-28-16,-11-4 20 15,3-4-20-15,8-3 8 16,1-3-12-16,-5-7 12 15,4-4-16-15,0-7-12 16,8 1 0-16,0-11-112 16,4 4 64-16,-1-8-436 0,5 8 268 15</inkml:trace>
      </inkml:traceGroup>
    </inkml:traceGroup>
  </inkml:traceGroup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22.4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D2ADE21-920B-4809-9F37-E65C3F9466E9}" emma:medium="tactile" emma:mode="ink">
          <msink:context xmlns:msink="http://schemas.microsoft.com/ink/2010/main" type="inkDrawing" rotatedBoundingBox="2296,12541 2387,10211 2608,10220 2517,12550" semanticType="verticalRange" shapeName="Other">
            <msink:sourceLink direction="with" ref="{20B88153-F553-403C-9F2E-418EF2B44B58}"/>
            <msink:destinationLink direction="with" ref="{907A5CD8-18A4-4D18-9F52-DCCFF1AB4C1F}"/>
          </msink:context>
        </emma:interpretation>
      </emma:emma>
    </inkml:annotationXML>
    <inkml:trace contextRef="#ctx0" brushRef="#br0">36 2325 320 0,'-7'-24'120'0,"11"17"-96"0,-4-7-4 0,0 0 24 16,0-3-28-16,0-7 84 15,0-4-56-15,0-3 40 16,0-3-48-16,0-14-20 15,0 3-8-15,0 0 24 16,0 1-16-16,0 2 4 0,3 1-12 16,-3 7-16-16,0-1 4 15,0-3 4-15,-3 1 0 32,-1-8 8-32,4-3-4 0,-4-4-12 0,0 0 4 15,0-3 12-15,0 0-4 0,0 7-20 16,-3 7 8-16,7 0-4 15,-4 3 4-15,8 0 0 16,3-7 0-16,5 0-20 16,3-3 16-16,5-3-20 15,-5-4 16-15,-3-1 8 16,-4 5 8-16,-1 6-20 16,-7 4 12-16,0 3 40 15,-3 4-20-15,-5 3-8 16,0 3-8-16,-4-3 20 15,1-7-8-15,-1-6 4 16,1-8-4-16,-1-7 56 16,4-3-36-16,0 7-4 0,12 4-12 15,0 6 8-15,4 0-12 16,11 7 32-16,8 8-24 16,4 2-4-1,-4 7-8-15,1 1-4 16,-9 9 0-16,0 1 0 15,5 7 0-15,-13 3-152 16,1 6 84-16</inkml:trace>
  </inkml:traceGroup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09.9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1C59FBC-BE18-4F20-A90F-F1AF8669F186}" emma:medium="tactile" emma:mode="ink">
          <msink:context xmlns:msink="http://schemas.microsoft.com/ink/2010/main" type="inkDrawing" rotatedBoundingBox="100,13779 1288,12372 2547,13436 1358,14842" semanticType="callout" shapeName="Other">
            <msink:sourceLink direction="with" ref="{9FCD4E74-3E09-4FA8-A203-A76B39D90A0F}"/>
            <msink:sourceLink direction="with" ref="{BC16E8FD-99DD-4343-A3C8-1300B7D7F024}"/>
          </msink:context>
        </emma:interpretation>
      </emma:emma>
    </inkml:annotationXML>
    <inkml:trace contextRef="#ctx0" brushRef="#br0">8 203 340 0,'8'-10'128'0,"-4"7"-100"0,7-4-8 16,-7 3 60-16,4-3-48 16,-4-3 40-16,4 0-40 15,-4 0 8-15,-1-4-24 16,1 0-24-16,0 4 0 15,-4-11 12-15,-4 4 0 16,-3-7 16-16,-1 7-12 16,0-4-20-16,-4 4 4 15,-3-1 40-15,3 1-20 16,-7-3 16-16,0-1-16 16,-5 0-8-16,1 1 0 15,0-4 4-15,4 6-4 0,-1-9-4 16,-3-1 4-16,0-6-4 0,-12-7 0 15,-4 3 8-15,1 3-4 16,3-13 8-16,4 7-8 16,4 10-12-16,-1 7 4 15,1 7 20-15,-4 6-8 16,-3 1-4-16,-5 3 0 16,-8 4-16-16,1-1 8 15,7 4 4-15,1 11 0 16,-9-5 8-16,12 5-4 15,4 3-28-15,4 6 12 16,0-3 4-16,8 7 8 0,-8 4 16 16,7 6-8-16,1 1-4 15,0-1 0-15,-5 1-16 16,-3-1 8-16,-4-3 12 16,-7 0-4-16,-1-7-4 15,-8 0 4-15,1-3 12 16,7-1-8-16,1 1-28 15,7 0 8-15,3-1 12 16,1 4 4-16,8 4-4 16,4 10 4-16,-1 7-4 15,-3-1 0-15,7 4 8 16,0-3-4-16,1 3 8 16,3-3-8-16,0 0 8 15,-3-7-8-15,3-7 24 16,4-7-16-16,4 0-4 0,-4 3-4 15,0-3 12-15,4 1-8 16,0 6-4-16,0 13 0 16,0 1 12-16,0 10-8 15,8 0-4-15,0-3 0 16,3-4-4-16,1 0 0 16,4-10 32-16,3-11-16 15,12 1-4-15,4-7-8 16,0-1 40-16,3 1-24 15,1-4-8-15,-4 4-8 16,11 3 4-16,1 7-4 16,-1-7 16-16,1-3-12 0,-12-8-4 15,3-6 0-15,1-7 4 16,7-3-4-16,1-1 8 16,-1-3-8-16,5 1-4 15,22-1 4-15,-7 0-16 16,8-4 8-16,-9 1 4 15,-10 0 0-15,-5-1 24 16,4-2-12-16,-7 2-64 16,-9 1 24-16,-7-4-192 15,-8 1 124-15,-26-1-424 16</inkml:trace>
  </inkml:traceGroup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12.41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E20B1E8-CCBB-4690-8F24-737AAF07BC86}" emma:medium="tactile" emma:mode="ink">
          <msink:context xmlns:msink="http://schemas.microsoft.com/ink/2010/main" type="inkDrawing" rotatedBoundingBox="3792,11940 4054,12393 3947,12456 3684,12003" semanticType="callout" shapeName="Other">
            <msink:sourceLink direction="with" ref="{AEB8C977-30FD-4B65-93A4-4B14E627362F}"/>
          </msink:context>
        </emma:interpretation>
      </emma:emma>
    </inkml:annotationXML>
    <inkml:trace contextRef="#ctx0" brushRef="#br0">1681-1183 540 0,'-4'-11'200'0,"11"18"-156"0,17 4-12 16,-5-1 60-16,8 4-56 15,4 10 24-15,4 17-40 0,0 7-8 16,-8 0-8-16,12 11 4 0,-20-7-4 16,-8-8 32-16,-11-6-20 15,-3-3-32-15,-13-11 8 16,-15-4-352-1</inkml:trace>
  </inkml:traceGroup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10.4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3AE21D7-64EC-479D-B5CF-D1D0D5AA24EA}" emma:medium="tactile" emma:mode="ink">
          <msink:context xmlns:msink="http://schemas.microsoft.com/ink/2010/main" type="inkDrawing" rotatedBoundingBox="261,13545 649,13581 633,13753 245,13717" semanticType="callout" shapeName="Other"/>
        </emma:interpretation>
      </emma:emma>
    </inkml:annotationXML>
    <inkml:trace contextRef="#ctx0" brushRef="#br0">-1745 455 320 0,'-20'-4'120'0,"12"4"-96"0,-3 0-4 16,11 0 168-16,-8 4-108 15,8-4 88-15,16 7-96 16,-1 3 8-16,4 0-48 16,5 4 24-16,-1 0-32 0,0 3 20 15,4-3-24-15,-4-1 28 16,-3-6-32-16,-1-7 40 15,1-7-32-15,-1-10-48 16,4-3 12-16,8-5-412 16,12-12 232-1,7-12-236-15</inkml:trace>
  </inkml:traceGroup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04.76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053FCB4-C010-41E8-9180-EAD17E632CC2}" emma:medium="tactile" emma:mode="ink">
          <msink:context xmlns:msink="http://schemas.microsoft.com/ink/2010/main" type="inkDrawing" rotatedBoundingBox="2464,13167 2509,14179 2071,14199 2026,13187" semanticType="callout" shapeName="Other">
            <msink:sourceLink direction="with" ref="{AEB8C977-30FD-4B65-93A4-4B14E627362F}"/>
            <msink:sourceLink direction="with" ref="{BC16E8FD-99DD-4343-A3C8-1300B7D7F024}"/>
          </msink:context>
        </emma:interpretation>
      </emma:emma>
    </inkml:annotationXML>
    <inkml:trace contextRef="#ctx0" brushRef="#br0">287 1005 40 0,'4'4'16'0,"-4"-4"-12"0,8 3-4 15,-8-3 168 1,0 0-92-16,0-3 172 16,0 3-140-16,0-4 52 15,0 4-92-15,0-3 24 16,0 3-56-16,0-7 16 16,3 7-32-16,-3-4 0 15,4 4-12-15,-4-6 12 16,0 6-12-16,-4-18-12 0,4 8 0 0,-3-14 12 15,3 7-4-15,0-14 8 16,3-7-8-16,-6-14-12 16,3 4 4-16,0-3 12 15,0 6-4-15,0 0 16 16,-8-3-12-16,4 0-20 0,4 0 4 16,-8-1 4-16,0 1 4 15,5 0 8-15,-1 7-4 16,4-1-12-16,-4 5 4 15,4 6 4-15,0 3 0 16,0 4 0-16,0 0 0 16,0 7 0-16,0-4 0 15,0 7 16-15,0 4-8 0,0 0-20 16,0 3 4-16,0 3 4 16,0 1 4-16,0-1-12 15,0 4 8-15,0 0 12 16,0 0-4-1,-4 4-4-15,0 3-8 16,4 0 4-16,-4 3 4 16,-4 4 0-16,1 6 0 15,3 11 0-15,-19 0 0 16,11 7 0-16,-7 0 8 16,-5 3-4-16,5-6-12 15,0 3 4-15,-5-4-16 16,1-3 12-16,4-10 20 15,7-4-4-15,1-3-4 0,3-4 0 16,4-3 4-16,8-4-4 16,-4-3 8-16,-8 0-8 15,8 0-4-15,0 0 4 16,-4 0 12-16,4-3-8 16,-4 3-20-16,8-7 4 15,4 7-4-15,4 0 4 16,-1-7 44-16,5 0-24 15,3 4 8-15,8-1-12 16,-4 1-8-16,-3-4 4 16,3 7-4-16,4 0 0 15,-4 0-12-15,8 0 20 16,-4 3-8-16,1 1-16 16,2 3 8-16,-6-7 12 15,-5 0 0-15,0 3 8 16,-3 1-8-16,-4-4-4 15,-1 0 4-15,-3 0-16 16,-8-4 8-16,0 4 40 16,-4 0-24-16,0-7 8 15,-4 0-12-15,1-3 12 16,-5 0-12-16,0-4-20 16,1-7 4-16,3 4 40 15,-11-10-20-15,7 2 24 16,0 5-20-16,1-4-8 15,-1 0-4-15,5 3 4 0,-1 0-4 16,0 4-4-16,4 3 4 16,0 4-4-16,0 0 0 15,1 3 0-15,3 3 0 16,-4 4-124-16,11 4 68 16,1 3-472-1,8 7 292-15</inkml:trace>
  </inkml:traceGroup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08.0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A30B2FA-EF93-471A-AEB6-27F36E6290EC}" emma:medium="tactile" emma:mode="ink">
          <msink:context xmlns:msink="http://schemas.microsoft.com/ink/2010/main" type="inkDrawing" rotatedBoundingBox="2974,12504 4375,13523 3462,14779 2061,13760" semanticType="callout" shapeName="Other">
            <msink:sourceLink direction="with" ref="{AEB8C977-30FD-4B65-93A4-4B14E627362F}"/>
            <msink:sourceLink direction="with" ref="{BC16E8FD-99DD-4343-A3C8-1300B7D7F024}"/>
          </msink:context>
        </emma:interpretation>
      </emma:emma>
    </inkml:annotationXML>
    <inkml:trace contextRef="#ctx0" brushRef="#br0">318 214 436 0,'0'-7'160'0,"0"0"-124"0,-8-3-8 15,8 6 52-15,4-3-48 16,0-3 40-16,7 0-40 16,1-4-8-16,0 0-16 15,7-3-16-15,-3 3 4 16,-5 0 4-16,5-3 0 0,-5 0 24 0,1-4-12 16,-1 4-20-16,-3 3 0 15,12-3 4-15,-1 3 4 16,4 1 0-16,4-5 0 15,4 1 0-15,8 0 0 16,0-7 16-16,-1-4-8 16,1 1 48-16,0-1-28 15,-4 4-16-15,3 0-4 16,1 0 0-16,4 3-4 16,-5 1-4-16,9 3 4 15,-1 3-4-15,12 4 0 16,-11 3 16-16,-1 3-8 0,-7 4 4 15,0 4-4-15,-4 3 12 16,-5 6-12-16,5 5-12 16,-4 6 0-16,0 0 4 15,4-4 0-15,0 8 8 16,4-1-4-16,3-3-28 16,-3 1 12-16,-8-1 24 15,0 3-8-15,-4 1 0 16,-4-1 0-16,4 8-4 15,-3 3 0-15,-9 6 8 16,8 1-4-16,-7 0 8 16,-1-1-8-16,1 1-4 15,-1-4 4-15,1 4 4 16,-1-7-4-16,-3 0-12 16,-1-4 4-16,-7-3 4 0,0 0 0 15,0 0 8-15,-4 7-4 16,0 3-4-16,-4 8 4 15,0-1 12-15,0 0-8 16,-11 0-4-16,3-3 0 16,1-4-16-16,-5-3 8 15,-3-7 12-15,-4-7-4 16,-5 4 16-16,-2-15-12 16,-5 8-20-16,-4-4 4 15,-4 4 20-15,1-7-4 0,-9 3-4 16,5 0 0-16,0-3 12 15,-1-4-8-15,-15 0-28 16,-7 1 8-16,-5-4 40 16,-3-4-16-16,3 0 68 15,8-3-44-15,12 0 0 16,8-10-20-16,15 3 24 16,3-10-24-16,1 0 12 15,-4 3-16-15,8-3-24 16,8 0 4-16,-5-1 20 15,-7 5-4-15,0-1-48 16,4 4 24-16,0-4-112 16,-1 10 72-16,9 4-220 15,15-10 152-15</inkml:trace>
    <inkml:trace contextRef="#ctx0" brushRef="#br0" timeOffset="288.4656">1487 561 464 0,'0'-7'176'0,"0"14"-140"0,12 7-8 0,-1-4 128 15,5 4-92-15,-9 3 72 0,13 4-80 16,-9 0 24-16,9-1-48 16,-1-2 60-16,0-5-52 0,5-6 44 15,3-10-48-15,4-8 8 16,0-2-28-16,-4-8 8 16,-4 0-12-16,16-3-428 15,-1 4 224-15</inkml:trace>
  </inkml:traceGroup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28.7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DC2BA64-1A84-409B-AC3C-9D35257408AF}" emma:medium="tactile" emma:mode="ink">
          <msink:context xmlns:msink="http://schemas.microsoft.com/ink/2010/main" type="inkDrawing" rotatedBoundingBox="1142,13469 3409,13604 3384,14033 1117,13899" semanticType="callout" shapeName="Other">
            <msink:sourceLink direction="from" ref="{AEB8C977-30FD-4B65-93A4-4B14E627362F}"/>
            <msink:sourceLink direction="to" ref="{BC16E8FD-99DD-4343-A3C8-1300B7D7F024}"/>
          </msink:context>
        </emma:interpretation>
      </emma:emma>
    </inkml:annotationXML>
    <inkml:trace contextRef="#ctx0" brushRef="#br0">451 24 288 0,'-8'-7'108'0,"8"0"-84"0,0 3-4 16,0 1 76-16,0-1-56 16,0 4 0-16,-8 0-24 0,5 0 8 15,-5 4-16-15,0-1 24 16,-11 1-20-16,-1 3-4 16,-3 3-4-16,0 0 28 15,-20-3-16-15,5 10-24 16,-1-3 4-16,0 0 36 15,4 0-20-15,4-1 24 16,4 1-20-16,8-3 8 16,0 2-12-16,3-2-8 0,4-1 0 15,9-3-16-15,-1 0 8 16,0 0 20-16,0 3-8 0,4-3 4 16,4 0-4-16,0 0 20 15,3-4-16 1,1 4-4-16,4 0-4 0,3 0-4 15,5 0 0-15,-1-1 32 16,0 1-16-16,1 0-4 16,11 0-8-16,0 3 4 15,0-3-4-15,3 4-4 16,13-5 4-16,-12 5 12 16,0-1-8-16,3 0 4 15,-3 1-4-15,0-4-32 16,4 0 12-16,3-1 12 15,5 1 4-15,3 0-4 16,4 3 4-16,0 1-16 16,5-1 8-16,-5 0 12 0,-4 1-4 15,0-1-28-15,1-3 12 16,-5-4-20-16,8 1 16 16,12-4-16-16,4 0 16 15,0 0-16-15,-1-7 16 16,-7 0 8-16,-4-3 8 15,0-1-20-15,-11-2 12 16,7-1 40-16,4-3-20 16,4 0 68-16,4-1-44 15,0 5-16-15,-8 2-12 16,-4 1 0-16,-15 3-4 16,-5 0 16-16,-3-3-12 0,-4 3 4 15,-7-3-4-15,-12-1-8 16,11 1 4-16,-15 3 20 15,0 0-12-15,0-3-4 16,3 0-4-16,1-1-4 16,4 4 0-16,-12 0 0 15,3 1-12 1,5 2 8-16,-12 1-48 16,4-1 24-16,-4 4-276 15,1 0 168 1</inkml:trace>
    <inkml:trace contextRef="#ctx0" brushRef="#br0" timeOffset="271.8278">1608 261 580 0,'-23'-10'216'0,"27"13"-168"0,4 4-12 0,0-7 68 16,3 0-64-16,8 7 52 15,9 0-52-15,-1 0-28 16,0 3-12-16,4 0 16 0,-4 4-8 16,0 0 16-16,-19 0-16 0,-16 6 4 15,-11 8-4-15,-9 6-76 16,-18-3 36-16,-12 0-516 15</inkml:trace>
  </inkml:traceGroup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30.0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69D4FC2-7209-4D1D-9795-3C1156C8217C}" emma:medium="tactile" emma:mode="ink">
          <msink:context xmlns:msink="http://schemas.microsoft.com/ink/2010/main" type="inkDrawing" rotatedBoundingBox="-61,13503 294,14056 144,14152 -211,13600" semanticType="callout" shapeName="Other">
            <msink:sourceLink direction="with" ref="{9FCD4E74-3E09-4FA8-A203-A76B39D90A0F}"/>
            <msink:sourceLink direction="with" ref="{AEB8C977-30FD-4B65-93A4-4B14E627362F}"/>
          </msink:context>
        </emma:interpretation>
      </emma:emma>
    </inkml:annotationXML>
    <inkml:trace contextRef="#ctx0" brushRef="#br0">54 0 288 0,'-16'17'108'0,"9"-10"-84"0,7 7-4 15,-8-4 32-15,4 14-32 16,-4-3-20-16,4 10 0 0,-3-7 16 16,7 4-8-16,4-4-12 15,3 14 0-15,9-7 12 16,11 10-4-16,16 0-20 15,18 0 8-15,21 11 4 16,7 0 4-16,0-1-204 16</inkml:trace>
  </inkml:traceGroup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30.4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D47B8DA-C0F8-4A15-90C8-D5B67FC45453}" emma:medium="tactile" emma:mode="ink">
          <msink:context xmlns:msink="http://schemas.microsoft.com/ink/2010/main" type="inkDrawing" rotatedBoundingBox="3981,14347 5465,13747 5623,14137 4139,14738" semanticType="callout" shapeName="Other">
            <msink:sourceLink direction="with" ref="{573AA3B1-982D-4D19-81E4-0783E3EC9CCE}"/>
            <msink:sourceLink direction="with" ref="{33C2490C-F11D-4F47-A9D1-D7107AF37E05}"/>
          </msink:context>
        </emma:interpretation>
      </emma:emma>
    </inkml:annotationXML>
    <inkml:trace contextRef="#ctx0" brushRef="#br0">0 660 300 0,'178'-20'112'0,"-54"9"-88"0,23 1-8 16,-62 3 84-16,35-3-60 16,12-1-16-16,-8-2-16 15,-4-4 0-15,-4-1-4 16,-11 5 24-16,-24-12-16 15,-19 1 12-15,-16-7-12 16,-19-6 0-16,-7-5-4 16,-16 1-32-16,-4 0 12 15,0 3 32-15,-4 0-12 16,4 7-28-16,-8 3 12 16,4 1 20-16,0 3-8 0,0 0-8 15,1 3 0-15,-1 0 4 16,4 1 0-16,0 3-44 15</inkml:trace>
  </inkml:traceGroup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30.6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6F6701C-2FAF-4D20-B0AD-193F3A16F27D}" emma:medium="tactile" emma:mode="ink">
          <msink:context xmlns:msink="http://schemas.microsoft.com/ink/2010/main" type="writingRegion" rotatedBoundingBox="5205,13815 5372,13815 5372,14160 5205,14160">
            <msink:destinationLink direction="with" ref="{9FCD4E74-3E09-4FA8-A203-A76B39D90A0F}"/>
          </msink:context>
        </emma:interpretation>
      </emma:emma>
    </inkml:annotationXML>
    <inkml:traceGroup>
      <inkml:annotationXML>
        <emma:emma xmlns:emma="http://www.w3.org/2003/04/emma" version="1.0">
          <emma:interpretation id="{6D7B3A89-EE07-466F-A32A-9158746CB572}" emma:medium="tactile" emma:mode="ink">
            <msink:context xmlns:msink="http://schemas.microsoft.com/ink/2010/main" type="paragraph" rotatedBoundingBox="5205,13815 5372,13815 5372,14160 5205,141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C1337B4-43AE-408F-925E-303F9D0590CE}" emma:medium="tactile" emma:mode="ink">
              <msink:context xmlns:msink="http://schemas.microsoft.com/ink/2010/main" type="line" rotatedBoundingBox="5205,13815 5372,13815 5372,14160 5205,14160"/>
            </emma:interpretation>
          </emma:emma>
        </inkml:annotationXML>
        <inkml:traceGroup>
          <inkml:annotationXML>
            <emma:emma xmlns:emma="http://www.w3.org/2003/04/emma" version="1.0">
              <emma:interpretation id="{33C2490C-F11D-4F47-A9D1-D7107AF37E05}" emma:medium="tactile" emma:mode="ink">
                <msink:context xmlns:msink="http://schemas.microsoft.com/ink/2010/main" type="inkWord" rotatedBoundingBox="5205,13815 5372,13815 5372,14160 5205,14160">
                  <msink:destinationLink direction="with" ref="{9D47B8DA-C0F8-4A15-90C8-D5B67FC45453}"/>
                  <msink:destinationLink direction="with" ref="{36C5D569-8938-41EA-A74D-E177E4E432C7}"/>
                </msink:context>
              </emma:interpretation>
              <emma:one-of disjunction-type="recognition" id="oneOf0">
                <emma:interpretation id="interp0" emma:lang="" emma:confidence="1">
                  <emma:literal>)</emma:literal>
                </emma:interpretation>
                <emma:interpretation id="interp1" emma:lang="" emma:confidence="0">
                  <emma:literal>,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]</emma:literal>
                </emma:interpretation>
                <emma:interpretation id="interp4" emma:lang="" emma:confidence="0">
                  <emma:literal>'</emma:literal>
                </emma:interpretation>
              </emma:one-of>
            </emma:emma>
          </inkml:annotationXML>
          <inkml:trace contextRef="#ctx0" brushRef="#br0">62 0 392 0,'23'18'148'0,"-3"-5"-116"15,7 25-8-15,-12-14 76 0,-3 7-60 16,-4 14 8-16,-12 0-28 16,-12-11 4-16,-11 4-12 15,-8-10 20-15,-3-11-20 16,-9-3-216-16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33.5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F8A5CEA-420E-46F8-A83C-A964660AD19A}" emma:medium="tactile" emma:mode="ink">
          <msink:context xmlns:msink="http://schemas.microsoft.com/ink/2010/main" type="writingRegion" rotatedBoundingBox="19056,14077 19695,14077 19695,14600 19056,14600"/>
        </emma:interpretation>
      </emma:emma>
    </inkml:annotationXML>
    <inkml:traceGroup>
      <inkml:annotationXML>
        <emma:emma xmlns:emma="http://www.w3.org/2003/04/emma" version="1.0">
          <emma:interpretation id="{BF5D636D-B66A-4FD5-A89C-9A44D5817B9A}" emma:medium="tactile" emma:mode="ink">
            <msink:context xmlns:msink="http://schemas.microsoft.com/ink/2010/main" type="paragraph" rotatedBoundingBox="19056,14077 19695,14077 19695,14600 19056,146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1AF810-28B0-4E99-8E73-528D181066D4}" emma:medium="tactile" emma:mode="ink">
              <msink:context xmlns:msink="http://schemas.microsoft.com/ink/2010/main" type="line" rotatedBoundingBox="19056,14077 19695,14077 19695,14600 19056,14600"/>
            </emma:interpretation>
          </emma:emma>
        </inkml:annotationXML>
        <inkml:traceGroup>
          <inkml:annotationXML>
            <emma:emma xmlns:emma="http://www.w3.org/2003/04/emma" version="1.0">
              <emma:interpretation id="{6C5CC4BA-F428-4D84-AD58-18D670C44286}" emma:medium="tactile" emma:mode="ink">
                <msink:context xmlns:msink="http://schemas.microsoft.com/ink/2010/main" type="inkWord" rotatedBoundingBox="19056,14077 19695,14077 19695,14600 19056,14600">
                  <msink:destinationLink direction="with" ref="{4D0106D2-F42B-4117-AF0E-3060C8490236}"/>
                </msink:context>
              </emma:interpretation>
            </emma:emma>
          </inkml:annotationXML>
          <inkml:trace contextRef="#ctx0" brushRef="#br0">17392 13922 612 0,'-8'-10'228'0,"8"10"-180"0,-8 17-12 15,5-10 140 1,-1 10-104-16,-8 4 0 0,0 10-48 0,-7 7 36 16,11-1-32-16,-11 8-192 15,0-7 92-15</inkml:trace>
          <inkml:trace contextRef="#ctx0" brushRef="#br0" timeOffset="-377.0032">17303 13661 520 0,'0'-18'192'0,"-8"15"-152"0,-7 3-8 15,7 0 104-15,-8 0-80 16,-3 0-12-16,0 0-28 16,-8 3 20-16,-4 8-20 15,-8-4 76-15,-4-4-56 0,-3 7 40 16,-1 4-44-16,5 3 16 15,3 4-28-15,4 3 0 16,8 4-12-16,16 3 4 16,7 3-8-16,8 7 16 15,23 1-12-15,-4-1 60 0,19-3-40 16,-3-7 68-16,-12-7-56 16,4-10-220-16,-4-8 96 15,-7-6-368 1,-9-3 256-16,-11-4-256 15</inkml:trace>
          <inkml:trace contextRef="#ctx0" brushRef="#br0" timeOffset="-193.0143">16757 13843 652 0,'-4'-10'244'0,"4"10"-192"0,12 0-12 0,-4 0 68 16,3 0-68-16,8 0 28 15,9 3-40-15,14 1 8 16,-3 2-20-16,3 1 28 16,1 4-28-16,3-8-56 15,-3 4 16-15</inkml:trace>
        </inkml:traceGroup>
      </inkml:traceGroup>
    </inkml:traceGroup>
  </inkml:traceGroup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31.5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98DFDED-C4B3-4FA7-9304-538B40028E7D}" emma:medium="tactile" emma:mode="ink">
          <msink:context xmlns:msink="http://schemas.microsoft.com/ink/2010/main" type="writingRegion" rotatedBoundingBox="1245,11427 3049,11427 3049,11875 1245,11875"/>
        </emma:interpretation>
      </emma:emma>
    </inkml:annotationXML>
    <inkml:traceGroup>
      <inkml:annotationXML>
        <emma:emma xmlns:emma="http://www.w3.org/2003/04/emma" version="1.0">
          <emma:interpretation id="{9310F8F1-76F9-4470-A355-383BDCD0DE2E}" emma:medium="tactile" emma:mode="ink">
            <msink:context xmlns:msink="http://schemas.microsoft.com/ink/2010/main" type="paragraph" rotatedBoundingBox="1245,11427 3049,11427 3049,11875 1245,118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8331063-AAA3-4939-95E9-A78316EE85B7}" emma:medium="tactile" emma:mode="ink">
              <msink:context xmlns:msink="http://schemas.microsoft.com/ink/2010/main" type="line" rotatedBoundingBox="1245,11427 3049,11427 3049,11875 1245,11875"/>
            </emma:interpretation>
          </emma:emma>
        </inkml:annotationXML>
        <inkml:traceGroup>
          <inkml:annotationXML>
            <emma:emma xmlns:emma="http://www.w3.org/2003/04/emma" version="1.0">
              <emma:interpretation id="{AEB8C977-30FD-4B65-93A4-4B14E627362F}" emma:medium="tactile" emma:mode="ink">
                <msink:context xmlns:msink="http://schemas.microsoft.com/ink/2010/main" type="inkWord" rotatedBoundingBox="1245,11427 3049,11427 3049,11875 1245,11875">
                  <msink:destinationLink direction="with" ref="{269D4FC2-7209-4D1D-9795-3C1156C8217C}"/>
                  <msink:destinationLink direction="with" ref="{BA30B2FA-EF93-471A-AEB6-27F36E6290EC}"/>
                  <msink:destinationLink direction="with" ref="{3053FCB4-C010-41E8-9180-EAD17E632CC2}"/>
                  <msink:destinationLink direction="with" ref="{FE20B1E8-CCBB-4690-8F24-737AAF07BC86}"/>
                  <msink:destinationLink direction="from" ref="{ADC2BA64-1A84-409B-AC3C-9D35257408AF}"/>
                </msink:context>
              </emma:interpretation>
              <emma:one-of disjunction-type="recognition" id="oneOf0">
                <emma:interpretation id="interp0" emma:lang="" emma:confidence="0">
                  <emma:literal>a</emma:literal>
                </emma:interpretation>
                <emma:interpretation id="interp1" emma:lang="" emma:confidence="0">
                  <emma:literal>-</emma:literal>
                </emma:interpretation>
                <emma:interpretation id="interp2" emma:lang="" emma:confidence="0">
                  <emma:literal>u</emma:literal>
                </emma:interpretation>
                <emma:interpretation id="interp3" emma:lang="" emma:confidence="0">
                  <emma:literal>•</emma:literal>
                </emma:interpretation>
                <emma:interpretation id="interp4" emma:lang="" emma:confidence="0">
                  <emma:literal>_</emma:literal>
                </emma:interpretation>
              </emma:one-of>
            </emma:emma>
          </inkml:annotationXML>
          <inkml:trace contextRef="#ctx0" brushRef="#br0">403 60 332 0,'-16'-21'120'0,"12"14"-92"0,0-3-8 0,-7 7 60 16,3-1-48-16,-7 1-4 15,-5-4-16-15,-7 3 0 16,-12 4-8-16,-7 7 24 0,-8 4-16 16,7 2 32-16,5 5-28 15,7 2 40-15,12 8-32 16,11 3 20-16,20 10-24 16,19 4 44-16,12-4-36 15,19 0-4-15,11 4-16 0,1-14 4 16,15-3-8-16,24-11 8 15,18-3-8-15,-10-1 8 16,-5-9-8-16,12-15-4 16,7 1 4-16,-7-4 12 15,-15 1-8-15,-13-8 48 16,-14 0-28-16,-5-3 20 16,-3-3-28-16,-12 6 36 15,-16 4-32-15,-15 3-12 16,-12 4-8-16,-11 3-4 0,-12 3 0 15,-7 1-188-15,-9 3 104 16,1-4-448 0,-4 1 296-16,3-4 32 15</inkml:trace>
        </inkml:traceGroup>
      </inkml:traceGroup>
    </inkml:traceGroup>
  </inkml:traceGroup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31.8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0B88153-F553-403C-9F2E-418EF2B44B58}" emma:medium="tactile" emma:mode="ink">
          <msink:context xmlns:msink="http://schemas.microsoft.com/ink/2010/main" type="writingRegion" rotatedBoundingBox="2739,11500 2948,11500 2948,11823 2739,11823">
            <msink:destinationLink direction="with" ref="{0D2ADE21-920B-4809-9F37-E65C3F9466E9}"/>
            <msink:destinationLink direction="with" ref="{1961CDC7-24DB-4FA6-A29D-9C4716BB94D2}"/>
            <msink:destinationLink direction="with" ref="{9FCD4E74-3E09-4FA8-A203-A76B39D90A0F}"/>
          </msink:context>
        </emma:interpretation>
      </emma:emma>
    </inkml:annotationXML>
    <inkml:traceGroup>
      <inkml:annotationXML>
        <emma:emma xmlns:emma="http://www.w3.org/2003/04/emma" version="1.0">
          <emma:interpretation id="{0F86E96B-E10D-4C20-98CB-E984D787FCB1}" emma:medium="tactile" emma:mode="ink">
            <msink:context xmlns:msink="http://schemas.microsoft.com/ink/2010/main" type="paragraph" rotatedBoundingBox="2739,11500 2948,11500 2948,11823 2739,118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9793F0-06E7-4644-9C13-417B1F658785}" emma:medium="tactile" emma:mode="ink">
              <msink:context xmlns:msink="http://schemas.microsoft.com/ink/2010/main" type="line" rotatedBoundingBox="2739,11500 2948,11500 2948,11823 2739,11823"/>
            </emma:interpretation>
          </emma:emma>
        </inkml:annotationXML>
        <inkml:traceGroup>
          <inkml:annotationXML>
            <emma:emma xmlns:emma="http://www.w3.org/2003/04/emma" version="1.0">
              <emma:interpretation id="{4540BDB9-8D53-41C0-909D-41D19DB931B9}" emma:medium="tactile" emma:mode="ink">
                <msink:context xmlns:msink="http://schemas.microsoft.com/ink/2010/main" type="inkWord" rotatedBoundingBox="2739,11500 2948,11500 2948,11823 2739,11823"/>
              </emma:interpretation>
              <emma:one-of disjunction-type="recognition" id="oneOf0">
                <emma:interpretation id="interp0" emma:lang="" emma:confidence="0">
                  <emma:literal>]</emma:literal>
                </emma:interpretation>
                <emma:interpretation id="interp1" emma:lang="" emma:confidence="0">
                  <emma:literal>,</emma:literal>
                </emma:interpretation>
                <emma:interpretation id="interp2" emma:lang="" emma:confidence="0">
                  <emma:literal>3</emma:literal>
                </emma:interpretation>
                <emma:interpretation id="interp3" emma:lang="" emma:confidence="0">
                  <emma:literal>7</emma:literal>
                </emma:interpretation>
                <emma:interpretation id="interp4" emma:lang="" emma:confidence="0">
                  <emma:literal>)</emma:literal>
                </emma:interpretation>
              </emma:one-of>
            </emma:emma>
          </inkml:annotationXML>
          <inkml:trace contextRef="#ctx0" brushRef="#br0">0 16 476 0,'8'-7'176'0,"-8"7"-136"0,12-3-12 0,-5-1 32 16,9 4-40-16,3-3 8 15,5 6-16-15,3 1 44 16,0 2-28-16,-4 12 4 16,0 2-20-16,-11 11 44 15,-1 0-28-15,-11 7 72 0,-7-4-52 16,-1 1 44-16,-4-4-52 15,1-7-12-15,-5-7-16 16,5-3-80-16,3-4 36 0,8-3-664 16</inkml:trace>
        </inkml:traceGroup>
      </inkml:traceGroup>
    </inkml:traceGroup>
  </inkml:traceGroup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8:22.9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DB3E55F-2897-4071-A62B-500C1DA906D0}" emma:medium="tactile" emma:mode="ink">
          <msink:context xmlns:msink="http://schemas.microsoft.com/ink/2010/main" type="writingRegion" rotatedBoundingBox="978,8015 3978,7949 4007,9298 1007,9363"/>
        </emma:interpretation>
      </emma:emma>
    </inkml:annotationXML>
    <inkml:traceGroup>
      <inkml:annotationXML>
        <emma:emma xmlns:emma="http://www.w3.org/2003/04/emma" version="1.0">
          <emma:interpretation id="{C26B23BC-538A-45E5-AA31-01E502AFEA19}" emma:medium="tactile" emma:mode="ink">
            <msink:context xmlns:msink="http://schemas.microsoft.com/ink/2010/main" type="paragraph" rotatedBoundingBox="978,8015 3978,7949 4007,9298 1007,93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22243DA-384B-444B-B901-A43E5DD829D6}" emma:medium="tactile" emma:mode="ink">
              <msink:context xmlns:msink="http://schemas.microsoft.com/ink/2010/main" type="line" rotatedBoundingBox="978,8015 3978,7949 4007,9298 1007,9363"/>
            </emma:interpretation>
          </emma:emma>
        </inkml:annotationXML>
        <inkml:traceGroup>
          <inkml:annotationXML>
            <emma:emma xmlns:emma="http://www.w3.org/2003/04/emma" version="1.0">
              <emma:interpretation id="{B3F56ECF-4D9E-46EB-B5EA-B424C5477782}" emma:medium="tactile" emma:mode="ink">
                <msink:context xmlns:msink="http://schemas.microsoft.com/ink/2010/main" type="inkWord" rotatedBoundingBox="978,8015 3168,7967 3197,9316 1007,936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10 155 260 0,'12'-3'96'0,"-12"3"-76"0,12-17-4 0,-5 3 36 16,5 7-32-16,3-17 16 15,1 3-20-15,3-17 20 16,1 7-24-16,-5-13-20 16,8 9 0-16,-15-3 64 15,4 11-28-15,-16 6 96 16,4 14-72-16,-16 21 28 16,5 10-44-16,-16 28 40 15,-1 6-44-15,1 49 4 16,8 7-24-16,4 13-8 15,11-10 0-15,8-7 20 16,7-14-12-16,5-3-4 16,3-17-4-16,-7-14-4 15,3-10 0-15,-3-35 52 16,15-3-28-16,-19-42 16 16,3 4-24-16,-22-31-36 15,3 3 12-15,-4-23-52 16,-7 13 32-16,-12-7 24 15,4 14 4-15,-4 0 0 0,8 17 4 16,-5 3-32-16,13 15 16 16,3-4-356-16,12 6 200 0</inkml:trace>
          <inkml:trace contextRef="#ctx0" brushRef="#br0" timeOffset="108.7894">2170-113 696 0,'-27'-14'256'0,"27"14"-196"0,-8-3-20 0</inkml:trace>
          <inkml:trace contextRef="#ctx0" brushRef="#br0" timeOffset="299.9853">2186-6 860 0,'-43'-7'320'0,"43"7"-248"0,-8 31-20 0,5-14-20 16,3-3-28-16,-8 10 40 15,16 3-20-15,-8-3-92 16,7 4 36-16,1-1-140 16,8-3 96-16,-5-6-316 15,1 2 220-15</inkml:trace>
          <inkml:trace contextRef="#ctx0" brushRef="#br0" timeOffset="-1561.2925">-1 197 208 0,'15'-4'76'0,"-15"4"-60"0,27-3-4 0,-7-1 20 15,-5 8-20-15,-3-11 40 16,11 3-28-16,0-9 64 16,8 6-48-16,-4-4 64 15,12 1-64-15,-8-4 8 16,4 1-28-16,-12 2-4 16,4 4-8-16,-8-6 28 15,-7 6-20-15,0-4 4 16,-5 5-12-16,-11-5 12 15,1 4-12-15,-9-6 4 16,4 6-4-16,-11 0-32 16,0 3 12-16,-12-3-4 15,7 7 8-15,-10 7-56 16,6-3 36-16,-6 10 20 16,14-1 8-16,-11 5-8 15,4-1 4-15,0-4 48 16,8 5-24-16,-5 2 44 15,13 1-36-15,-1 7 12 16,5-1-24-16,7 7 20 16,11-3-24-16,-3 4-4 15,11-4-4-15,-3-4 12 16,7-3-8-16,4-10 24 16,0 0-20-16,12-14-12 15,3 0-4-15,5-10-112 16,-1-4 64-16</inkml:trace>
          <inkml:trace contextRef="#ctx0" brushRef="#br0" timeOffset="-599.0944">633 4 496 0,'-11'-17'184'0,"11"17"-140"0,-4-7-16 0,0 3 48 15,4 8-48-15,-11-4-4 16,11 7-12-16,-12 3 8 15,8 4-12-15,-8 6 16 16,9 1-16-16,-13 3 4 16,16 4-4-16,-8-1 12 15,1-3-12-15,3 0 24 16,-4 0-20-16,0-3 12 16,4-4-12-16,-3-6 28 15,7-4-24-15,-4-14 12 16,4-4-16-16,4-9-16 15,3 2 0-15,1-12-84 16,8 5 48-16,11-6-20 16,-8 7 36-16,-3-3 4 15,14 6 12-15,-6 4 44 16,-1 10-24-16,0 7 16 16,-3 7-16-16,-9 3 0 15,9 8-4-15,-9 2 4 16,1 4-8-16,-8 0-4 0,3 4 4 15,-7 3 12-15,4 3-8 0,0 1-4 16,-4-1 0-16,4-6 4 16,4-1-4-16,3-6 8 15,9-4-8-15,11-10-48 16,0-4 28-16,11-16 4 16,1-1 8-16,7-14-16 15,-3 4 12-15,-1-7 20 16,-7 4-4-16,-8-11-4 15,-4 10 0-15,-12-10-4 16,5 7 0-16,-17-10-12 16,1 10 8-16,-4 0 40 15,-4 11-24-15,-11 2-28 16,3 11 8-16,-22 7 20 16,6 11-8-16,-10 9 0 15,7 5 0-15,-4 2-16 16,19 4 8-16,1 0-4 15,3-3 0-15,12-4 8 16,12 0 0-16,11-11 24 16,4 1-12-16,8-14 32 15,0 0-28-15,-4-14-84 16,0 4 36-16,-4-21-24 16,0 0 32-16,-4-27-48 15,-7 6 40-15,-8-17-72 16,-1 7 60-16,-3-3 20 15,-4 13 16-15,4 11 148 0,-4 7-76 0,0 6 52 16,0 11-68-16,-8 0 12 16,8 10-40-16,-4 3-8 15,4 4-8-15,-7 11 20 16,7 2-12-16,0 15-4 16,0 3-4-16,-4 21 40 15,4-1-24-15,-4 11-8 16,8 4-8-16,-8-11 4 15,8-4-4-15,-8 1 16 16,0-4-12-16,0-7 60 16,4-6-40-16,-4-8-152 15,8-3 64-15,-8-13-144 16,4-1 116-16</inkml:trace>
        </inkml:traceGroup>
        <inkml:traceGroup>
          <inkml:annotationXML>
            <emma:emma xmlns:emma="http://www.w3.org/2003/04/emma" version="1.0">
              <emma:interpretation id="{7397AA33-C48F-4791-915C-49598097039F}" emma:medium="tactile" emma:mode="ink">
                <msink:context xmlns:msink="http://schemas.microsoft.com/ink/2010/main" type="inkWord" rotatedBoundingBox="3391,8252 3984,8239 3991,8555 3397,8568"/>
              </emma:interpretation>
              <emma:one-of disjunction-type="recognition" id="oneOf1">
                <emma:interpretation id="interp1" emma:lang="" emma:confidence="0">
                  <emma:literal>be</emma:literal>
                </emma:interpretation>
                <emma:interpretation id="interp2" emma:lang="" emma:confidence="0">
                  <emma:literal>are</emma:literal>
                </emma:interpretation>
                <emma:interpretation id="interp3" emma:lang="" emma:confidence="0">
                  <emma:literal>we</emma:literal>
                </emma:interpretation>
                <emma:interpretation id="interp4" emma:lang="" emma:confidence="0">
                  <emma:literal>one</emma:literal>
                </emma:interpretation>
                <emma:interpretation id="interp5" emma:lang="" emma:confidence="0">
                  <emma:literal>re</emma:literal>
                </emma:interpretation>
              </emma:one-of>
            </emma:emma>
          </inkml:annotationXML>
          <inkml:trace contextRef="#ctx0" brushRef="#br0" timeOffset="855.4641">2507-65 260 0,'-11'14'96'0,"11"-14"-76"0,-20 45-4 0,5-25 52 15,7 1-40-15,-8 3 60 16,5 3-52-16,-1 4 0 16,4-6-20-16,8-5 24 15,4-3-24-15,0-3 48 16,8-10-36-16,-1-11 12 16,1 7-24-16,-4-7 8 15,3-3-12-15,-3-8-60 16,0-6 24-16,-4-3-148 15,4 3 96-15,-5 0 40 16,5 6 28-16,0 5 64 16,0 9-32-16,7 4 96 15,1 4-68-15,7-1-4 16,4 7-32-16,8-3 8 16,0 4-16-16,7-8 24 15,1 4-20-15,-1-11 4 16,1 4-8-16,-8-10 12 15,0 3-12-15,-8-10-56 16,-4 0 24-16,-4-14-68 16,-7 7 52-16,-12-4 8 0,-4 8 20 15,-19 2 64-15,3 8-28 16,-14 10 112-16,6 10-76 16,-10 14 12-16,7 4-48 0,0 6 12 15,8 4-20-15,11-3-16 16,12-1-4-16,19-3 20 15,8 0-8-15,20-3-84 16,-1-4 44-16</inkml:trace>
        </inkml:traceGroup>
      </inkml:traceGroup>
    </inkml:traceGroup>
  </inkml:traceGroup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7:14.9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4CDEF39-A72C-4D59-BA36-E5B774372A5B}" emma:medium="tactile" emma:mode="ink">
          <msink:context xmlns:msink="http://schemas.microsoft.com/ink/2010/main" type="writingRegion" rotatedBoundingBox="3661,15023 3870,15023 3870,15147 3661,15147">
            <msink:destinationLink direction="with" ref="{9FCD4E74-3E09-4FA8-A203-A76B39D90A0F}"/>
            <msink:destinationLink direction="with" ref="{573AA3B1-982D-4D19-81E4-0783E3EC9CCE}"/>
          </msink:context>
        </emma:interpretation>
      </emma:emma>
    </inkml:annotationXML>
    <inkml:traceGroup>
      <inkml:annotationXML>
        <emma:emma xmlns:emma="http://www.w3.org/2003/04/emma" version="1.0">
          <emma:interpretation id="{673E528D-FCD3-473E-B0E2-5BF7E4756AA5}" emma:medium="tactile" emma:mode="ink">
            <msink:context xmlns:msink="http://schemas.microsoft.com/ink/2010/main" type="paragraph" rotatedBoundingBox="3661,15023 3870,15023 3870,15147 3661,151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0E8129-DDFF-4C0F-AD95-5B805567012E}" emma:medium="tactile" emma:mode="ink">
              <msink:context xmlns:msink="http://schemas.microsoft.com/ink/2010/main" type="line" rotatedBoundingBox="3661,15023 3870,15023 3870,15147 3661,15147"/>
            </emma:interpretation>
          </emma:emma>
        </inkml:annotationXML>
        <inkml:traceGroup>
          <inkml:annotationXML>
            <emma:emma xmlns:emma="http://www.w3.org/2003/04/emma" version="1.0">
              <emma:interpretation id="{BC16E8FD-99DD-4343-A3C8-1300B7D7F024}" emma:medium="tactile" emma:mode="ink">
                <msink:context xmlns:msink="http://schemas.microsoft.com/ink/2010/main" type="inkWord" rotatedBoundingBox="3661,15023 3870,15023 3870,15147 3661,15147">
                  <msink:destinationLink direction="with" ref="{3053FCB4-C010-41E8-9180-EAD17E632CC2}"/>
                  <msink:destinationLink direction="to" ref="{ADC2BA64-1A84-409B-AC3C-9D35257408AF}"/>
                  <msink:destinationLink direction="with" ref="{BA30B2FA-EF93-471A-AEB6-27F36E6290EC}"/>
                  <msink:destinationLink direction="with" ref="{D1C59FBC-BE18-4F20-A90F-F1AF8669F186}"/>
                </msink:context>
              </emma:interpretation>
            </emma:emma>
          </inkml:annotationXML>
          <inkml:trace contextRef="#ctx0" brushRef="#br0">1630 1848 560 0,'-15'55'208'0,"22"-31"-164"0,9 4-8 16,3-18-4-16,12-3-24 15,4-14 32-15,12-7-24 16,7-10-32-16</inkml:trace>
        </inkml:traceGroup>
      </inkml:traceGroup>
    </inkml:traceGroup>
  </inkml:traceGroup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48:25.1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FC73775-CB18-4C91-BC47-179247CDE0A8}" emma:medium="tactile" emma:mode="ink">
          <msink:context xmlns:msink="http://schemas.microsoft.com/ink/2010/main" type="writingRegion" rotatedBoundingBox="2546,14870 5862,14962 5782,17848 2466,17756"/>
        </emma:interpretation>
      </emma:emma>
    </inkml:annotationXML>
    <inkml:traceGroup>
      <inkml:annotationXML>
        <emma:emma xmlns:emma="http://www.w3.org/2003/04/emma" version="1.0">
          <emma:interpretation id="{1F39D4AB-FCA8-41D6-8B71-E809E149616D}" emma:medium="tactile" emma:mode="ink">
            <msink:context xmlns:msink="http://schemas.microsoft.com/ink/2010/main" type="paragraph" rotatedBoundingBox="4156,17111 4794,14857 5413,15032 4775,1728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6210B9C-F2A3-424F-92E6-B07819040518}" emma:medium="tactile" emma:mode="ink">
              <msink:context xmlns:msink="http://schemas.microsoft.com/ink/2010/main" type="line" rotatedBoundingBox="4156,17111 4794,14857 5413,15032 4775,17286">
                <msink:destinationLink direction="with" ref="{9FCD4E74-3E09-4FA8-A203-A76B39D90A0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9BE6D7C-914F-439C-BF1E-73EF4068A0A2}" emma:medium="tactile" emma:mode="ink">
                <msink:context xmlns:msink="http://schemas.microsoft.com/ink/2010/main" type="inkWord" rotatedBoundingBox="4156,17111 4794,14857 5413,15032 4775,17286"/>
              </emma:interpretation>
            </emma:emma>
          </inkml:annotationXML>
          <inkml:trace contextRef="#ctx0" brushRef="#br0">2157 3930 416 0,'-16'10'152'0,"20"-6"-116"0,0-1-12 0,8-3 76 15,11-3-60-15,8-1 80 16,11-3-68-16,9-6 36 16,14-11-52-16,-6-7 16 0,2-11-32 15,-2-9 16-15,10-11-20 0,5-4-24 16,7 1 0-16,-11-4-84 15,-12-20 52-15,-8-32-84 16,-11 1 72-16,-16 6 36 16,-4-13 12-16,-3-4 120 15,-4 1-64-15,-5 26 60 16,9 15-68-16,-9 10-4 16,1 3-24-16,8 7 8 15,-12 4-16-15,3 10 4 16,5-4-4-16,-8 11-24 15,-4-4 8-15,0 11 12 16,0 3 0-16,-8 0-20 16,-4 7 8-16,1 11-24 15,-1 3 20-15,-3 3-32 16,-5 4 28-16,-3 3 4 0,-4 7 12 16,-8 10-12-16,-7 18 8 15,-5 2-4-15,-3 8 0 16,7 4 16-16,-3-5-4 15,11-6 8-15,4-6-8 16,12-8-4-16,3-7 4 16,12-7 12-16,8-9-8 15,23-12-48-15,20-6 24 16,19-3-40-16,-1-1 32 16,-7 8 20-1,-3 2 4-15,-13 1-16 0,-11-3 8 16,-11 6 128-16,-17 3-68 15,-14-2 64-15,-12 2-72 16,-12 5 4-16,-8 6-28 0,1-7 16 16,-1 7-24-16,8 7-348 15,4 6 184-15,16 11-384 16</inkml:trace>
        </inkml:traceGroup>
      </inkml:traceGroup>
    </inkml:traceGroup>
    <inkml:traceGroup>
      <inkml:annotationXML>
        <emma:emma xmlns:emma="http://www.w3.org/2003/04/emma" version="1.0">
          <emma:interpretation id="{3D96A270-CF19-42FE-B244-9CE7DE4A3553}" emma:medium="tactile" emma:mode="ink">
            <msink:context xmlns:msink="http://schemas.microsoft.com/ink/2010/main" type="paragraph" rotatedBoundingBox="2488,16980 5803,17072 5782,17848 2466,177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2A54F15-208F-448E-8E53-CF03E2D1B680}" emma:medium="tactile" emma:mode="ink">
              <msink:context xmlns:msink="http://schemas.microsoft.com/ink/2010/main" type="line" rotatedBoundingBox="2488,16980 5803,17072 5782,17848 2466,17756"/>
            </emma:interpretation>
          </emma:emma>
        </inkml:annotationXML>
        <inkml:traceGroup>
          <inkml:annotationXML>
            <emma:emma xmlns:emma="http://www.w3.org/2003/04/emma" version="1.0">
              <emma:interpretation id="{F91463DE-416D-4591-8860-8BABCEACC83E}" emma:medium="tactile" emma:mode="ink">
                <msink:context xmlns:msink="http://schemas.microsoft.com/ink/2010/main" type="inkWord" rotatedBoundingBox="2488,16980 4475,17035 4453,17812 2466,1775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3887.3911">1425 4429 320 0,'-8'-17'120'0,"8"17"-96"0,-4-7-4 0,4 3 36 16,0 1-36-16,0-4 16 16,0 0-20-16,-3-3 44 15,-1 10-32-15,0 0 4 16,-4 0-20-16,0 10 20 15,-3-3-20-15,-5 14 24 16,5-1-24-16,-5 8 24 16,1-4-24-16,7 0 40 15,4 0-28-15,4 0-12 0,8-3-8 16,7-4 20-16,1-7-12 16,-1-6 32-16,5-8-28 0,-1-6 4 15,0 0-12-15,-7-7 20 16,3-14-16-16,-11-7 32 15,4 0-28-15,-16 0-4 16,1 4-8-16,-5 13-24 16,4 0 12-16,-3 21-84 15,3 4-256 1,8 3 184 0,8 3-176-16</inkml:trace>
          <inkml:trace contextRef="#ctx0" brushRef="#br0" timeOffset="4472.9495">1893 4350 280 0,'-3'-10'104'0,"3"6"-84"0,0-3 0 16,-8 4-4-16,8-1-12 16,-16 1 8-16,5 3-8 15,-1 3 16-15,-11 1-12 16,0 6 68-16,-4 4-44 16,-4 6 32-16,0 1-36 15,0 10 28-15,4-7-32 16,3-3 32-16,5-4-32 15,11 0-24-15,4 0 0 16,12-10 36-16,8-3-24 16,7-4 16-16,8-4-16 0,7-3-156 0,1-10 76 15,-8 7-148 1,-8 0 124-16,-3 3-12 16,-1 0 64-16,-15 7 132 15,-8 7-48-15,-4 0 152 16,-7 3-112-16,3 0 16 15,5 14-60-15,3-13-28 16,15 2-4-16,12 5 16 16,12-11-12-16,12 3-180 15</inkml:trace>
          <inkml:trace contextRef="#ctx0" brushRef="#br0" timeOffset="4953.7284">2331 4370 424 0,'-54'-20'156'0,"34"20"-120"0,-26 0-8 16,27 3 80-16,-1 8-64 16,1-1 0-16,-1 4-28 15,5 6-4-15,-4 4-4 16,7 1 4-16,-4-5-8 0,13 1 16 16,-13-1-12-16,8-2-4 15,5-1 0-15,3-7 4 16,0-3-4-16,3 0 8 15,5-4-8-15,8-3-12 16,11-3 4-16,8-4-24 16,7-3 16-16,1-4-48 15,3-3 32-15,-3-4-48 0,-5-6 44 16,-3-4 8-16,-11 0 12 16,-17-7 28-16,1-7-8 15,-16-3-28-15,1 0 8 16,-13 3 32-16,-3 7-12 15,0 11-16-15,3 6 0 16,5 4 64-16,-1 6-28 16,5 5-4-16,3 6-12 15,0 6 32-15,4 15-20 16,1 10 20-16,-1 17-24 16,-4 0 8-16,8 11-16 15,-8-1 36-15,-3-3-24 0,3-10 40 16,0-7-36-16,-3-4-348 15,7 8 172 1,8-11-232-16</inkml:trace>
          <inkml:trace contextRef="#ctx0" brushRef="#br0" timeOffset="1065.6323">554 3971 392 0,'27'-38'148'0,"-27"14"-116"0,12-10-8 0,-5 20 64 0,-3-3-52 15,0 3 32 1,-4 0-40-16,0 8 8 16,-8 9-12-16,1 11-12 15,-1 6-8-15,0 8 0 0,1 6 20 16,-9 8-12-16,12 16 24 15,-11 21-24-15,3-3-12 16,4-4-4-16,-3-10 12 16,3-7-4-16,0-17 24 15,0-7-16-15,1-14 48 16,-1-13-32-16,0-15-32 16,0-20 0-16,1-17-184 15,3-10 100-15,-4 3-332 16,16 7 236-16,3 10 68 15,9 10 72-15,7 11 312 16,12 10-144-16,7 35 64 16,1 23-112-16,-9 8 8 15,-3 3-48-15,-4-7 12 16,-15-7-28-16,-5-10 116 16,-15-14-80-16,-11-7 48 0,-20-3-60 15,-11-14 4-15,-9-14-32 16,-3-7-220-16,4-10 112 0,11 4-476 15</inkml:trace>
          <inkml:trace contextRef="#ctx0" brushRef="#br0" timeOffset="3121.7973">906 4405 248 0,'4'38'92'0,"0"-18"-72"0,0 8-4 0,4-11 88 0,-1 0-60 15,-3 1 0-15,0-1-28 16,0-3 84-16,-4-4-52 16,0-10 76-16,0-4-72 15,0-2-8-15,0-12-28 16,4-6 8-16,4-17-16 15,3-4-4-15,5-10 0 0,7 4-16 32,8 13 8-32,8-7-48 0,7 17 24 15,-7 11 16-15,-1 17 8 16,-3 11-16-16</inkml:trace>
        </inkml:traceGroup>
        <inkml:traceGroup>
          <inkml:annotationXML>
            <emma:emma xmlns:emma="http://www.w3.org/2003/04/emma" version="1.0">
              <emma:interpretation id="{37F1FFBC-F27B-4A9D-8D92-081E64E379C1}" emma:medium="tactile" emma:mode="ink">
                <msink:context xmlns:msink="http://schemas.microsoft.com/ink/2010/main" type="inkWord" rotatedBoundingBox="4554,17179 5799,17213 5783,17794 4538,17760"/>
              </emma:interpretation>
              <emma:one-of disjunction-type="recognition" id="oneOf1">
                <emma:interpretation id="interp1" emma:lang="" emma:confidence="1">
                  <emma:literal>side</emma:literal>
                </emma:interpretation>
                <emma:interpretation id="interp2" emma:lang="" emma:confidence="0">
                  <emma:literal>sid e</emma:literal>
                </emma:interpretation>
                <emma:interpretation id="interp3" emma:lang="" emma:confidence="0">
                  <emma:literal>Sid e</emma:literal>
                </emma:interpretation>
                <emma:interpretation id="interp4" emma:lang="" emma:confidence="0">
                  <emma:literal>bid e</emma:literal>
                </emma:interpretation>
                <emma:interpretation id="interp5" emma:lang="" emma:confidence="0">
                  <emma:literal>fid e</emma:literal>
                </emma:interpretation>
              </emma:one-of>
            </emma:emma>
          </inkml:annotationXML>
          <inkml:trace contextRef="#ctx0" brushRef="#br0" timeOffset="5749.7774">2699 4340 320 0,'-12'-18'120'0,"8"5"-96"0,-4-5-4 16,5 11 60-16,-9 1-48 0,0-1-4 15,1 7-16-15,-5 0 44 16,1 7-32-16,-5-1-12 15,1 5-4-15,0 3-8 16,-1 3 0-16,13-3-12 16,7 10 8-16,0 0 12 15,15 3-4-15,4 1 32 16,1-4-20-16,-1 0-4 16,-3-3-8-16,-1-4 20 15,-3-3-12 1,-12-1 4-16,-8 1 8 0,-4-7-12 15,-3 0 36-15,-5-4-24 0,-3-3-12 16,0-3-8-16,4-1 20 16,3 1-12-16,8-4-92 15,8 0 44-15,8 4-456 16</inkml:trace>
          <inkml:trace contextRef="#ctx0" brushRef="#br0" timeOffset="6035.0552">2908 4253 456 0,'-47'56'168'0,"24"-32"-128"0,-4 10-16 0,15-10-8 16,-3 0-16-16,11 4 60 16,-4-4-32-16,16-7-452 15,4 0 232-15,-1-6 72 0</inkml:trace>
          <inkml:trace contextRef="#ctx0" brushRef="#br0" timeOffset="5877.117">2973 4033 8 0,'-46'14'4'0,"38"0"-4"0</inkml:trace>
          <inkml:trace contextRef="#ctx0" brushRef="#br0" timeOffset="6562.586">3016 4477 436 0,'31'-10'160'0,"-23"6"-124"0,3 4-8 15,-3-3 72-15,8 0-60 16,-13-1 16-16,-3 4-32 16,8-3 24-16,0-1-32 15,-4-3 40-15,-8 4-32 0,4 3-12 16,-8-4-8-16,-3 8 4 15,-13 6-4-15,5 1-12 16,-12-1 4-16,4 7 4 16,0 7 0-16,4-3-36 15,7-4 20-15,8 0-12 16,16-3 16-16,8-4 16 16,11-6 0-16,8-4 52 0,3-11-32 15,-7-2-44 1,4-1 8-16,-4-21-60 15,-8 1 40-15,-3-11 24 16,-13-3 8-16,1-3 0 16,0-5 4-16,0 1-4 0,-8 4 0 15,-8 6 0-15,4 14 0 16,0 0-20-16,0 14 12 16,4-4 4-16,0 14 4 15,0 4 16-15,0 3-8 16,0 10 16-16,0 14-16 0,0 4 40 15,0 20-24-15,0 11 32 16,-15 2-32-16,7 8-12 16,0-17-8-16,-3-4 28 15,-1-7-16-15,-3-10 40 16,3-7-32-16,4-6 32 16,4-8-32-16,8-3-120 15,-4-7 52-15,16-4-408 16,7 1 252-1,-4-4-100-15</inkml:trace>
          <inkml:trace contextRef="#ctx0" brushRef="#br0" timeOffset="6950.3474">3496 4391 416 0,'-4'-7'152'0,"8"11"-116"0,-4-4-12 0,8-4 84 16,3 1-64-16,9-4-8 16,-5 3-24-16,5-2 16 15,7-1-16-15,-8-10-4 0,0 6-4 16,5-6 12-16,-13-4-8 16,-3 4 16-16,-12 3-16 15,-4-3-12-15,-7-3 0 16,-4 9 4-16,-5 4 0 0,-11 7 16 15,8 7-8-15,0 4-12 16,-4 9 0-16,8 8 12 16,4 6-4-16,3 1 8 15,9 6-8-15,3-7 32 16,8-3-20-16,3-3-4 16,13-8-8-16,7-2 28 15,11-12-16-15,5 5 40 16,0-8-32-16,3-3-136 15,0 0 60-15,1 4-500 16</inkml:trace>
        </inkml:traceGroup>
      </inkml:traceGroup>
    </inkml:traceGroup>
  </inkml:traceGroup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8-11-01T18:24:03.9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DD2EDE3-BF29-4C7F-AA28-3B303FEB02C4}" emma:medium="tactile" emma:mode="ink">
          <msink:context xmlns:msink="http://schemas.microsoft.com/ink/2010/main" type="writingRegion" rotatedBoundingBox="12476,5049 12521,5049 12521,5094 12476,5094"/>
        </emma:interpretation>
      </emma:emma>
    </inkml:annotationXML>
    <inkml:traceGroup>
      <inkml:annotationXML>
        <emma:emma xmlns:emma="http://www.w3.org/2003/04/emma" version="1.0">
          <emma:interpretation id="{A8C43D17-D8EA-4520-A85A-7619839D795B}" emma:medium="tactile" emma:mode="ink">
            <msink:context xmlns:msink="http://schemas.microsoft.com/ink/2010/main" type="paragraph" rotatedBoundingBox="12476,5049 12521,5049 12521,5094 12476,50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0FAE9C6-EB6A-4F77-B694-D2EEB0AF1F6A}" emma:medium="tactile" emma:mode="ink">
              <msink:context xmlns:msink="http://schemas.microsoft.com/ink/2010/main" type="line" rotatedBoundingBox="12476,5049 12521,5049 12521,5094 12476,5094"/>
            </emma:interpretation>
          </emma:emma>
        </inkml:annotationXML>
        <inkml:traceGroup>
          <inkml:annotationXML>
            <emma:emma xmlns:emma="http://www.w3.org/2003/04/emma" version="1.0">
              <emma:interpretation id="{1A610778-E1C9-42F9-91AF-391849DAB804}" emma:medium="tactile" emma:mode="ink">
                <msink:context xmlns:msink="http://schemas.microsoft.com/ink/2010/main" type="inkWord" rotatedBoundingBox="12476,5079 12491,5079 12491,5094 12476,5094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-30 30 0</inkml:trace>
        </inkml:traceGroup>
        <inkml:traceGroup>
          <inkml:annotationXML>
            <emma:emma xmlns:emma="http://www.w3.org/2003/04/emma" version="1.0">
              <emma:interpretation id="{8C661B32-0FB9-4D7B-B89F-2550307F3EDA}" emma:medium="tactile" emma:mode="ink">
                <msink:context xmlns:msink="http://schemas.microsoft.com/ink/2010/main" type="inkWord" rotatedBoundingBox="12506,5049 12521,5049 12521,5064 12506,5064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877.9905">0 0 0</inkml:trace>
        </inkml:traceGroup>
      </inkml:traceGroup>
    </inkml:traceGroup>
  </inkml:traceGroup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05.63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848F42A-F812-4682-B32C-38CE941F936D}" emma:medium="tactile" emma:mode="ink">
          <msink:context xmlns:msink="http://schemas.microsoft.com/ink/2010/main" type="inkDrawing" rotatedBoundingBox="8183,14542 11395,15544 11150,16327 7938,15325" semanticType="callout" shapeName="Other">
            <msink:sourceLink direction="with" ref="{FCCDC5FA-574B-4A5E-8065-73304254F3B1}"/>
            <msink:sourceLink direction="with" ref="{E167AFF4-42FE-45ED-9D1A-35C87C1E2BA6}"/>
          </msink:context>
        </emma:interpretation>
      </emma:emma>
    </inkml:annotationXML>
    <inkml:trace contextRef="#ctx0" brushRef="#br0">469 7 436 0,'204'-11'160'0,"-140"11"-124"0,29 3-8 15,-63 5 28-15,-8 3-36 16,-27 12 68-16,-46 19-48 16,-13 18 28-16,-38 12-40 15,-43-4 36-15,9 4-36 16,4-11 40-16,26-8-40 0,20-12-48 0,40-3 8 16,37-4-44-16,43-7 36 15,68-8-100-15,47-8 68 16,60-7-28-16,25 0 44 15,9-4 24-15,4-4 8 16,-34 0 12-16,-56 0-4 16,-33 1 156-16,-35 3-88 15,-38 3 88-15,-42 9-96 16,-30 3-4-16,-35 4-40 16,-25 11 16-16,-4 12-24 15,13 3-4-15,21 8-4 16,25 4-60-16,48-12 32 15,54 5-120-15,26-9 80 0,43-14-60 16,51-1 72 0,13-11 8-16,33-7 28 0,-20-1 56 15,-26-3-20-15,-26 0 36 16,-38 4-32-16,-38 7-32 16,-47 7 4-16,-43 12-344 15</inkml:trace>
  </inkml:traceGroup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12.06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3A4C8EF-3495-41CD-9EE3-E4C4E01EBEB0}" emma:medium="tactile" emma:mode="ink">
          <msink:context xmlns:msink="http://schemas.microsoft.com/ink/2010/main" type="inkDrawing" rotatedBoundingBox="3454,11911 5137,11856 5152,12309 3469,12364" hotPoints="3582,12042 5029,11874 5144,12275 3527,12223" semanticType="enclosure" shapeName="Quadrilateral"/>
        </emma:interpretation>
      </emma:emma>
    </inkml:annotationXML>
    <inkml:trace contextRef="#ctx0" brushRef="#br0">73 235 384 0,'0'-15'140'0,"13"7"-108"0,-5-7-8 15,5 11 108-15,-5 1-76 0,14-1 24 16,8-4-48-16,21 1-4 15,21-1-16-15,9-7 20 0,25 4-20 16,26-5-12-16,13 1-4 16,0 4 4-16,-9 0 0 15,5-5-12-15,-14 1 8 16,-16 4-4-16,-17 0 0 16,-30-1 24-16,-17 5-8 15,-26-1 84-15,-8 4-48 16,-26 4 4-16,-17 0-28 15,9 8-28-15,-9 0 0 16,9-1-4-16,12 8 4 0,1 0 0 16,16 4 0-16,1 0-28 15,3 4 20-15,10 7 16 16,-1 0 0-16,5 1 12 16,-14-1-8-16,10 0-4 15,-18 4 4-15,9-3-4 16,-9-1 0-16,4 0 8 15,-8-7-4-15,5-4-12 16,-5-8 4-16,-5-3 40 16,-3-8-24-16,4-4-8 15,-5 0-8-15,-4-3-4 16,-4-5 0-16,0 9-20 16,-8-5 16-16,-5 0 4 15,-13 8 8-15,-3-3-20 16,-6 3 12-16,-3 7 20 0,-13-7-4 15,-26 0 24-15,-25 0-20 16,-4 4 40-16,-1 0-28 16,-8-8 40-16,-13-4-36 15,9 5 20-15,13-1-28 16,20 4-8-16,22-8-8 16,22 4 12-16,25-3-8 15,12-1-40-15,35 1 20 16,17-1-8-16,21 4 12 15,22 4-408 1,7 12 228-16,-3-1-216 0</inkml:trace>
  </inkml:traceGroup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4.7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0ADF01C-E439-4E0E-B4EC-2652B24996AE}" emma:medium="tactile" emma:mode="ink">
          <msink:context xmlns:msink="http://schemas.microsoft.com/ink/2010/main" type="inkDrawing" rotatedBoundingBox="6580,7459 7977,7321 7983,7383 6587,7522" shapeName="Other"/>
        </emma:interpretation>
      </emma:emma>
    </inkml:annotationXML>
    <inkml:trace contextRef="#ctx0" brushRef="#br0">0 185 340 0,'17'-15'128'0,"-17"15"-100"0,17-19-8 0,-9 11 96 16,5 0-68-16,0 1 16 15,0 7-40-15,12-11 4 16,9 11-16-16,39-16 36 16,3 9-24-16,31 3-12 15,-1-4-8-15,26 1 4 16,-8-1-4-16,12 1 16 15,-21 7-12-15,-13-15-4 16,-21 11 0-16,-13-11 40 16,-17 7-24-16,-12-3-20 15,-14 3 0-15,-16 4-360 16,-1 8 192-16</inkml:trace>
  </inkml:traceGroup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4.2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C101699-C14B-4E50-9533-DF6D715AEE21}" emma:medium="tactile" emma:mode="ink">
          <msink:context xmlns:msink="http://schemas.microsoft.com/ink/2010/main" type="inkDrawing" rotatedBoundingBox="6632,7143 8425,7085 8432,7294 6639,7353" shapeName="Other"/>
        </emma:interpretation>
      </emma:emma>
    </inkml:annotationXML>
    <inkml:trace contextRef="#ctx0" brushRef="#br0">0 102 260 0,'0'0'96'0,"0"0"-76"0,8 0-4 0,-8 0 52 15,4 8-40-15,5-8 24 16,-1 4-32-16,14-8 28 16,3 4-32-16,22-8 12 15,8 1-16-15,26-8-24 16,5 15 4-16,24-16 4 16,1 13 4-16,21-12 16 15,-13 11-8-15,5 0-4 16,-18 4 0-16,-12-4-16 15,-18 4 8-15,-7-4 12 16,-10 1-4-16,-3-5 32 16,-10 8-20-16,1-4-4 15,0 4-8-15,-4-4-4 16,-5 8 0-16,-8-4 16 16,-5 0-8-16,-3 0-4 15,-5 0 0-15,-5-4 40 16,-3 4-24-16,-5-3 0 0,5-1-12 15,-5 0 4-15,5 4-8 16,-1-4-20-16,5 8 8 0,-9-4-12 16,0 0 8-16,-4 0 8 15,0 8 4-15,-4-1 16 16,4 8-8-16,-4 1-4 16,0 2 0-16,-5 5 4 15,18 0-4-15,-9 0-4 16,8 3 4-16,-4-3 28 15,1 0-16-15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8:51.6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A2BD459-9C0D-4B2D-87D4-8E59DB63DCFD}" emma:medium="tactile" emma:mode="ink">
          <msink:context xmlns:msink="http://schemas.microsoft.com/ink/2010/main" type="inkDrawing" rotatedBoundingBox="16834,17077 18449,17128 18447,17167 16832,17116" semanticType="underline" shapeName="Other">
            <msink:sourceLink direction="with" ref="{2E4E5642-1C58-454D-BDF0-FCC74C9095F5}"/>
            <msink:sourceLink direction="with" ref="{BE7EA7BB-B652-4DB5-A1E2-EDC401556383}"/>
          </msink:context>
        </emma:interpretation>
      </emma:emma>
    </inkml:annotationXML>
    <inkml:trace contextRef="#ctx0" brushRef="#br0">0 0 384 0,'0'0'140'0,"-4"6"-108"0,4 1-8 0,0-7 32 16,12 4-36-16,-5-1 36 15,13-3-32-15,-1 0 20 16,8 4-24-16,4-4 44 16,-4 6-36-16,12-6-24 15,4 7-4-15,22-3 24 0,25-1-12 16,22 4-12-16,8 0-4 16,11-7 12-16,9 3-4 15,-9 4 16-15,-11-3-12 16,-23-4-12-16,-4-4 0 0,-8 1 4 15,-15-1 0-15,-12 1 44 16,-19 0-24-16,-8 3 36 16,-24 3-280-1,-10 7 124-15,6 11-324 16</inkml:trace>
  </inkml:traceGroup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6.3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63F7CB1-91A9-411D-AB26-BAD4D890EC92}" emma:medium="tactile" emma:mode="ink">
          <msink:context xmlns:msink="http://schemas.microsoft.com/ink/2010/main" type="inkDrawing" rotatedBoundingBox="8946,7052 11309,6914 11326,7210 8963,7348" semanticType="strikethrough" shapeName="Other">
            <msink:destinationLink direction="to" ref="{4F09A3BF-3149-49A1-A320-ED9D4D16B746}"/>
            <msink:destinationLink direction="from" ref="{4F09A3BF-3149-49A1-A320-ED9D4D16B746}"/>
          </msink:context>
        </emma:interpretation>
      </emma:emma>
    </inkml:annotationXML>
    <inkml:trace contextRef="#ctx0" brushRef="#br0">0 16 424 0,'8'4'156'0,"-8"-4"-120"0,13 27-8 16,-4-16 16 0,3 12-28-16,5 3 4 15,-4 8-12-15,9 8 4 16,-1-4-8-16,-13-8 32 15,9-4-20-15,-8-10 32 16,4-5-32-16,-26-19 32 16,13 1-32-16,-9-16-92 15,9 4 40-15,-17-7-184 0,17 3 124 0,-12-4-60 16,3 12 88-16,1-7 12 16,8 14 36-16,-5-3 12 15,5 3 8-15,0 1 112 16,5 7-60-16,3-8 104 15,5 8-92-15,4-8 52 16,-4 8-72-16,8 0 32 16,9 0-44-16,0-3-44 15,8 3 4-15,17-8 20 16,5 4-8-16,51-3 28 16,-5 3-20-16,47-4-12 15,1 5-4-15,33-9 28 16,-17 5-12-16,30-5 12 15,-25 12-12-15,-9-3 0 16,-21 3-4-16,-30-4-8 16,-22 4 4-16,-12-4 28 15,-21 8-16-15,-22-4 20 16,-12 4-20-16,-18-1 8 16,-3 5-12-16,-14 3-68 15,1 1 28-15,-5-5-216 16,0 4 132-16</inkml:trace>
  </inkml:traceGroup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6.7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68032ED-0D49-444A-9392-E0155771D7AF}" emma:medium="tactile" emma:mode="ink">
          <msink:context xmlns:msink="http://schemas.microsoft.com/ink/2010/main" type="inkDrawing" rotatedBoundingBox="9193,7271 10893,7114 10898,7173 9198,7330" shapeName="Other"/>
        </emma:interpretation>
      </emma:emma>
    </inkml:annotationXML>
    <inkml:trace contextRef="#ctx0" brushRef="#br0">0 193 404 0,'26'-15'148'0,"-26"15"-112"0,38 0-12 0,5-8 40 16,3 8-40-16,48-11 24 15,8 7-28-15,47-8 0 16,5 5-12-16,29-8 48 15,-26 7-32-15,18-3 0 16,-35-1-16 0,-12 1 12-16,-26 4-12 0,-29-9 40 15,-22 9-24-15,-26-8-24 16,-12 7 0-16,-17-3 0 16,-5 7 0-16,-3-4 0 15,12 5 0-15</inkml:trace>
  </inkml:traceGroup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7.0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F09A3BF-3149-49A1-A320-ED9D4D16B746}" emma:medium="tactile" emma:mode="ink">
          <msink:context xmlns:msink="http://schemas.microsoft.com/ink/2010/main" type="inkDrawing" rotatedBoundingBox="11005,7037 11093,7111 11071,7137 10984,7063" semanticType="callout" shapeName="Other">
            <msink:sourceLink direction="to" ref="{163F7CB1-91A9-411D-AB26-BAD4D890EC92}"/>
            <msink:sourceLink direction="from" ref="{163F7CB1-91A9-411D-AB26-BAD4D890EC92}"/>
          </msink:context>
        </emma:interpretation>
      </emma:emma>
    </inkml:annotationXML>
    <inkml:trace contextRef="#ctx0" brushRef="#br0">85 72 528 0,'-8'-4'196'0,"8"4"-152"0,-5-7-12 16,5 3 16-16,0 8-32 0,0-4-12 15,0 0-8-15,5 4-4 16,-1-1 0-16,-4 1 24 15,4 0-8-15,-4-4 16 16,0 0-16-16,-4-4-4 16,0 0 0-16,-13-3 12 15,8-1-8-15,-16-7 24 16,12 8-20-16,0-5-12 16,13 5-4-16,0-1-16 15,0 4 12-15,9 4 12 16,8 4 0-16,0 4-344 15,-5 7 184-15</inkml:trace>
  </inkml:traceGroup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7.38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88E4FDE-2E2A-46CC-BD83-CAF409A32D71}" emma:medium="tactile" emma:mode="ink">
          <msink:context xmlns:msink="http://schemas.microsoft.com/ink/2010/main" type="inkDrawing" rotatedBoundingBox="11091,7098 12628,7065 12629,7084 11092,7117" shapeName="Other"/>
        </emma:interpretation>
      </emma:emma>
    </inkml:annotationXML>
    <inkml:trace contextRef="#ctx0" brushRef="#br0">0 50 300 0,'8'-8'112'0,"-8"8"-88"0,9-8-8 0,0 5 128 16,-9 6-84-16,8-3 64 15,9 4-72-15,0-4-12 16,4 4-24-16,39-8 24 15,4 4-24-15,51-4 20 16,0 4-20-16,47-3-8 16,-5 3-4-16,9-4 12 15,-12 4-8-15,-22-4 16 16,-22 0-16-16,-25-7 32 16,-16 3-24-16,-31 8 12 15,-17 0-16-15</inkml:trace>
  </inkml:traceGroup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8.8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0FC69CE-D2D8-44EE-ACBD-7015B78C28E5}" emma:medium="tactile" emma:mode="ink">
          <msink:context xmlns:msink="http://schemas.microsoft.com/ink/2010/main" type="inkDrawing" rotatedBoundingBox="6751,8249 8518,8363 8486,8850 6720,8737" semanticType="underline" shapeName="Other">
            <msink:sourceLink direction="with" ref="{9E5E6B30-E406-413C-BEB7-21ECB35B5CFC}"/>
            <msink:sourceLink direction="with" ref="{27C3F6A6-A84E-4836-9AD0-A6BAED5D9C2C}"/>
          </msink:context>
        </emma:interpretation>
      </emma:emma>
    </inkml:annotationXML>
    <inkml:trace contextRef="#ctx0" brushRef="#br0">12 53 352 0,'-22'-15'132'0,"22"15"-104"0,0 0-8 16,0 0 8-16,9 0-20 16,4 0 32-16,29-3-24 15,31 3 12-15,20 0-16 16,9 0-8-16,30-12 0 16,13 12 12-16,9-4-8 15,-31 4 4-15,-17-3-4 16,-16-1-8-16,-13 0 4 0,-14 0 4 15,-16 0-4-15,-8 4 24 16,-10 0-16-16,-7 4-4 16,-10 4-4-16,1-4 20 15,-4-1-12-15,-1 5-20 16,1 0 0-16,-1-1 4 16,5-3 4-16,-4 0 32 15,-1-1-16-15,1 1-24 16,-1 0 4-16,5-4 0 15,0 0 4-15,-1 4 8 0,6 0-4 0,-1 3-20 16,4 4 8-16,0 5 20 16,5 10-4-16,-5 8-28 15,-4 15 8-15,9 4 24 16,-5 0-8-16,0-3-16 16,-8-13 4-16,0-2 40 15,-5-9-20-15,-12-15 16 16,-5-7-16-1,-3 0-8-15,-5-12 8 16,0-3-8-16,-5 0 16 16,-3-1-12-16,-1 5-28 15,-8 3 8-15,-8 0-12 16,-14 4 12-16,-8 4 8 16,-8 0 4-16,-22-4 60 15,-34 4-32-15,-16-1 32 16,12-3-32-16,-9 4 36 0,1-11-36 15,12-1 20-15,26-7-28 16,25 3-8-16,30 1-8 16,30 0-128-16,38 3 68 15,26 8-516 1</inkml:trace>
  </inkml:traceGroup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9.2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8FC85A7-2457-4E37-B7FF-6F28A41915C4}" emma:medium="tactile" emma:mode="ink">
          <msink:context xmlns:msink="http://schemas.microsoft.com/ink/2010/main" type="inkDrawing" rotatedBoundingBox="8692,8469 9356,8421 9360,8473 8695,8521" semanticType="underline" shapeName="Other">
            <msink:sourceLink direction="with" ref="{2458922E-2A33-4BC6-8731-7D428B3C1A57}"/>
            <msink:destinationLink direction="to" ref="{552722D0-DD46-4125-A509-F78980E4AB33}"/>
          </msink:context>
        </emma:interpretation>
      </emma:emma>
    </inkml:annotationXML>
    <inkml:trace contextRef="#ctx0" brushRef="#br0">2 67 384 0,'-4'-11'140'0,"4"7"-108"0,0-4-8 0,0 4 100 16,0 1-72-16,0-1 24 15,0 0-44-15,8 0-40 16,26-3 4-16,13-1 0 16,30 1 4-16,4 3 0 0,12 4 0 15,-12 0-160 1,-4 0 88-16,-9 0-164 15,-13 0 132-15,-12 4-52 16</inkml:trace>
  </inkml:traceGroup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31.0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36BC432-83EF-4227-BBE0-A16D96A149B9}" emma:medium="tactile" emma:mode="ink">
          <msink:context xmlns:msink="http://schemas.microsoft.com/ink/2010/main" type="inkDrawing" rotatedBoundingBox="3657,8376 6076,8438 6075,8487 3656,8425" semanticType="strikethrough" shapeName="Other">
            <msink:sourceLink direction="with" ref="{FE114C32-F032-45A8-B618-323A75371443}"/>
          </msink:context>
        </emma:interpretation>
      </emma:emma>
    </inkml:annotationXML>
    <inkml:trace contextRef="#ctx0" brushRef="#br0">0-1 288 0,'38'-4'108'0,"-12"4"-84"0,17 0-4 0,-22 0 152 16,13 0-96-16,13 8 24 0,12-12-60 16,27 4-16-16,50 0-16 15,26 7-8-15,38-7 4 16,25 8 28-16,-3-4-16 0,8-4-4 15,-22 7-8-15,-29 1-16 16,-25-4 8-16,-35-4-16 16,-25 0 12-16,-31 0 32 15,-12 0-16-15,-33 7 52 16,-14 1-16 0,-4 3-20-16,-9-3-172 15,5-1 76-15,8 1-384 16</inkml:trace>
  </inkml:traceGroup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9.86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52722D0-DD46-4125-A509-F78980E4AB33}" emma:medium="tactile" emma:mode="ink">
          <msink:context xmlns:msink="http://schemas.microsoft.com/ink/2010/main" type="inkDrawing" rotatedBoundingBox="9234,8324 10605,8093 10695,8625 9324,8856" semanticType="callout" shapeName="Other">
            <msink:sourceLink direction="to" ref="{A8FC85A7-2457-4E37-B7FF-6F28A41915C4}"/>
            <msink:sourceLink direction="from" ref="{EA8087B8-6151-40DB-AA76-1F6DBCBB1EBA}"/>
          </msink:context>
        </emma:interpretation>
      </emma:emma>
    </inkml:annotationXML>
    <inkml:trace contextRef="#ctx0" brushRef="#br0">84 23 208 0,'-30'0'76'0,"26"19"-60"0,-5 7-4 15,1-7 56-15,3 12-40 16,5 6 32-16,0 16-32 16,5 4 8-16,12 8-20 15,-5-9 28-15,5-6-28 16,-4-9 4-16,0-7-12 0,-5-7 36 15,-8-12-20-15,0-8-4 16,-8-14-12-16,4-8-16 16,-5-12 4-16,-4-14-48 15,-8-5 24-15,8 1-20 16,1 3 28-16,-1 4 8 16,0 8 12-16,4 3-12 15,18 5 8-15,8-1 20 16,30 0-8-16,17 1 76 15,42 3-48-15,5 4-4 16,8-4-20-16,22 4 0 16,3 7-8-16,-20 0-12 0,-18 1 4 15,-12-1 12-15,-22-3-4 16,-16 0 24-16,-14-1-16 16,-12 5 40-16,-4-1-28 15,-9 0 32-15,-9 8-32 16,1 4-32-16,-5 8 4 15,-4 3 0-15,4 4 4 0,1 3 0 16,3 1 0-16,1 0 0 16,-1 3 0-16,1 1 8 15,-1 3-4-15,1-7 32 16,-5-1-20-16,-4 1-128 16,-4 4 60-16</inkml:trace>
  </inkml:traceGroup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30.34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A8087B8-6151-40DB-AA76-1F6DBCBB1EBA}" emma:medium="tactile" emma:mode="ink">
          <msink:context xmlns:msink="http://schemas.microsoft.com/ink/2010/main" type="inkDrawing" rotatedBoundingBox="10845,8351 12078,8404 12074,8505 10841,8453" shapeName="Other">
            <msink:destinationLink direction="from" ref="{552722D0-DD46-4125-A509-F78980E4AB33}"/>
          </msink:context>
        </emma:interpretation>
      </emma:emma>
    </inkml:annotationXML>
    <inkml:trace contextRef="#ctx0" brushRef="#br0">0 80 488 0,'4'-46'180'0,"17"39"-140"0,22-5-12 16,-9 12-12-16,17 0-16 16,21-3 32-16,26-5-16 15,34 4 48-15,9 8-36 16,-18 7-16-16,-8-3-4 15,-8 7 8-15,-9-7-8 0,-13 3-64 16,-25 0 28-16,-22 1-216 16,-25 3 132-16,-26 4-168 15</inkml:trace>
  </inkml:traceGroup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30.0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1AF7054-1E62-476B-B99D-998B88DDD731}" emma:medium="tactile" emma:mode="ink">
          <msink:context xmlns:msink="http://schemas.microsoft.com/ink/2010/main" type="inkDrawing" rotatedBoundingBox="9411,8926 10040,8829 10050,8894 9421,8991" semanticType="underline" shapeName="Other">
            <msink:sourceLink direction="with" ref="{2458922E-2A33-4BC6-8731-7D428B3C1A57}"/>
          </msink:context>
        </emma:interpretation>
      </emma:emma>
    </inkml:annotationXML>
    <inkml:trace contextRef="#ctx0" brushRef="#br0">239 102 216 0,'-94'-7'80'0,"56"7"-60"0,-9 0-8 0,26 0 196 15,4 0-116-15,4-4 60 16,4 0-88-16,22-4-48 15,8 1-12-15,18-4 4 16,20 3-4-16,14-3-12 0,8-1 4 16,12 1 20-16,26 3-8 15,13-3-216-15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8:52.4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2C80112-4B75-4DDE-BD82-629AEBC19923}" emma:medium="tactile" emma:mode="ink">
          <msink:context xmlns:msink="http://schemas.microsoft.com/ink/2010/main" type="inkDrawing" rotatedBoundingBox="20096,17136 22377,17135 22378,17166 20097,17167" semanticType="underline" shapeName="Other">
            <msink:sourceLink direction="with" ref="{BE7EA7BB-B652-4DB5-A1E2-EDC401556383}"/>
            <msink:sourceLink direction="with" ref="{351C2013-3905-4BD4-9A64-B9E9BD6603B2}"/>
          </msink:context>
        </emma:interpretation>
      </emma:emma>
    </inkml:annotationXML>
    <inkml:trace contextRef="#ctx0" brushRef="#br0">-2 14 312 0,'-4'0'112'0,"8"0"-84"0,0 0-12 0,-4 0 56 15,0 0-44-15,0 0 52 16,8 0-48-16,-8 0 20 15,8 0-32-15,-1 0 0 16,1 0-12-16,0 0 20 16,0 0-16-16,3 0 4 15,5 0-8-15,3 0 4 16,4 0-8-16,4 0 16 0,12 0-12 16,12-4 4-16,10 8-4 15,5 3-16-15,12-14 4 16,26 7 12-16,28 0-4 0,7 7-4 15,12-7 4-15,23 3-16 16,-3 1 8-16,-5-8 28 16,8 4-12-16,-19-3 24 15,-31 3-24-15,-23-7 32 16,-20 7-28-16,-19-4 48 16,-23 1-36-16,-5-1 40 15,-14 1-40-15,-12 6 4 16,-8-3-20-16,0 7-308 15,-8-3 164-15,-8 13-348 16</inkml:trace>
  </inkml:traceGroup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24:21.2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BA5CB1C-E71C-4B25-A6F3-0B6685E40157}" emma:medium="tactile" emma:mode="ink">
          <msink:context xmlns:msink="http://schemas.microsoft.com/ink/2010/main" type="writingRegion" rotatedBoundingBox="3596,7118 11394,6869 11564,12192 3766,12441"/>
        </emma:interpretation>
      </emma:emma>
    </inkml:annotationXML>
    <inkml:traceGroup>
      <inkml:annotationXML>
        <emma:emma xmlns:emma="http://www.w3.org/2003/04/emma" version="1.0">
          <emma:interpretation id="{7CB7E848-D93F-4880-9EA5-D393EDCCE167}" emma:medium="tactile" emma:mode="ink">
            <msink:context xmlns:msink="http://schemas.microsoft.com/ink/2010/main" type="paragraph" rotatedBoundingBox="3886,7039 6670,7126 6655,7616 3871,75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1E0232-5BB9-4034-B55A-EF07D093B485}" emma:medium="tactile" emma:mode="ink">
              <msink:context xmlns:msink="http://schemas.microsoft.com/ink/2010/main" type="inkBullet" rotatedBoundingBox="3880,7245 4351,7260 4349,7316 3878,7301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>-1354-4838 228 0,'0'-15'84'0,"17"15"-64"0,-13 0-8 15,17 8 84 1,9-5 12-16,-9 1-52 0,18-4 16 16,-5 0-44-16,12-4 28 15,10 1-32-15,-5-5 20 16,0 8-24-16,-13-8 0 15,-4 8-12-15,-12-3 20 16,-14-5-16-16,-8 8 4 0,-8-8-8 16,-5 8 4-16,4 0-8 15,-3 8-28-15,3-8 12 16,-4 0-284 0,13 8 160-16,0-8-144 15</inkml:trace>
      </inkml:traceGroup>
      <inkml:traceGroup>
        <inkml:annotationXML>
          <emma:emma xmlns:emma="http://www.w3.org/2003/04/emma" version="1.0">
            <emma:interpretation id="{C5C4B302-6AC3-412E-B561-36D479992853}" emma:medium="tactile" emma:mode="ink">
              <msink:context xmlns:msink="http://schemas.microsoft.com/ink/2010/main" type="line" rotatedBoundingBox="4397,7055 6670,7126 6655,7616 4382,7545"/>
            </emma:interpretation>
          </emma:emma>
        </inkml:annotationXML>
        <inkml:traceGroup>
          <inkml:annotationXML>
            <emma:emma xmlns:emma="http://www.w3.org/2003/04/emma" version="1.0">
              <emma:interpretation id="{8F9DB7B2-0E20-4D6C-A7F1-E63BD68391B0}" emma:medium="tactile" emma:mode="ink">
                <msink:context xmlns:msink="http://schemas.microsoft.com/ink/2010/main" type="inkWord" rotatedBoundingBox="4397,7055 6670,7126 6655,7616 4382,7545"/>
              </emma:interpretation>
            </emma:emma>
          </inkml:annotationXML>
          <inkml:trace contextRef="#ctx0" brushRef="#br0" timeOffset="1454.5056">-750-5016 144 0,'-8'4'52'0,"8"-4"-40"0,-9 8 0 0,9-8 16 16,0 3-16-16,-8 1 4 15,3 0-8-15,-3 0 4 16,-1-4-8-16,5 0 8 15,4 0-8-15,0 0 32 16,0 0-20-16,0 0 32 16,0 0-32-16,0 0 32 15,0 0-32-15,0 0-24 16,0 0 4-16,0 0 16 16,-8 0-4-16,-1 0-12 15,5 0 0-15,-5 7 28 16,1-3-12-16,8 0-4 15,0 0-4-15,8 3 4 0,5 8-4 16,-4 4 8-16,-1 4-8 16,-4 3 24-16,5 1-16 15,-9-4 24-15,0-4-24 16,-9-4 68-16,5-4-48 16,4-3 4-16,-8-8-20 15,8-8 16-15,-9 4-20 16,18-11-12-16,-5 8-4 15,0-5-4-15,5 5 0 0,-5-1 0 16,0 4 0-16,0 1 8 16,5 3 0-16,-9 0 0 15,0 0 0-15,0 0 16 16,0 0-8-16,0 0-4 16,0 0 0-16,0-4-16 0,0 0 8 15,0 0 4-15,-4-3 0 16,12-1 8-16,-8 0-4 15,9 1-4-15,-1 7 4 16,-8-8-24-16,4 1 12 16,5-5 20-16,-9 12-4 15,0-7-12-15,0-1 0 16,8 1-16 0,-8 7 12-16,5-4-4 15,3-4 4-15,1 1 8 16,-5 7 0-16,5 0-12 15,-1 0 8-15,1 0 20 16,12 0-8-16,9 0 4 0,4 0-4 16,21 0 4-16,26-4-8 15,13 0 16 1,8 4-12-16,21 0-12 16,-3 0 0-16,7 0 12 15,-12 8-4-15,-4-8 16 16,-13 7-12-16,-26 1-12 15,-21-8 0-15,-8 0 20 16,-5 4-8-16,-21-4 24 16,5 0-20-16,-10 0-20 15,1 0 0-15,-4 0 20 16,-1 0-4-16,-8-4-28 16,9 4 8-16,4-8 4 0,-9 8 8 15,4-7 0-15,1 7 0 16,-9-8 0-16,8 8 0 15,-8-7 0 1,0 7 0-16,0 0-20 0,0 0 12 0,0 7-4 16,5-7 4-1,-1 8 44-15,0-8-24 0,5 7-20 16,-5 1 4-16,-4-4-8 16,4-4 4-16,-4 7 0 15,0 1 0-15,0 11 0 16,0 3 0-16,0-3 24 15,0 12-8-15,0-5-20 16,0-7 4-16,0 4 12 16,0-4 0-16,0-4 32 15,4 0-20-15,-8-11 12 16,4 3-16-16,-4-7 12 16,0 8-16-16,-5-16-4 15,1 8 0-15,-5-7-16 16,4 7 8-16,-12-12 12 15,8 5-4-15,-25 7-12 16,4 0 4-16,-30 0 12 16,4 0-4-16,-38 0 8 15,13 7-8-15,-25-7-20 16,12 0 8-16,-39-7 20 0,14 7-4 16,16-8-4-16,9 1 0 15,13-1 4-15,13 1-4 0,12-5-4 0,18 5 4 16,12-1-16-16,17 4 8 15,13-3 4-15,9-1 0 16,8 8 16-16,8-7-8 16,1 7-160-16,8 7 80 15</inkml:trace>
          <inkml:trace contextRef="#ctx0" brushRef="#br0" timeOffset="2058.1107">719-4789 332 0,'5'-22'120'0,"-5"22"-92"0,0-8-8 0,4 4 36 15,9 4-36-15,-5-7 80 16,13-1-56-16,22 1-4 16,-5-9-24-16,30 5-20 15,5 3 0-15,3 1 20 16,-3 7-8-16,-9 0 4 16,-13 0-4-16,-17 0 4 15,4 0-8-15,-29 0 16 16,4 0-12-16,-26 0-12 15,4 0 0-15,-21-8 28 16,9 8-12-16</inkml:trace>
          <inkml:trace contextRef="#ctx0" brushRef="#br0" timeOffset="2522.5692">1358-5016 320 0,'-8'12'120'0,"8"-12"-96"0,8 41-4 0,-8-14 60 16,0 3-48-16,13 23-4 16,-9-4-16-16,5 12 16 15,3-4-16-15,-3-4 24 16,4-12-24-16,-13-11 40 16,4-3-28-16,-4-20 32 15,0-3-32-15,-9-19-112 16,9 0 48-16</inkml:trace>
        </inkml:traceGroup>
      </inkml:traceGroup>
    </inkml:traceGroup>
    <inkml:traceGroup>
      <inkml:annotationXML>
        <emma:emma xmlns:emma="http://www.w3.org/2003/04/emma" version="1.0">
          <emma:interpretation id="{79361613-665B-4B2D-B777-3A2051E7A576}" emma:medium="tactile" emma:mode="ink">
            <msink:context xmlns:msink="http://schemas.microsoft.com/ink/2010/main" type="paragraph" rotatedBoundingBox="4197,7734 10252,6784 10487,8283 4432,923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0E81E8D-556F-4279-84BD-B4662C4DA308}" emma:medium="tactile" emma:mode="ink">
              <msink:context xmlns:msink="http://schemas.microsoft.com/ink/2010/main" type="line" rotatedBoundingBox="4197,7734 10252,6784 10487,8283 4432,9234"/>
            </emma:interpretation>
          </emma:emma>
        </inkml:annotationXML>
        <inkml:traceGroup>
          <inkml:annotationXML>
            <emma:emma xmlns:emma="http://www.w3.org/2003/04/emma" version="1.0">
              <emma:interpretation id="{FE114C32-F032-45A8-B618-323A75371443}" emma:medium="tactile" emma:mode="ink">
                <msink:context xmlns:msink="http://schemas.microsoft.com/ink/2010/main" type="inkWord" rotatedBoundingBox="4197,7734 5857,7473 6093,8973 4432,9234">
                  <msink:destinationLink direction="with" ref="{836BC432-83EF-4227-BBE0-A16D96A149B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4803.1917">-490-4157 560 0,'-9'-26'208'0,"14"26"-164"0,7-4-8 16,5 0-20-16,13 1-16 15,9-5 24-15,16 0-12 16,-4 1 12-1,9 14-12-15,4-7-120 16,-5 12 56-16</inkml:trace>
          <inkml:trace contextRef="#ctx0" brushRef="#br0" timeOffset="14591.6285">-303-4493 364 0,'13'-23'132'0,"-13"23"-100"0,9 0-12 15,-9-8 8-15,8 8-20 16,5 0 16 0,0 12-16-16,4 3-20 15,4-4 4-15,0 8 12 16,1 0 0-16,-1 0 8 15,9 4-8-15,-18-1 8 16,5-3-8-16,-12-4 8 0,-1 4-8 0,-17 15-36 16,0-3 16-16,-21 10 32 15,0 1-8-15,-13 15-8 16,5-16-4-16,4-7 12 16,8 0-4-16,4-15-4 15,9-3 4-15,13-5-4 16,4-11 0-16,21-4 52 15,13 4-28-15,13-7-12 16,8 7-4-16,-8 0-8 16,4 0 0-16,-8 3 8 15,0 1-4-15</inkml:trace>
          <inkml:trace contextRef="#ctx0" brushRef="#br0" timeOffset="15027.8379">119-4073 496 0,'-21'3'184'0,"21"-3"-140"0,-26 23-16 0,13-11 76 15,5 3-64-15,-5 4-8 31,4 3-20-31,9 1-12 0,9 0 4 0,8-8 12 16,4 0-8-16,9-11 24 16,4-4-20-16,0-12-12 15,0 5-4-15,-8-12-16 16,-1 0 12-16,-20-11-4 16,-1 7 4-16,-21 0-36 15,4 8 24-15,-4 8-196 16,4 10 120-16</inkml:trace>
          <inkml:trace contextRef="#ctx0" brushRef="#br0" timeOffset="9968.4618">1328-3729 288 0,'17'8'108'0,"-4"-5"-84"0,8 5-4 0,-12 0 4 16,4 3-16-16,4-3-4 15,-9-1 0-15,-4 1 20 16,-4-8-12 0,-21 3 32-16,0-3-148 15,-17-3 56-15,-35 3-176 16</inkml:trace>
          <inkml:trace contextRef="#ctx0" brushRef="#br0" timeOffset="6920.9069">1541-3820 320 0,'-8'0'120'0,"8"0"-96"0,8 4-4 0,-16 7 60 15,8 8-48-15,0 4-4 16,0 7-16-16,12 12-12 16,-3 11 4-16,4 0 20 15,-5-4-12-15,5-11 4 16,-5-11-8-16,1-9 36 15,-9-18-152-15</inkml:trace>
        </inkml:traceGroup>
        <inkml:traceGroup>
          <inkml:annotationXML>
            <emma:emma xmlns:emma="http://www.w3.org/2003/04/emma" version="1.0">
              <emma:interpretation id="{9E5E6B30-E406-413C-BEB7-21ECB35B5CFC}" emma:medium="tactile" emma:mode="ink">
                <msink:context xmlns:msink="http://schemas.microsoft.com/ink/2010/main" type="inkWord" rotatedBoundingBox="6492,8362 6780,8317 6837,8687 6550,8732">
                  <msink:destinationLink direction="with" ref="{D0FC69CE-D2D8-44EE-ACBD-7015B78C28E5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822.7474">-618-3729 456 0,'9'-4'168'0,"8"1"-128"0,8-5-16 16,1 4 44-16,12 0-44 15,39-3 8-15,34 3-20 16,8 4 0-16,0 0-4 16,17 0 12-16,5 4-12 15,-13 3-12-15,-14-3 0 0,-37 0-4 32,-4-4 0-32,-22 8 32 15,-17-5-12-15,-4-3 84 16,-9 4-52-16,-13-4-20 15,-3 0-16-15,-5 0-28 16,0 0 12-16,0 0 12 0,0 8 0 16,8-1-4-16,1 1 4 0,-5-1-4 31,4 1 0-31,1 0 0 0,-9-1 0 0,0 8 0 16,-9 0 0-16,-3 16-20 15,3 3 12-15,-12 26 4 16,12 12 4-16,-12-7 8 15,12-1-4-15,-8-11 16 16,5-8-12-16,3-11-4 0,1-3 0 16,-5-12 4-16,-8-8-4 15,-13-11 32-15,-22-8-20 16,-25-3-4-16,-8-4-8 16,-18-19 12-16,-33-4-8 0,-18-4-4 15,22 1 0-15,0 10-16 16,-1 9 8-16,5 10-60 15,26 16 36-15,25 8-516 16,22 14 300 0,37-3 64-16</inkml:trace>
          <inkml:trace contextRef="#ctx0" brushRef="#br0" timeOffset="10314.4075">-852-3926 540 0,'-17'-19'200'0,"17"19"-156"0,4 8-12 16,0 3-28-16,5 12-8 0,4 7 20 15,0 4-8-15,-1 4-4 16,1 8 0-16,4 3 4 0,-4 0-4 16,0-4-4-16,-1-3 4 15,-3-12 20-15,4-3-12 16,0-8 12-16,-1-8-12 15,1-7-156-15,4-8 76 16,0-7-272 0</inkml:trace>
        </inkml:traceGroup>
        <inkml:traceGroup>
          <inkml:annotationXML>
            <emma:emma xmlns:emma="http://www.w3.org/2003/04/emma" version="1.0">
              <emma:interpretation id="{27C3F6A6-A84E-4836-9AD0-A6BAED5D9C2C}" emma:medium="tactile" emma:mode="ink">
                <msink:context xmlns:msink="http://schemas.microsoft.com/ink/2010/main" type="inkWord" rotatedBoundingBox="7140,7574 7766,7476 7890,8264 7264,8362">
                  <msink:destinationLink direction="with" ref="{D0FC69CE-D2D8-44EE-ACBD-7015B78C28E5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5630.5832">1950-4297 612 0,'25'-15'228'0,"-25"15"-180"0,56 0-12 0,-26-7 28 16,-1 3-44-16,18-11-36 16,4 15 8-16</inkml:trace>
          <inkml:trace contextRef="#ctx0" brushRef="#br0" timeOffset="15477.4849">2035-4562 288 0,'47'-30'108'0,"-47"30"-84"0,64-11-4 0,-34 11-12 16,4 4-8-16,13 3 52 15,-5 8-28-15,-4 4 16 16,-4 4-24-16,-16-4 36 16,-6 11-28-16,-24-11 48 15,-1 8-40-15,-26 7 12 16,5 0-28-16,-12 0 8 16,-1-4-12-16,4 12-8 15,9-8 0-15,0 0-32 16,13 4 16-16,4-4 12 15,12 0 4-15,5 0 8 16,5-8-8-16,12-3 24 16,4-4-16-16,9-11-4 15,0-1-4-15,-5-3-156 16,5 0 84-16</inkml:trace>
          <inkml:trace contextRef="#ctx0" brushRef="#br0" timeOffset="15764.7494">2601-4210 652 0,'-25'-7'244'0,"25"7"-192"0,8 57-12 0,-8-23-4 16,9 0-28-16,-1 19 48 16,5 0-28-16,8 4-268 15,1-4 128-15</inkml:trace>
        </inkml:traceGroup>
        <inkml:traceGroup>
          <inkml:annotationXML>
            <emma:emma xmlns:emma="http://www.w3.org/2003/04/emma" version="1.0">
              <emma:interpretation id="{2458922E-2A33-4BC6-8731-7D428B3C1A57}" emma:medium="tactile" emma:mode="ink">
                <msink:context xmlns:msink="http://schemas.microsoft.com/ink/2010/main" type="inkWord" rotatedBoundingBox="8441,7091 10024,6843 10201,7968 8618,8217">
                  <msink:destinationLink direction="with" ref="{A8FC85A7-2457-4E37-B7FF-6F28A41915C4}"/>
                  <msink:destinationLink direction="with" ref="{11AF7054-1E62-476B-B99D-998B88DDD731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4129.1196">3215-5042 280 0,'-5'0'104'0,"18"7"-84"0,4-3 0 16,0 0 40-16,13 0-36 16,8-4 44-16,26-4-40 15,34-4 20-15,26 1-28 16,-5 3 16-16,-13-4-20 15,9 8 8-15,-17-11-12 16,-4 7-16-16,-30 0 0 0,-17 4 12 16,-22 0-4-16,-25 0 8 15,-8 0-8-15,-9 4-12 16,-5-4 4-16,1 4-32 16,4-4 20-16,8 0-144 15</inkml:trace>
          <inkml:trace contextRef="#ctx0" brushRef="#br0" timeOffset="4443.9574">4232-5209 132 0,'9'4'52'0,"-9"-4"-44"0,-9 42 4 15,5-23 140 1,4-1-84-16,-4 9 60 16,0-1-72-16,-1 8 0 15,5 1-32-15,9-1-4 16,-1 0-12-16,1-4 12 15,-5-4-12-15,5-7 32 16,-1-3-24-16,-8-16-112 16,4 0 52-16</inkml:trace>
          <inkml:trace contextRef="#ctx0" brushRef="#br0" timeOffset="16410.4674">4432-4372 592 0,'0'-34'220'0,"0"34"-172"0,43-12-12 0,-13 5-40 16,0 7-4-16,17 0 12 16,4-8 0-16,12 4 24 15,1 8-16-15,4 4-296 16,-4 7 156-16</inkml:trace>
          <inkml:trace contextRef="#ctx0" brushRef="#br0" timeOffset="16243.0216">4688-4671 676 0,'0'-38'248'0,"0"38"-192"0,13-23-16 0,-5 8 40 15,1 7-52-15,12-7 8 16,0 4-24-16,5 3-24 16,4 8 4-16,-5 15-12 15,1 4 8-15,-13 15 52 16,-5 4-20-16,-21 8 36 16,-4-8-32-16,-13 3-12 15,1 1-8-15,-14-8 4 16,9-4-4-16,-9-3-12 31,14 7 4-31,3-8-4 0,9 1 0 0,4 3 0 16,13 4 0-16,0-7 24 15,9 7-8-15,-1-8-64 16,9-3 28-16,0-4-252 16,0 3 156-16</inkml:trace>
        </inkml:traceGroup>
        <inkml:traceGroup>
          <inkml:annotationXML>
            <emma:emma xmlns:emma="http://www.w3.org/2003/04/emma" version="1.0">
              <emma:interpretation id="{FF7E8189-04D6-4D34-8744-0F7F4AA4BA4A}" emma:medium="tactile" emma:mode="ink">
                <msink:context xmlns:msink="http://schemas.microsoft.com/ink/2010/main" type="inkWord" rotatedBoundingBox="10230,7961 10432,7930 10444,8006 10242,8037"/>
              </emma:interpretation>
              <emma:one-of disjunction-type="recognition" id="oneOf5">
                <emma:interpretation id="interp5" emma:lang="" emma:confidence="0">
                  <emma:literal>a</emma:literal>
                </emma:interpretation>
                <emma:interpretation id="interp6" emma:lang="" emma:confidence="0">
                  <emma:literal>u</emma:literal>
                </emma:interpretation>
                <emma:interpretation id="interp7" emma:lang="" emma:confidence="0">
                  <emma:literal>U</emma:literal>
                </emma:interpretation>
                <emma:interpretation id="interp8" emma:lang="" emma:confidence="0">
                  <emma:literal>o</emma:literal>
                </emma:interpretation>
                <emma:interpretation id="interp9" emma:lang="" emma:confidence="0">
                  <emma:literal>w</emma:literal>
                </emma:interpretation>
              </emma:one-of>
            </emma:emma>
          </inkml:annotationXML>
          <inkml:trace contextRef="#ctx0" brushRef="#br0" timeOffset="16667.1498">5080-4191 488 0,'-17'4'180'0,"17"-4"-140"0,-26 23-12 0,13-16 64 15,9 5-56-15,-4-5 4 16,3 1-24-16,5 3-4 16,9-3-4-16,16-8 28 15,1 0-20-15,4-8-4 16,0-3-8-16,-5-4 20 16,1 7-12-16,-14-11 12 15,1 4-12-15,-17 4-8 16,-5 11 0-16,-8 0-104 15,0 11 56-15</inkml:trace>
        </inkml:traceGroup>
      </inkml:traceGroup>
    </inkml:traceGroup>
    <inkml:traceGroup>
      <inkml:annotationXML>
        <emma:emma xmlns:emma="http://www.w3.org/2003/04/emma" version="1.0">
          <emma:interpretation id="{C7F59C13-3024-4E27-B1BC-80484C1C8DD8}" emma:medium="tactile" emma:mode="ink">
            <msink:context xmlns:msink="http://schemas.microsoft.com/ink/2010/main" type="paragraph" rotatedBoundingBox="3711,10634 11513,10464 11551,12235 3750,124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BFFC92-E595-4419-A5D8-64AB62F206A8}" emma:medium="tactile" emma:mode="ink">
              <msink:context xmlns:msink="http://schemas.microsoft.com/ink/2010/main" type="line" rotatedBoundingBox="3711,10634 11513,10464 11524,10988 3723,11158"/>
            </emma:interpretation>
          </emma:emma>
        </inkml:annotationXML>
        <inkml:traceGroup>
          <inkml:annotationXML>
            <emma:emma xmlns:emma="http://www.w3.org/2003/04/emma" version="1.0">
              <emma:interpretation id="{1267CFBE-9CCE-491F-B63A-DA5CFC05521E}" emma:medium="tactile" emma:mode="ink">
                <msink:context xmlns:msink="http://schemas.microsoft.com/ink/2010/main" type="inkWord" rotatedBoundingBox="3711,10634 9799,10501 9811,11025 3723,11158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-7372.7391">1988-1186 580 0,'-21'-11'216'0,"29"7"-168"0,5 4-12 16,4-4 32-16,9 1-44 15,8-5 8-15,30-7-20 16,29 11 0-16,22 0-4 15,-4 0-8-15,4 1 4 0,0-5 20 16,0 8-12-16,-13-8 4 16,-21 5-8-16,-17-1-8 0,-9-4 4 15,-25 4 28-15,-9-3-16 16,-8-1-12-16,-17 5-8 16,-13 3-236-16,-4 0 132 15</inkml:trace>
          <inkml:trace contextRef="#ctx0" brushRef="#br0" timeOffset="-7100.515">2993-1546 236 0,'-34'0'88'0,"26"11"-68"0,-1 16-4 16,9-8 104-16,0 19-68 15,9 0 76-15,8 3-72 16,8 1-12-16,-4 0-28 16,5 3 8-16,0-3-16 15,-5-4-12-15,4-8 0 16,-16-3 48-16,4-12-24 16,-13-7 44-16,-13-8-36 15,4-12-68-15,1-3 20 16,-1-8-232-16</inkml:trace>
          <inkml:trace contextRef="#ctx0" brushRef="#br0" timeOffset="-6517.3455">3159-1152 496 0,'-51'-30'184'0,"43"26"-140"0,3 1-16 0,5 3 100 15,34-4-56 1,18 8-36-16,11-4-12 16,27-4-16-16,42 0 4 0,13 4-8 15,-9 0 8-15,4 0-8 16,-3-8 16-16,-27 5-12 15,-20 3 16-15,-26-4-16 16,-26 0 16-16,-34 0-16 16,-17 4-144-16,-16 0 72 15,-1 4-456 1,-13 7 288-16,22 5 100 0</inkml:trace>
          <inkml:trace contextRef="#ctx0" brushRef="#br0" timeOffset="-6803.106">3036-1447 572 0,'17'-16'208'0,"4"9"-160"0,30 3-12 16,-17 0 48-1,5 8-52-15,41-4 24 0,44 0-36 0,25 0 0 16,4 4-12-16,13-4 28 15,5 0-20-15,-22 4-4 0,-26-4-8 16,-29-4 4-16,-26 0-4 16,-25-11 24-16,-14 0-16 15,-12-1-12-15,-12 5-4 16,-14 4 4-16,1 7 0 0,-1 7-12 16,5 12 8-16,-5 11 20 15,9 1-8-15,9 3-152 16,-1 0 76-16,-3-4-140 15,-10-3 120 1,-7-4-212-16,-10-8 168 16,-29 0-28-16</inkml:trace>
          <inkml:trace contextRef="#ctx0" brushRef="#br0" timeOffset="-12853.0867">-878-1269 384 0,'-34'-22'140'0,"26"22"-108"0,-1-4-8 0,9 4 64 15,-8-4-52-15,4 4 92 16,-1-4-72-16,1 4 44 15,4 0-60-15,9 4-12 16,12-4-16-16,13 8 8 0,26-1-12 16,12 5-12-16,22-9 0 15,42-6 28-15,21 6-12 16,-8-3-12-16,5 0-4 0,3 0 20 16,-8 0-8-16,-21-3 48 15,-21 3-28-15,-22-8 48 16,-21 1-44-16,-13 3 4 15,-17 0-24-15,-9 0 36 16,-8 0-24-16,-8 4 12 16,-9 0-20-16,-9 0-8 15,-3 4-4-15,-1-4-104 16,0 4 56-16,5-4-148 16,3-4 108-16,5 0-200 15,9-3 160 1,-5-8-264-16</inkml:trace>
          <inkml:trace contextRef="#ctx0" brushRef="#br0" timeOffset="-12072.0218">792-1238 332 0,'-9'-8'120'0,"1"1"-92"0,-1-1-8 0,9 8 124 16,0 0-84-16,4 0 28 15,9-8-52-15,4 5 4 16,13-9-24-16,21 1-16 16,26 0-4-16,12-1 4 0,9 1 0 15,4 3 16-15,22-3-8 16,8 3-20-16,-9 1 4 16,-12 7 12-16,-22-12 0 0,-12 9 40 15,-22 3-20-15,-12-4 48 16,-9 0-40-16,-8 4 28 15,-9-4-32-15,-9 4 0 16,1 0-16-16,-9 0 0 16,0 0-4-16,0 0 12 15,0 0-12-15,4 8-28 16,-4-8 8-16,0 7-40 16,0 5 32-16,-9-1-56 15,1 4 44-15,-5 8-64 16,-12 0 56-16,-5-1-176 15,-4 1 120 1,-9-8-228-16</inkml:trace>
          <inkml:trace contextRef="#ctx0" brushRef="#br0" timeOffset="-12411.4254">834-1522 372 0,'5'4'140'0,"-1"15"-112"0,-4 22-4 15,0-11 56-15,0 12-48 16,-4 0 16-16,-1-1-32 16,5 1 20-16,-4-4-24 15,0-4 56-15,4 0-36 16,-5-7-16-16,1-9-8 15,4-2 16-15,4-9-12 16,5-7-32-16,0-7 12 0,-1-5-264 16,-4-3 152-1,1 0-184-15</inkml:trace>
          <inkml:trace contextRef="#ctx0" brushRef="#br0" timeOffset="-11771.68">1115-1144 444 0,'-68'-7'164'0,"38"7"-124"0,-16-4-16 0,20 8 88 16,-4 0-68-16,0-1 36 16,5 5-48-16,4-4 0 15,8 0-20-15,8-4-8 0,18-4 0 16,34-4 12-16,38 1-8 16,5-5-12-1,8 8 0-15,29-3 12 31,5 7-4-31,13-8-4 0,-17 5 4 0,-30-1 4 0,-22 4-4 16,-24 4-12-16,-23-1 4 16,-16 9-48-16,-26-9 24 0,-16 5-388 15,-18 7 224 1,-4 12-12-16</inkml:trace>
          <inkml:trace contextRef="#ctx0" brushRef="#br0" timeOffset="-10240.9064">-413-1257 248 0,'-5'15'92'0,"5"-7"-72"0,-4 3-4 0,4 0 80 15,0 1-56-15,0-1 8 16,0 0-28-16,4 1 16 15,1-5-24-15,-1 1 32 16,-4-8-28-16,8 4 48 16,5-4-36-16,-4 0-16 15,-1 0-4-15,1 0 8 16,-9 0-8-16,4-4 24 16,-4 4-20-16,-4 0-12 15,-5 0-4-15,-4 0-24 0,1 4 16 16,-10-1 4-16,1 1 8 0,-5 4 8 15,-8 3-4-15,-8-7 32 16,-22-4-20-16,-13 0 4 16,-25-4-12-16,0 0 28 15,4-7-20-15,9-4 64 16,-5-8-44-16,4 4-8 16,10 0-16-16,11 4 16 15,14 4-16-15,12-1-32 16,31 5 4-1,20 3 4-15,14 4 8 16,12 4 4-16,-5 3 0 16,1 1 0-16,0 0 0 15,-9-1 0-15,-8 1 8 16,-4-5-4-16,-9-3 8 0,-9 4-8 16,-4-4-4-1,-12 0 4-15,8-4-4 0,-5 1 0 16,10-1 0-16,-1-4 0 15,9-3 16-15,4-4-8 16,8-4-28-16,5-8 8 16,8-3 32-16,-12 0-12 15,8-4-16-15,-4 3 0 16,-1 5-4-16,10-1 4 16,-14 12-36-16,9 4 24 15,9 7-12-15,-9 12 20 16,8-1 24-16,5 5-4 0,4-1 24 15,9 0-20-15,8-3 4 16,8 0-8-16,1-5-8 16,0 1 4-16,-5 0-4 15,-8 3 0-15,-5 1 0 16,-3 7 0-16,-9 0 32 16,-9-3-16-16,-8 10-180 15,-5-3 88-15</inkml:trace>
        </inkml:traceGroup>
        <inkml:traceGroup>
          <inkml:annotationXML>
            <emma:emma xmlns:emma="http://www.w3.org/2003/04/emma" version="1.0">
              <emma:interpretation id="{099E5148-1879-4338-BDF6-D367CBD190DB}" emma:medium="tactile" emma:mode="ink">
                <msink:context xmlns:msink="http://schemas.microsoft.com/ink/2010/main" type="inkWord" rotatedBoundingBox="9890,10550 11514,10515 11523,10933 9899,10969"/>
              </emma:interpretation>
              <emma:one-of disjunction-type="recognition" id="oneOf7">
                <emma:interpretation id="interp11" emma:lang="" emma:confidence="0">
                  <emma:literal>1</emma:literal>
                </emma:interpretation>
                <emma:interpretation id="interp12" emma:lang="" emma:confidence="0">
                  <emma:literal>2</emma:literal>
                </emma:interpretation>
                <emma:interpretation id="interp13" emma:lang="" emma:confidence="0">
                  <emma:literal>?</emma:literal>
                </emma:interpretation>
                <emma:interpretation id="interp14" emma:lang="" emma:confidence="0">
                  <emma:literal>&gt;</emma:literal>
                </emma:interpretation>
                <emma:interpretation id="interp15" emma:lang="" emma:confidence="0">
                  <emma:literal>7</emma:literal>
                </emma:interpretation>
              </emma:one-of>
            </emma:emma>
          </inkml:annotationXML>
          <inkml:trace contextRef="#ctx0" brushRef="#br0" timeOffset="-3844.5325">4999-1518 456 0,'17'-19'168'0,"-13"11"-128"0,17 1-16 16,-8-1 124-16,17-3-88 15,4 3 28-15,13-3-52 16,8 3-32-16,18 4-4 16,20 1 16-16,14 6-8 0,-1 5 4 15,-8 3-4-15,-13-3 4 16,-4-4-8-16,-17-4-4 0,-4-4 4 15,-18 0 4-15,-3 0-4 16,-14-3 52-16,-8-1-32 16,-4 1 0-16,-5-5-16 15,-8 8 4-15,0 4-8 16,0 8-20-16,-8 7 8 16,-1 0-100-16,-3 4 56 15,3-4-100-15,5-3 88 16,-5-1-84-16</inkml:trace>
          <inkml:trace contextRef="#ctx0" brushRef="#br0" timeOffset="-3288.1836">6072-1416 384 0,'0'-19'140'0,"8"15"-108"0,1-3-8 15,-5 3 64-15,-4 4-52 16,0 0-12-16,0 0-16 16,0 7-88-16,0 5 44 15,-13 7-304-15</inkml:trace>
          <inkml:trace contextRef="#ctx0" brushRef="#br0" timeOffset="-4368.7485">4675-1348 364 0,'-13'-19'132'0,"13"15"-100"0,0 0-12 15,0 4 132-15,9-3-88 16,-9-1 16-16,4-4-44 15,5 5 8-15,8-5-24 16,8 0-8-16,18 5-8 0,8-1-4 16,9 8 0-16,-5-1-28 15,-4 5 16-15,-8 0-128 16,-14-8 80-16,-16 7-252 31,-13 4 88-31</inkml:trace>
          <inkml:trace contextRef="#ctx0" brushRef="#br0" timeOffset="-4126.2828">4982-1560 488 0,'-26'23'180'0,"18"-4"-140"0,-1 15-12 0,9-12 32 16,0 12-40-16,9 1 8 15,-1-1-16-15,5-8 20 0,4-3-20 16,-4-4 4-16,-5-4-8 0,-8-4 4 16,0-3-8-16,0-8-108 15,-8 0 56-15,-1-8-192 16,-3 4 136 0,12-18-148-16</inkml:trace>
          <inkml:trace contextRef="#ctx0" brushRef="#br0" timeOffset="-3499.1149">5144-1181 404 0,'-64'-8'148'0,"34"4"-112"0,0 0-12 16,9 4 120-16,12 0-84 15,5-3 72 1,17-1-76-16,29 0-32 16,9 4 12-16,22 0-24 0,16 0-4 15,48-8-4-15,-1 8 12 16,-4 0-8-16,0 0 4 0,-17-3-4 15,0-1 12 1,-22-4-12-16,-12 5-12 16,-30-5 0-16,-21-3 56 0,-17 3-28 15,-13 0-20-15,-13-3-4 16,1 7 8-16,-14 1-4 16,5 3-336-1</inkml:trace>
        </inkml:traceGroup>
      </inkml:traceGroup>
      <inkml:traceGroup>
        <inkml:annotationXML>
          <emma:emma xmlns:emma="http://www.w3.org/2003/04/emma" version="1.0">
            <emma:interpretation id="{20EA4A3C-E58B-4E01-8B6A-1D0A62FC1A1B}" emma:medium="tactile" emma:mode="ink">
              <msink:context xmlns:msink="http://schemas.microsoft.com/ink/2010/main" type="line" rotatedBoundingBox="5224,11894 11241,11703 11257,12202 5240,12394"/>
            </emma:interpretation>
          </emma:emma>
        </inkml:annotationXML>
        <inkml:traceGroup>
          <inkml:annotationXML>
            <emma:emma xmlns:emma="http://www.w3.org/2003/04/emma" version="1.0">
              <emma:interpretation id="{C7603117-D317-4C73-80DC-9D44B3AD3AE8}" emma:medium="tactile" emma:mode="ink">
                <msink:context xmlns:msink="http://schemas.microsoft.com/ink/2010/main" type="inkWord" rotatedBoundingBox="5232,12156 5998,12132 5999,12159 5233,12184"/>
              </emma:interpretation>
            </emma:emma>
          </inkml:annotationXML>
          <inkml:trace contextRef="#ctx0" brushRef="#br0" timeOffset="-8724.7306">0 21 332 0,'4'0'120'0,"4"0"-92"0,-3 0-8 0,-5 0 112 16,8 4-76-16,1-4 68 15,12 0-72-15,0 0 16 16,13-4-40-16,22 0-8 0,25-4-12 16,12 8 12-16,1 0-12 0,-13-3 4 15,-9 10-4-15,-12-3-76 16,-18 0 36-16,-7-4-4 16,-10-4 20-16,-12 4-40 15,-13 0 28-15,4-4-196 16</inkml:trace>
        </inkml:traceGroup>
        <inkml:traceGroup>
          <inkml:annotationXML>
            <emma:emma xmlns:emma="http://www.w3.org/2003/04/emma" version="1.0">
              <emma:interpretation id="{FCCDC5FA-574B-4A5E-8065-73304254F3B1}" emma:medium="tactile" emma:mode="ink">
                <msink:context xmlns:msink="http://schemas.microsoft.com/ink/2010/main" type="inkWord" rotatedBoundingBox="6127,11866 7973,11807 7989,12306 6143,12365">
                  <msink:destinationLink direction="with" ref="{8848F42A-F812-4682-B32C-38CE941F936D}"/>
                </msink:context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-7943.758">907-150 520 0,'-9'-8'192'0,"13"8"-152"0,13-7-8 15,5 7-8-15,20-8-20 16,22 5-4-16,17-1 4 15,8-4-4-15,22-3 0 16,8-4 8-16,1 7-4 0,-10 0 16 16,-16-3-12-16,-22-4-12 15,-20 7 0-15,-10-3 56 16,-12-4-28-16,-17 7 60 16,4 1-48-16,-17 3-8 15,0 4-16-15,-9 7-36 16,18 12 12-16,-9-4 4 0,13 8 8 15,-5 0-12-15,5 4 8 16,0-1 4-16,4 4 0 16,-9 1 8-16,1-1-4 15,-5 0-4-15,4-3 4 16,-3 3-16-16,3-7 8 16,-8 4 20-16,9-5-8 15,-9-3-12-15,8-3 0 16,5-1-40-16,-13 0 24 15,4-7 16-15,-8 7 4 16,-9-8 20 0,0 1-12-16,-16-4 4 0,-14-8-4 15,-17 0 72-15,-25-3-44 16,-21 3 12-16,4 4-28 16,4-4 4-16,0-4-12 0,4 1 20 15,0-1-20-15,31 1-84 16,20-1 40-16,43 8-616 31</inkml:trace>
          <inkml:trace contextRef="#ctx0" brushRef="#br0" timeOffset="-8452.1258">915-139 144 0,'30'38'52'0,"-17"-11"-40"0,17 7 0 0,-13-19 36 16,4 12-28-16,-4-12 8 16,0 4-16-16,-9-4 28 15,1 4-24-15,-18-11-24 16,9-1 4-16,-8-3-44 15,-1-4 28-15,-3-4-144 16</inkml:trace>
          <inkml:trace contextRef="#ctx0" brushRef="#br0" timeOffset="-5914.6117">2222 17 436 0,'26'-38'160'0,"0"27"-124"0,25-5-8 15,-22 13 88-15,10-1-68 16,8 0 24-16,4 0-40 15,-4 12-20-15,-5-1-8 16,-4 1-4-16,1-8 0 0,-9 4-72 16,-1-4 40-16,5-4-92 15</inkml:trace>
        </inkml:traceGroup>
        <inkml:traceGroup>
          <inkml:annotationXML>
            <emma:emma xmlns:emma="http://www.w3.org/2003/04/emma" version="1.0">
              <emma:interpretation id="{2F638247-7079-496E-BA71-AA731F5D5070}" emma:medium="tactile" emma:mode="ink">
                <msink:context xmlns:msink="http://schemas.microsoft.com/ink/2010/main" type="inkWord" rotatedBoundingBox="8238,11838 10207,11775 10222,12227 8253,12290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-5689.5138">3006-302 144 0,'0'12'52'0,"4"10"-40"0,13 13 0 0,-4-9 124 16,4 8-76-16,4 8-36 15,1 0-16-15,-1-1 8 0,0 1-8 16,1-8 4-16,-1-7-4 15,-13-4 20-15,-8-12-16 16,0-3-208-16</inkml:trace>
          <inkml:trace contextRef="#ctx0" brushRef="#br0" timeOffset="-5405.7586">3121-224 444 0,'43'-23'164'0,"-1"16"-124"0,30-4-16 16,-25-1 104-16,38-3-76 16,47 4-4-16,5 7-28 15,-1 8 28-15,13 7-24 16,-13 0-56-16,-12 1 16 0,-39-5-16 0,-13 1 20 16,-25-1 60-16,-21-10-24 15,-18-5 132-15,-8 8-88 16,-8 0 4-16,-5 0-44 15,4 8-36-15,-3 3 4 16,12 12-8-16,0-4 4 16,12 3-256-16,1 5 144 15,-9-1-376 1</inkml:trace>
          <inkml:trace contextRef="#ctx0" brushRef="#br0" timeOffset="-5105.4163">3338 140 424 0,'-34'-19'156'0,"17"19"-120"0,4-8-8 15,5 8 140-15,-1-8-96 16,5 8 8-16,4 0-52 15,4 8-36-15,17 0 4 16,9-8 0-16,21 0 4 0,43-12 16 16,17 8-8-16,12 1 16 15,-16-5-16-15,3 1-12 16,-3-12 0-16,-5 7 12 16,-21 1-4-16,-30 3 24 0,-17 1-16 15,-17-5-84-15,-25 9 40 16</inkml:trace>
          <inkml:trace contextRef="#ctx0" brushRef="#br0" timeOffset="-2687.4559">4518-95 528 0,'0'-12'196'0,"8"12"-152"0,9-7-12 0,0-1 88 15,9 8-72-15,4-11 16 16,4 3-40-16,4 5 12 16,9-1-20-16,4 4-24 0,-4 7 0 15,-5-7 20-15,-8 0-4 16,-4 0-128-16,-9 0 68 15,-8 0-344 1,-13 0 220-16,9 4-44 16</inkml:trace>
        </inkml:traceGroup>
        <inkml:traceGroup>
          <inkml:annotationXML>
            <emma:emma xmlns:emma="http://www.w3.org/2003/04/emma" version="1.0">
              <emma:interpretation id="{7EAD9D35-FE70-427B-9ED5-F1AE0342ECF4}" emma:medium="tactile" emma:mode="ink">
                <msink:context xmlns:msink="http://schemas.microsoft.com/ink/2010/main" type="inkWord" rotatedBoundingBox="10052,12165 10987,12135 10990,12204 10055,12233"/>
              </emma:interpretation>
              <emma:one-of disjunction-type="recognition" id="oneOf10">
                <emma:interpretation id="interp18" emma:lang="" emma:confidence="1">
                  <emma:literal>_</emma:literal>
                </emma:interpretation>
                <emma:interpretation id="interp19" emma:lang="" emma:confidence="0">
                  <emma:literal>-</emma:literal>
                </emma:interpretation>
                <emma:interpretation id="interp20" emma:lang="" emma:confidence="0">
                  <emma:literal>•</emma:literal>
                </emma:interpretation>
                <emma:interpretation id="interp21" emma:lang="" emma:confidence="0">
                  <emma:literal>.</emma:literal>
                </emma:interpretation>
                <emma:interpretation id="interp22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-1818.1288">4833 45 508 0,'-13'-15'188'0,"34"15"-148"0,22 0-8 0,-1-8 60 16,22 12-56-16,17 0 4 0,0 0-24 16,4-1-4-16,9 1-4 15,4-4-8-15,-4 8 4 0,-14-5-92 16,-20 5 48-16,-13-4-152 15,-17-4 108 1,-13 0-236-16</inkml:trace>
        </inkml:traceGroup>
        <inkml:traceGroup>
          <inkml:annotationXML>
            <emma:emma xmlns:emma="http://www.w3.org/2003/04/emma" version="1.0">
              <emma:interpretation id="{76D1ADD8-3F1D-48EB-A321-9FC3E5264F95}" emma:medium="tactile" emma:mode="ink">
                <msink:context xmlns:msink="http://schemas.microsoft.com/ink/2010/main" type="inkWord" rotatedBoundingBox="10156,11738 10262,11735 10275,12154 10170,12157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-2476.3321">4948-402 392 0,'-13'8'148'0,"4"3"-116"0,9 19-8 16,0-7 92-16,9 11-68 16,4 8-20-16,4 7-16 15,0 0 12-15,0-15-12 16,0 0 32-16,-4-7-28 16,-1-4-12-16,-12-4-8 15,0-1 28-15,-4-10-12 0,-4 0-216 16</inkml:trace>
        </inkml:traceGroup>
        <inkml:traceGroup>
          <inkml:annotationXML>
            <emma:emma xmlns:emma="http://www.w3.org/2003/04/emma" version="1.0">
              <emma:interpretation id="{E167AFF4-42FE-45ED-9D1A-35C87C1E2BA6}" emma:medium="tactile" emma:mode="ink">
                <msink:context xmlns:msink="http://schemas.microsoft.com/ink/2010/main" type="inkWord" rotatedBoundingBox="10374,11825 11244,11797 11252,12051 10382,12079">
                  <msink:destinationLink direction="with" ref="{8848F42A-F812-4682-B32C-38CE941F936D}"/>
                </msink:context>
              </emma:interpretation>
              <emma:one-of disjunction-type="recognition" id="oneOf12">
                <emma:interpretation id="interp24" emma:lang="" emma:confidence="0">
                  <emma:literal>-</emma:literal>
                </emma:interpretation>
                <emma:interpretation id="interp25" emma:lang="" emma:confidence="0">
                  <emma:literal>&gt;</emma:literal>
                </emma:interpretation>
                <emma:interpretation id="interp26" emma:lang="" emma:confidence="0">
                  <emma:literal>~</emma:literal>
                </emma:interpretation>
                <emma:interpretation id="interp27" emma:lang="" emma:confidence="0">
                  <emma:literal>'</emma:literal>
                </emma:interpretation>
                <emma:interpretation id="interp28" emma:lang="" emma:confidence="0">
                  <emma:literal>m</emma:literal>
                </emma:interpretation>
              </emma:one-of>
            </emma:emma>
          </inkml:annotationXML>
          <inkml:trace contextRef="#ctx0" brushRef="#br0" timeOffset="-2133.4683">5144-247 464 0,'21'-18'176'0,"0"10"-140"0,26-15-8 0,-21 19 40 16,20-11-44-16,18 8 16 15,30 7-24-15,0 7-80 16,-1 8 36-16,-3-7-148 16,-18 0 96-16,-8-5 20 15,-17-3 36-15,-9 0 224 0,-17 0-112 16,-4-3 100-16,-8-1-108 16,-9 4 44-16,-4 0-72 15,-1 7-28-15,1 5-16 16,4 3-20-16,0 0 8 0,4 4 20 15,-4 0-8-15,9-4-28 16,-5 0 8-16,1-4-20 16,-5 1 16-16,0-5-28 15,-5 9-44 1,5-9 48-16,-4 8-116 16,-5 0 92-16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36.0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41C5188-C483-4139-A6E8-4A650A313FCD}" emma:medium="tactile" emma:mode="ink">
          <msink:context xmlns:msink="http://schemas.microsoft.com/ink/2010/main" type="writingRegion" rotatedBoundingBox="18777,14674 20810,15079 20664,15816 18631,15411"/>
        </emma:interpretation>
      </emma:emma>
    </inkml:annotationXML>
    <inkml:traceGroup>
      <inkml:annotationXML>
        <emma:emma xmlns:emma="http://www.w3.org/2003/04/emma" version="1.0">
          <emma:interpretation id="{8F7D640E-DAF8-48C1-900C-43E506B375F9}" emma:medium="tactile" emma:mode="ink">
            <msink:context xmlns:msink="http://schemas.microsoft.com/ink/2010/main" type="paragraph" rotatedBoundingBox="18777,14674 20810,15079 20664,15816 18631,154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2A63696-1B4A-4763-8B43-15E46F047636}" emma:medium="tactile" emma:mode="ink">
              <msink:context xmlns:msink="http://schemas.microsoft.com/ink/2010/main" type="line" rotatedBoundingBox="18777,14674 20810,15079 20664,15816 18631,15411"/>
            </emma:interpretation>
          </emma:emma>
        </inkml:annotationXML>
        <inkml:traceGroup>
          <inkml:annotationXML>
            <emma:emma xmlns:emma="http://www.w3.org/2003/04/emma" version="1.0">
              <emma:interpretation id="{D6296473-AC97-432D-86D1-9D3C54FCA20B}" emma:medium="tactile" emma:mode="ink">
                <msink:context xmlns:msink="http://schemas.microsoft.com/ink/2010/main" type="inkWord" rotatedBoundingBox="18777,14674 20337,14985 20191,15722 18631,15411"/>
              </emma:interpretation>
            </emma:emma>
          </inkml:annotationXML>
          <inkml:trace contextRef="#ctx0" brushRef="#br0">17725 14886 880 0,'-12'-31'328'0,"12"31"-256"0,12 0-16 0,-4-7-16 15,7 7-32-15,8 0 16 16,4 7-16-16,12-7 48 16,-4 3-28-16,19 7-348 15,-11 1 172-15</inkml:trace>
          <inkml:trace contextRef="#ctx0" brushRef="#br0" timeOffset="-371.3856">18004 14542 444 0,'-39'6'164'0,"39"-6"-124"0,-47 31-16 0,20-13 184 15,16 2-120-15,-16 15 52 16,-1 2-80-16,9 8-12 16,0-4-28-16,3 1 16 15,12-4-24-15,8-11 32 16,4-3-28-16,11 0-56 16,1-10 16-16,18 0-472 15,-3-4 272-15</inkml:trace>
          <inkml:trace contextRef="#ctx0" brushRef="#br0" timeOffset="-1094.3971">16815 14896 580 0,'-50'10'216'0,"50"-10"-168"0,-20 28-12 0,13-11-40 15,3-3-4-15,0 3 20 16,8 0-4-16,-4-3 32 16,8 3-24-16,-1-3 12 15,1-4-16-15,-8-6-60 16,4-1 24-16,-4-6-412 15,0 3 240-15</inkml:trace>
          <inkml:trace contextRef="#ctx0" brushRef="#br0" timeOffset="-893.8633">17133 14827 716 0,'11'-38'264'0,"-11"38"-204"0,27-7-16 0,-7 0 8 16,-1 7-36-16,24-3 12 16,3 6-16-16,12 1 20 15,-4 6-20-15,-3-3-348 16,-5 0 184-16</inkml:trace>
          <inkml:trace contextRef="#ctx0" brushRef="#br0" timeOffset="-670.7523">17423 14655 580 0,'-12'0'216'0,"12"0"-168"0,-19 17-12 16,7-3 92-1,5 3-76-15,-13 11 40 16,9 3-52-16,-5 3 4 15,1 1-28-15,3-4 28 16,4-1-28-16,-3-5 32 16,3-8-32-16,0 0-164 15,8-3 80-15</inkml:trace>
          <inkml:trace contextRef="#ctx0" brushRef="#br0" timeOffset="-1544.6677">16815 14514 528 0,'8'-7'196'0,"-8"4"-152"0,0-4-12 0,0 7 104 15,-8 0-80 1,4-4-4-16,-15 1-32 0,-4 3 28 16,-8 3-24-16,-8 4-4 0,0 0-12 15,4 7-8-15,-3-4 4 16,-5 4 12-16,4 3-8 16,8-3 60-16,-3 10-40 15,7 7 16-15,7-4-28 16,12 4 0-16,8 0-8 0,8 0 36 15,8-7-20 1,7 7 64-16,4-6-48 0,0-12-80 16,0 1 20-16,-4-4-304 15,-3-3 180-15</inkml:trace>
          <inkml:trace contextRef="#ctx0" brushRef="#br0" timeOffset="-1346.6109">16389 14755 580 0,'16'-28'216'0,"-5"28"-168"0,9-7-12 15,-9 1 172 1,5 12-120-16,-1-6 8 16,1 7-56-16,-1 0-20 15,5 4-12-15,-1-1 36 0,0 4-20 0,1-8-288 16,-1 8 144-16,4-3-456 15</inkml:trace>
        </inkml:traceGroup>
        <inkml:traceGroup>
          <inkml:annotationXML>
            <emma:emma xmlns:emma="http://www.w3.org/2003/04/emma" version="1.0">
              <emma:interpretation id="{A11802AD-5DBC-4F82-933F-AFCA1BDABDFD}" emma:medium="tactile" emma:mode="ink">
                <msink:context xmlns:msink="http://schemas.microsoft.com/ink/2010/main" type="inkWord" rotatedBoundingBox="20547,15508 20718,15542 20670,15787 20498,15752"/>
              </emma:interpretation>
            </emma:emma>
          </inkml:annotationXML>
          <inkml:trace contextRef="#ctx0" brushRef="#br0" timeOffset="216.5847">18244 15071 456 0,'7'7'168'0,"-7"-7"-128"0,20 11-16 15,-9-4 80 1,1 3-64-16,3 4 36 16,1-1-44-16,-5 5 16 15,5 2-28-15,-16 1 0 16,4-1-12-16,-8-2 4 0,0-1-8 0,-8-3 96 15,5-1-56-15,-1-2 24 16,4 3-36-16,4-4-4 16,8 4-16-16,11-1 12 15,4 1-16-15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8:54.6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90386AA-5DA2-4607-A42F-1BA8201D74BA}" emma:medium="tactile" emma:mode="ink">
          <msink:context xmlns:msink="http://schemas.microsoft.com/ink/2010/main" type="writingRegion" rotatedBoundingBox="19533,17468 21901,17692 21831,18423 19464,18199">
            <msink:destinationLink direction="with" ref="{63503637-6A77-40DF-B79C-9634A934941D}"/>
          </msink:context>
        </emma:interpretation>
      </emma:emma>
    </inkml:annotationXML>
    <inkml:traceGroup>
      <inkml:annotationXML>
        <emma:emma xmlns:emma="http://www.w3.org/2003/04/emma" version="1.0">
          <emma:interpretation id="{06AA27CE-A139-4530-B94F-EF54D819EAF6}" emma:medium="tactile" emma:mode="ink">
            <msink:context xmlns:msink="http://schemas.microsoft.com/ink/2010/main" type="paragraph" rotatedBoundingBox="19533,17468 21901,17692 21831,18423 19464,181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A2FA6BE-231C-4F46-8209-02F73A9E127A}" emma:medium="tactile" emma:mode="ink">
              <msink:context xmlns:msink="http://schemas.microsoft.com/ink/2010/main" type="line" rotatedBoundingBox="19533,17468 21901,17692 21831,18423 19464,18199"/>
            </emma:interpretation>
          </emma:emma>
        </inkml:annotationXML>
        <inkml:traceGroup>
          <inkml:annotationXML>
            <emma:emma xmlns:emma="http://www.w3.org/2003/04/emma" version="1.0">
              <emma:interpretation id="{5C5CB013-7272-44FB-A631-1F88657E5AA9}" emma:medium="tactile" emma:mode="ink">
                <msink:context xmlns:msink="http://schemas.microsoft.com/ink/2010/main" type="inkWord" rotatedBoundingBox="19533,17468 21901,17692 21831,18423 19464,18199"/>
              </emma:interpretation>
              <emma:one-of disjunction-type="recognition" id="oneOf0">
                <emma:interpretation id="interp0" emma:lang="" emma:confidence="0">
                  <emma:literal>1</emma:literal>
                </emma:interpretation>
                <emma:interpretation id="interp1" emma:lang="" emma:confidence="0">
                  <emma:literal>m</emma:literal>
                </emma:interpretation>
                <emma:interpretation id="interp2" emma:lang="" emma:confidence="0">
                  <emma:literal>0</emma:literal>
                </emma:interpretation>
                <emma:interpretation id="interp3" emma:lang="" emma:confidence="0">
                  <emma:literal>Y</emma:literal>
                </emma:interpretation>
                <emma:interpretation id="interp4" emma:lang="" emma:confidence="0">
                  <emma:literal>y</emma:literal>
                </emma:interpretation>
              </emma:one-of>
            </emma:emma>
          </inkml:annotationXML>
          <inkml:trace contextRef="#ctx0" brushRef="#br0">19115 17294 424 0,'11'-17'156'0,"-3"7"-120"0,-8-1-8 0,0 8 148 16,-4 3-100-16,-8 0 32 15,-3 3-64-15,-4 15-44 16,-1-1-4-16,1 7 28 0,0 7-16 16,-1 7 16-16,5 13-12 0,-1 1 0 15,8 0-4-15,8-8 12 16,0-6-12-16,8-3 60 16,4-8-40-16,7-13-4 15,8-4-12-15,0-10-44 16,12-10 16-16,0-4-4 15,3-13 12-15,-3-15 8 16,0-6 0-16,-8 0 8 16,-4 7-4-16,-8 3-20 15,-3 0 8-15,-5 14 12 16,-3-4 0-16,-8 4-20 16,-8 0 8-16,-3 4 12 15,-5-5 0-15,-7 8 8 16,-8 7-8-16,-4 3-12 15,0 4 4-15,0 3 12 0,-3 3-4 16,7 7-4-16,4-3 4 16,3 10-40-16,1 1 20 15,8-1-48-15,3 4 36 16,4-4-4-16,8 3 20 16,0-2 8-16,4 6 4 15,4-4 24-15,8-6-12 16,3 0 12-16,4-7-12 15,4-4 20-15,0-3-20 16,4-3 32-16,-4-1-28 16,0 1 12-16,-3-1-16 0,-5 4 12 15,0 0-16-15,-3 0 4 16,-5 0-4-16,1 0-228 16,0 0 124-16,-8 7-448 15</inkml:trace>
          <inkml:trace contextRef="#ctx0" brushRef="#br0" timeOffset="363.0052">19506 17693 508 0,'0'21'188'0,"-4"-7"-148"0,4 13-8 0,-8-9 104 16,8 2-80-16,-4 4 24 15,8 0-48-15,-4 1 12 16,8-1-24-16,-8-4 44 0,7-3-36 16,-7 4 84-16,0-7-64 15,12-7-68-15,-12 3 12 0,0-10-428 16,0 7 240 0,8-7-228-16</inkml:trace>
          <inkml:trace contextRef="#ctx0" brushRef="#br0" timeOffset="-1486.5039">17194 17418 528 0,'8'4'196'0,"4"-4"-152"0,15-7-12 0,0 3 44 0,4-6-48 15,15 7 16-15,9-1-28 16,-5 4-44-16</inkml:trace>
          <inkml:trace contextRef="#ctx0" brushRef="#br0" timeOffset="-1633.8875">17295 17287 508 0,'-15'-6'188'0,"15"6"-148"0,7-4-8 0,-7 4 96 16,12 0-76-16,7 0 16 15,8 0-44-15,12-3 12 16,-4 3-20-16,4 7 36 0,-1-1-28 16,-10 1-436-1</inkml:trace>
          <inkml:trace contextRef="#ctx0" brushRef="#br0" timeOffset="-600.6477">18073 17301 572 0,'-8'-7'208'0,"1"4"-160"0,-1-1-12 0,4 4 40 16,-4 0-48-16,-11 0-12 16,7 7-8-16,-15 4-8 15,-8 6 0-15,8 3 16 16,0 5-8-16,8 2-28 15,7 1 8-15,5-1 4 0,3-3 8 16,4-3 24-16,11-4-12 0,5-3 40 16,7-4-28-16,4-6 12 15,20-4-20-15,-9-4-24 16,1-3 0-16,-4-10-12 16,0 0 8-16,-12 0 8 15,0-1 4-15,-19 5-28 16,4-1 16-16,-8 4 4 15,0 6 8-15,-8 8 32 16,4 9-16-16,0 11-4 16,4 7-8-16,4 0 4 15,0 0-4-15,15 0 52 16,-3-3-32-16,3-11 8 16,1-7-20-16,-9 1 44 15,5-11-28-15,-5-4-16 16,1-3-4-16,-8-10-64 0,-4 0 32 15,0-7-52-15,-4-7 44 16,4 0 8-16,0 0 12 16,0 3-16-16,-4 11 16 15,8 4-32-15,0 2 28 16,0 4-12-16,7-3 16 16,-3 7 8-16,-8-1 4 15,8 1-12-15,3-4 8 16,-3 7 28-16,0-7-12 15,0 3 4-15,3-2-8 16,1-1 4-16,3-4-8 0,-3 11-4 16,3-10 4-16,5 0 20 15,-1 3-12-15,-7 0-40 16,7 4 16-16,-3 3-44 16,-5 6 36-16,1 5 60 15,-5 2-20-15,1 12 20 16,4 6-24-16,-4 6 0 15,3 5-8-15,-3-8 12 16,-8 0-12-16,0-9 60 16,-12 2-40-16,-3-13 52 15,-5-4-48-15,-7-3-8 16,0-14-12-16,4 4 16 16,4-11-16-16,11-3-76 15,8 0 36-15,12-4-192 16,15 0 120-16,11 4-456 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8:58.1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3503637-6A77-40DF-B79C-9634A934941D}" emma:medium="tactile" emma:mode="ink">
          <msink:context xmlns:msink="http://schemas.microsoft.com/ink/2010/main" type="inkDrawing" rotatedBoundingBox="16815,14296 23964,15954 23113,19624 15964,17966" semanticType="enclosure" shapeName="Other">
            <msink:sourceLink direction="with" ref="{B90386AA-5DA2-4607-A42F-1BA8201D74BA}"/>
            <msink:sourceLink direction="with" ref="{2E4E5642-1C58-454D-BDF0-FCC74C9095F5}"/>
            <msink:sourceLink direction="with" ref="{BE7EA7BB-B652-4DB5-A1E2-EDC401556383}"/>
            <msink:sourceLink direction="with" ref="{351C2013-3905-4BD4-9A64-B9E9BD6603B2}"/>
            <msink:destinationLink direction="with" ref="{4D0106D2-F42B-4117-AF0E-3060C8490236}"/>
          </msink:context>
        </emma:interpretation>
      </emma:emma>
    </inkml:annotationXML>
    <inkml:trace contextRef="#ctx0" brushRef="#br0">0 234 236 0,'12'-38'88'0,"0"35"-68"0,-1-7-4 16,-3 6 132-16,3-3-84 0,1 7 0 16,4-6-40-16,-1 2 28 15,4 1-28-15,5-1 64 16,3-3-48-16,4 4-44 15,0 3 0-15,7 3 24 16,13-3-12-16,-5 7 0 0,4 4-4 16,9-5-4-16,-1-2 0 15,11-4 0-15,16-7 0 16,16 4 0-16,0-1 0 16,-1-3-12-16,9-7 8 15,7 4 12-15,12 3-4 0,-4 7 24 16,-8 4-16-16,4-1 12 15,11 1-12-15,9 6 20 16,-13 0-20-16,-3-3-4 16,20-3-4-16,-1-4 4 15,-4-7-4-15,4 0-12 16,16 0 4-16,-16 3 4 16,-3 1 0-16,-28-4 8 15,0 0-4-15,4 0-4 16,0 4 4-16,-3-4-16 15,-5 4 8-15,1-1 12 16,11-3-4-16,19 0-12 16,0 0 4-16,-15 4 4 15,0-7 0-15,4-1-20 16,3-2 12-16,-11 6-4 0,-11 0 4 16,3 0 0-16,4 4 0 15,8 3 0-15,0 3 0 16,-12 4 8-16,0 0 0 15,20 3-12-15,11 0 8 16,-23 8 4-16,-7-1 0 16,-1-10 8-16,0 6-4 15,-19-6-4-15,-16 0 4 16,-3 0-4-16,-16 0 0 16,-12-4-12-16,1-3 8 15,-20 14 12-15,0-7-4 0,-11 7 24 16,7 0-16-16,-4-1-20 15,-7 1 0-15,-4 0 20 16,7-4-4-16,-3 1 4 16,-8-1-4-16,-4-3-8 15,0 3 4-15,0 0-4 16,0 1 0-16,0-1 0 16,-4 0 0-16,4 4-28 15,0 3 16-15,0 1 4 16,4 6 8-16,-4 7-12 15,7 13 8-15,-7 11 4 16,0 14 0-16,-7 0 16 16,7 7-8-16,-12-7-4 15,-4 10 0-15,13 17-4 16,-5 14 0-16,8-7 0 0,0-6 0 16,0-15 0-16,8 15 0 15,-8 6 16 1,0 0-8-16,-8-10-20 0,-4-17 4 15,-7-7 20-15,-4-11-4 16,7 1 24-16,-7 9-20 16,7 12-4-16,-7 2-4 15,15 4 4-15,1-17-4 16,-5-7 8-16,12-11-8 16,-4-6 8-16,-4-3-8 15,5-5 16-15,-1-2-12 0,-4-8 4 16,8 1-4-16,0-4-8 15,8-3 4-15,-8 3 20 16,0-7-12-16,0-3 24 16,0-4-24-16,-8 0 12 15,4 1-12-15,-4-5 28 16,-3-6-24-16,-5 11-12 16,5-11-8-16,-5 0 4 15,-3 0 0-15,-1 7 0 16,-11-7 0-16,8 10 16 15,-4-3-8-15,0 0 32 16,0 3-24-16,0-3-12 16,-8 7-8-16,-4-1 12 15,-3 1-4-15,-20-3-4 16,-19 6 4-16,-5 0 12 16,-3 0-8-16,8 0-4 0,-4 4 0 15,-8-7 4-15,0-7-4 16,4 10-4-16,-4-7 4 15,12-3-24-15,3 7 12 16,1-18-4-16,-24 4 4 16,-11 0 8-16,0 7 0 15,0-7 8-15,-1 0-4 16,-18 0 8-16,-20 0-8 16,0 0-28-16,-35-3 12 15,-8-4 12-15,5-17 4 16,-24 14-28-16,0-15 12 0,4 1 40 15,-16-13-16-15,12-5-8 16,-23-6-8-16,12 3 12 16,11-6-4-16,-8 3-72 15,12 23 36-15,27 8-596 16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4:26.0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20FBCA3-63EB-4DDB-B2D8-E0C5CA7F59EB}" emma:medium="tactile" emma:mode="ink">
          <msink:context xmlns:msink="http://schemas.microsoft.com/ink/2010/main" type="writingRegion" rotatedBoundingBox="3727,2028 4605,3085 4047,3549 3168,2492"/>
        </emma:interpretation>
      </emma:emma>
    </inkml:annotationXML>
    <inkml:traceGroup>
      <inkml:annotationXML>
        <emma:emma xmlns:emma="http://www.w3.org/2003/04/emma" version="1.0">
          <emma:interpretation id="{AC11F115-9BFB-4AC3-B526-8228064D8A09}" emma:medium="tactile" emma:mode="ink">
            <msink:context xmlns:msink="http://schemas.microsoft.com/ink/2010/main" type="paragraph" rotatedBoundingBox="3727,2028 4605,3085 4047,3549 3168,24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21743C7-4D8B-45BB-B62C-00701BC704D5}" emma:medium="tactile" emma:mode="ink">
              <msink:context xmlns:msink="http://schemas.microsoft.com/ink/2010/main" type="line" rotatedBoundingBox="3727,2028 4605,3085 4047,3549 3168,2492"/>
            </emma:interpretation>
          </emma:emma>
        </inkml:annotationXML>
        <inkml:traceGroup>
          <inkml:annotationXML>
            <emma:emma xmlns:emma="http://www.w3.org/2003/04/emma" version="1.0">
              <emma:interpretation id="{23330A7A-4B76-4B2A-BF6F-8FE544E707C0}" emma:medium="tactile" emma:mode="ink">
                <msink:context xmlns:msink="http://schemas.microsoft.com/ink/2010/main" type="inkWord" rotatedBoundingBox="3727,2028 4605,3085 4047,3549 3168,249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50 1676 392 0,'-8'0'148'0,"8"0"-116"0,-8 0-8 0,5 0 56 31,3 0-48-31,-8 0-4 0,4 10-16 0,-8 4 68 16,5 10-44-16,-9 27 40 16,8 8-44-16,-7 20 8 15,7 0-24-15,0-3 8 16,1-7-12-16,-9 0 28 16,8-14-24-16,-11-4 56 15,15-10-40-15,-11-13 56 16,11-7-52-16,-12-18-8 15,16-3-16-15,-7-17-36 16,7-4 12-16,0-17-100 16,0 1 60-16,0-25-116 15,4 0 92-15,3-17 20 16,5 13 36-16,7-3-12 16,4 18 20-16,12-1 100 15,4 14-44-15,7 7 52 16,-3 18-56-16,0-1 16 15,-1 14-36-15,1 3 0 16,-4 8-12-16,-12 6 12 16,4 3-12-16,-16 4 32 15,4 1-24-15,-7-1-84 16,-8 3 36-16,-20 4-192 16,-3-3 124-16,-12-4-140 15,-4 0 136-15,-11-4-8 16,-1 1 68-16,1-4 20 0,7-6 12 15,0-4 188-15,9 3-96 16,2-3 132-16,13 0-120 16,3 6 80-16,12 1-104 15,4 3 36-15,4 1-60 0,7 6 20 16,9-4-36-16,3-3 36 16,0 4-36-16,8-4 4 15,-8 1-20-15,4-5-8 16,-4 5 0-16,-4-1 12 15,0 7-8-15,1-4 24 16,-5 1-20-16,4-4-252 16,4 1 132-16</inkml:trace>
          <inkml:trace contextRef="#ctx0" brushRef="#br0" timeOffset="526.9019">1791 2557 364 0,'0'-11'132'0,"0"11"-100"0,0-3-12 0,0-1 200 15,0 8-124-15,0-1 68 16,0 8-96-16,-7 2 32 15,7 8-60-15,-4 6-4 16,0 1-20-16,0 0-20 16,-4-1 0-16,0-3 20 15,8-3-8-15,-7-7-84 16,7-1 44-16</inkml:trace>
          <inkml:trace contextRef="#ctx0" brushRef="#br0" timeOffset="889.0547">1989 2474 580 0,'19'-14'216'0,"-19"14"-168"0,27 7-12 0,-15 3 68 16,3 4-64-1,-3 10 0-15,3 4-24 0,-3 3-12 16,0-4 0-16,-12 1 12 15,3-1-8-15,-18 1 16 16,3-4-16-16,-15-3-4 16,0-4 0-16,-8-3-4 15,4-1 0-15,0-6 8 16,12-3-4-16,-4-11-4 16,11 3 4-16,-3-6-16 15,15 3 8-15,7 0-24 16,5 4 16-16,7 3-20 15,9 7 16-15,-1 3 28 16,4 7-8-16,-4-3 8 16,-4 0-4-16,-4-4 4 15,1 4-8-15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14.1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EC63B65-B55B-4455-A78D-47618AF8B403}" emma:medium="tactile" emma:mode="ink">
          <msink:context xmlns:msink="http://schemas.microsoft.com/ink/2010/main" type="inkDrawing" rotatedBoundingBox="18034,7653 18129,6314 18538,6343 18443,7682" semanticType="verticalRange" shapeName="Other"/>
        </emma:interpretation>
      </emma:emma>
    </inkml:annotationXML>
    <inkml:trace contextRef="#ctx0" brushRef="#br0">15894 5901 496 0,'19'-17'184'0,"-19"17"-140"0,54 10-16 0,-27 7 208 15,-3 8-136-15,14 23 124 16,1 7-128-16,0 38 76 16,-1 0-104-16,-22 30 48 15,-8-6-72-15,-35 28 112 16,-4-18-88-16,-51 11-44 16,-3-18-16-16,-39 1-344 15,8-21 184-15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29.7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B27F88D-5DEC-4CBA-8889-A8EA883C5559}" emma:medium="tactile" emma:mode="ink">
          <msink:context xmlns:msink="http://schemas.microsoft.com/ink/2010/main" type="writingRegion" rotatedBoundingBox="12130,8830 14911,6246 15611,6999 12830,9583"/>
        </emma:interpretation>
      </emma:emma>
    </inkml:annotationXML>
    <inkml:traceGroup>
      <inkml:annotationXML>
        <emma:emma xmlns:emma="http://www.w3.org/2003/04/emma" version="1.0">
          <emma:interpretation id="{DFEC898B-5942-4952-AF32-AACDC5347A29}" emma:medium="tactile" emma:mode="ink">
            <msink:context xmlns:msink="http://schemas.microsoft.com/ink/2010/main" type="paragraph" rotatedBoundingBox="12130,8830 14911,6246 15611,6999 12830,95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51A3D3-39C3-4E3C-8864-751A202D2464}" emma:medium="tactile" emma:mode="ink">
              <msink:context xmlns:msink="http://schemas.microsoft.com/ink/2010/main" type="line" rotatedBoundingBox="12130,8830 14911,6246 15611,6998 12830,9583"/>
            </emma:interpretation>
          </emma:emma>
        </inkml:annotationXML>
        <inkml:traceGroup>
          <inkml:annotationXML>
            <emma:emma xmlns:emma="http://www.w3.org/2003/04/emma" version="1.0">
              <emma:interpretation id="{B15D6B51-DAA4-45D6-AA5A-85B6286279C1}" emma:medium="tactile" emma:mode="ink">
                <msink:context xmlns:msink="http://schemas.microsoft.com/ink/2010/main" type="inkWord" rotatedBoundingBox="12169,8872 12962,8136 13622,8846 12830,9583">
                  <msink:destinationLink direction="with" ref="{00A94A2A-614E-460D-BBC5-496EE8D9577A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459 8523 572 0,'-12'14'208'0,"12"-14"-160"0,-15 24-12 16,3-10 112-16,8 0-88 16,-11 10 0-16,7 0-36 0,-4 0 12 15,8 3-24-15,-3-3-4 16,7-3-4-16</inkml:trace>
          <inkml:trace contextRef="#ctx0" brushRef="#br0" timeOffset="270.5638">11094 8196 456 0,'-12'-27'168'0,"12"27"-128"16,-12-24-16-16,5 13 96 15,3 8-72-15,-12-7 52 16,1 3-60-16,-16 3 24 16,8 4-36-16,-24 7 88 15,12 7-64-15,-11 13 72 16,11 8-68-16,-4 10 4 15,12-1-36-15,4 8-4 16,7-4-12-16,9-3 12 16,11-7-12-16,11-7 16 15,4-7-16-15,12-10-48 0,4-1 24 0</inkml:trace>
          <inkml:trace contextRef="#ctx0" brushRef="#br0" timeOffset="453.6597">10726 8410 684 0,'-12'-11'252'0,"12"11"-192"0,4 0-20 0,0 0 100 16,8 4-84-16,7-4 16 15,4 0-48-15,12 0 4 16,4 7-16-16</inkml:trace>
          <inkml:trace contextRef="#ctx0" brushRef="#br0" timeOffset="734.909">10993 8499 612 0,'15'0'228'0,"-15"0"-180"0,16 17-12 16,-12-10 96-1,4 4-80-15,-8-1 8 0,3 4-40 0,-6-1 24 16,3 1-28-16,-8 0 12 16,-4 3-16-16,-7-3 28 15,3 0-24-15,5-4 12 16,-5 0-16-16,20-3-16 15,12 0 0-15,3-4 28 16,8 4-12-16</inkml:trace>
          <inkml:trace contextRef="#ctx0" brushRef="#br0" timeOffset="-390.6836">10118 8375 384 0,'8'-7'140'0,"-8"7"-108"0,8-3-8 16,-5-1 128 0,5 1-88-16,0-7 44 15,0 3-64-15,-1-7 72 16,1 4-64-16,-8-4 36 16,0 4-52-16,-8-4-20 15,1 4-8-15,-9-1 8 16,5 8-8-16,-17-1 4 15,13 8-4-15,-8 3-24 16,0 3 8-16,3 7 56 0,1 7-24 0,-1 7 24 31,1 0-28-31,11 7 0 0,-3-4-12 0,11 1-16 16,11-4 4-16,-3-4 28 16,11-3-12-16,9-6 24 15,-9-5-24-15,8-6 24 16,4 0-24-16,4-7-196 15,-8 0 96-15,-15-3-360 16,7-1 252-16</inkml:trace>
          <inkml:trace contextRef="#ctx0" brushRef="#br0" timeOffset="-223.5143">10025 8485 652 0,'0'-7'244'0,"0"7"-192"0,8 4-12 0,0-4 92 16,-4 3-80-16,11 1 32 16,-3 3-48-16,15 0-12 15,0-1-16-15,4-2-52 16,4-1 28-16</inkml:trace>
        </inkml:traceGroup>
        <inkml:traceGroup>
          <inkml:annotationXML>
            <emma:emma xmlns:emma="http://www.w3.org/2003/04/emma" version="1.0">
              <emma:interpretation id="{CC56A8EA-350F-4A13-BF6F-1A0EDAE069C1}" emma:medium="tactile" emma:mode="ink">
                <msink:context xmlns:msink="http://schemas.microsoft.com/ink/2010/main" type="inkWord" rotatedBoundingBox="13452,7602 14472,6653 15075,7302 14054,8250"/>
              </emma:interpretation>
            </emma:emma>
          </inkml:annotationXML>
          <inkml:trace contextRef="#ctx0" brushRef="#br0" timeOffset="-18422.0867">11759 7807 424 0,'-11'0'156'0,"11"0"-120"0,-8-6-8 15,8 2 36 1,0-3-40-16,0-17 88 15,8 4-64-15,3-25 56 0,-3 14-60 0,4-24 84 16,-4 10-72-16,-1-17-28 16,5 0-16-16,-12-31-4 15,11 11-4-15,-3-18-20 16,-8 14 8-16,0-4 76 16,4 22-40-16,0-8 20 15,0 14-32-15,-4-7 8 16,15 14-12-16,1-10 0 15,-5 17-4-15,5-8 20 16,15 15-16-16,8-7 12 16,-1 14-12-16,9-1 28 15,-1 15-24-15,1-1 4 16,-13 11-12-16,-10 3 20 16,3 7-16-16,-19 10 40 15,-8 4-28-15,-16 10 40 16,-3 7-36-16,-24 3-112 15,8 4 44-15,-11-4-20 16,11 1 36-16,0-11-32 16,12-3 36-16,4-11-20 15,7 4 24-15,4-14-44 16,8 0 32-16,12 0-4 16,3 3 20-16,16 7 0 15,4 8 4-15,4 6 0 16,-4 0 0-16,-4 3 24 0,0 1-8 15,-16-4 16-15,1 0-16 16,-20-3 84-16,0-4-48 0,-23-3 32 16,4 3-44-16,-20-10 8 15,4 3-24-15,1-10 20 16,7 7-24-16,3-14-12 16,13 7-4-16,3 0-164 15,8-3 92-15,12-4-456 16,12 7 300-16</inkml:trace>
          <inkml:trace contextRef="#ctx0" brushRef="#br0" timeOffset="-18103.6944">12328 6806 676 0,'24'-10'248'0,"-24"10"-192"0,31 7-16 16,-24-4 76-1,5 1-72-15,-4 2 36 16,3 1-48-16,-7 7 8 16,4 0-24-16,-16 3 28 15,4 4-28-15,-11-1 12 16,-1 1-16-16,-11-4 0 16,4 4-4-16,-4-4 28 15,8-3-20-15,3-7 48 16,8 3-36-16,8-7 4 0,12 1-20 15,7-4-24-15,5 0 4 0,-1 0 20 16,4 3-4 0,-8 1-40-1,1-1 20-15,-5-3-252 0,1 0 144 0</inkml:trace>
        </inkml:traceGroup>
        <inkml:traceGroup>
          <inkml:annotationXML>
            <emma:emma xmlns:emma="http://www.w3.org/2003/04/emma" version="1.0">
              <emma:interpretation id="{7D5363F0-1934-4382-A5E9-31383E7F5566}" emma:medium="tactile" emma:mode="ink">
                <msink:context xmlns:msink="http://schemas.microsoft.com/ink/2010/main" type="inkWord" rotatedBoundingBox="14966,6675 15150,6503 15611,6998 15426,7170"/>
              </emma:interpretation>
            </emma:emma>
          </inkml:annotationXML>
          <inkml:trace contextRef="#ctx0" brushRef="#br0" timeOffset="-17489.8636">13006 6596 872 0,'-4'7'324'0,"4"-7"-252"0,27 0-20 0,-8-7 24 16,5 7-52-16,22-14 8 16,8 4-20-16,16 3-368 15,-4 4 192-15</inkml:trace>
          <inkml:trace contextRef="#ctx0" brushRef="#br0" timeOffset="-17686.0154">12770 6163 676 0,'0'-24'248'15,"0"24"-192"-15,23-11-16 0,-11 4 92 16,3 7-80-16,1-7 8 16,-1 7-40-16,-3 7 24 15,-1 0-28-15,-11 7 20 16,4 7-20-16,-19-1 28 15,3-2-28-15,-15-1 4 0,4 0-12 0,-4-7 48 16,3 4-32 0,5-7 8-16,11 3-20 15,8-6 36-15,12-1-24 0,15-3 4 16,8 0-16-16,4 0-16 16,3 0 0-16,1 0-488 15,-1 0 264-15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28.7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0A94A2A-614E-460D-BBC5-496EE8D9577A}" emma:medium="tactile" emma:mode="ink">
          <msink:context xmlns:msink="http://schemas.microsoft.com/ink/2010/main" type="inkDrawing" rotatedBoundingBox="10563,9467 13172,7480 13888,8420 11278,10406" semanticType="callout" shapeName="Other">
            <msink:sourceLink direction="with" ref="{B15D6B51-DAA4-45D6-AA5A-85B6286279C1}"/>
            <msink:sourceLink direction="with" ref="{F8DFB956-752A-401F-9FCC-0B6C3C9CEC5B}"/>
          </msink:context>
        </emma:interpretation>
      </emma:emma>
    </inkml:annotationXML>
    <inkml:trace contextRef="#ctx0" brushRef="#br0">15 1158 580 0,'-24'-13'216'0,"24"13"-168"0,4 7-12 0,0-1 32 15,0 5-44-15,8 34 88 16,3 6-64-16,8 28 32 15,8 11-48-15,0-4 0 16,8-4-20-16,-4-9 12 16,0-8-16-16,-4-17 60 15,0-3-40-15,-4-14 40 16,0-14-36-16,0-17 16 16,0-3-28-16,4-21 16 15,-8-1-20-15,8-40 20 16,0 3-24-16,12-48-56 15,-1 7 20-15,-3-49-148 16,0 11 96-16,-1-20 16 16,-3 23 36-16,-8-10 20 15,0 34 4-15,-7-6 0 16,-5 27 0-16,1 11-12 16,3 20 8-16,-3 7-4 15,3 17 0-15,8 0 24 16,-4 10-8-16,12 1-4 15,0 6 0-15,4 0 4 0,-1 8-4 16,-7-1-4-16,4 7 4 16,-8 4-4-16,-7 3 0 0,-1-4 32 15,-7 8-16-15,-5-4-12 16,1 3-8-16,0-3-16 16,-4 0 12-16,-4 0 32 15,7 4-16-15,5-4 8 16,7 3-8-16,-11-3-8 15,12 0 4-15,-5 0 4 16,-3 3-4-16,7 1 16 16,8 3-12-16,0-7 24 15,4 3-20-15,43-3 12 16,7 0-12-16,43-3-8 16,0-4 0-16,34 0-4 15,-7 7 0-15,4-7 24 16,-15 7-12-16,-13-7 12 15,-18 7-12-15,-12-7 20 16,-16 11-20-16,-23-4 48 16,-12 7-32-16,-22-4 56 15,-13 4-48-15,-22 0-296 16,-1 0 136-16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03.2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6CAF6B0-4877-456C-AA41-02997A889792}" emma:medium="tactile" emma:mode="ink">
          <msink:context xmlns:msink="http://schemas.microsoft.com/ink/2010/main" type="inkDrawing" rotatedBoundingBox="8818,12383 11052,12226 11055,12267 8821,12424" semanticType="underline" shapeName="Other"/>
        </emma:interpretation>
      </emma:emma>
    </inkml:annotationXML>
    <inkml:trace contextRef="#ctx0" brushRef="#br0">6522 11985 612 0,'0'-7'228'0,"0"7"-180"0,0 3-12 0,-4-6 72 15,8 3-68-15,-4-3 0 16,0-1-24-16,8-3 8 15,7 7-16-15,4-3 4 16,5 3-4-16,10-4 48 16,13 1-32-16,26-4 0 15,-3 7-16-15,42-10 64 16,1 3-40-16,45-14 4 16,-7 14-20-16,43-17 8 15,-8 10-16-15,15-3 4 16,-15 7-4-16,-20 0 12 15,-30 3-12-15,-24 3 4 16,-31 8-4-16,-23-4 12 0,-11 3-12 16,-20-3-72-16,-15 0 32 0,-12 0-232 15,0 4 144-15,-12-1-360 16,-4 0 268-16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24.1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4AE7360-15BC-4193-BE3D-1AD217EABF31}" emma:medium="tactile" emma:mode="ink">
          <msink:context xmlns:msink="http://schemas.microsoft.com/ink/2010/main" type="inkDrawing" rotatedBoundingBox="8933,14878 10724,13112 11336,13733 9545,15499" semanticType="scratchOut" shapeName="Other">
            <msink:sourceLink direction="with" ref="{A1B13109-A2F8-4C7C-82F7-1E2845B1801E}"/>
          </msink:context>
        </emma:interpretation>
      </emma:emma>
    </inkml:annotationXML>
    <inkml:trace contextRef="#ctx0" brushRef="#br0">6951 14466 520 0,'0'0'192'0,"4"14"-152"0,4 20-8 0,-4 4 116 15,4 20-88-15,7 11 44 16,5 0-60-16,3-14-16 15,0-3-16-15,0-18 8 0,4 0-12 0,-3-9 40 16,-5-15-24-16,0-3 40 16,1-11-36-16,-5-6 28 15,1-11-28-15,3-17-16 16,4-20-8-16,4-25 12 16,4-3-8-16,0 4-92 15,0-11 48-15,0-24-88 16,4-4 72-16,-8 8-124 15,-4 10 100-15,1 6 0 16,3-2 48-16,-8 19 8 31,4 1 12-31,-7 7 52 16,-1 20-24-16,1 4 44 16,-1 10-36-16,-3 7 12 15,3 7-24-15,1 0 0 0,-1 10-8 0,1 1-32 31,3 2 12-31,0-2 24 0,5-5-8 0,-5 12 52 16,0-1-28-16,-3 0 12 16,-1 3-24-16,-3 4-8 0,0 4-4 15,3-1 48-15,1 1-28 16,7 3-12-16,8-7-4 16,4 3 0-16,11-3-4 15,4 0-4-15,12-3 4 16,20-4 4-16,26 0-4 15,8 7-4-15,-11 0 4 16,-12 0 12-16,-8-4-8 0,-12 1-20 16,-15 3 4-16,-11 0 56 31,-9 0-24-31,-10 0-28 16,-1 0 0-16,-20 0 88 15,1 0-44-15,-16 0-184 16,-7 7 76-16,-4 3-472 0,-9 4 300 15,-3 6-68-15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26.01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B54302D-BB3E-4E7E-A28F-7CA34FD23F40}" emma:medium="tactile" emma:mode="ink">
          <msink:context xmlns:msink="http://schemas.microsoft.com/ink/2010/main" type="inkDrawing" rotatedBoundingBox="9761,14813 12254,14764 12255,14802 9762,14852" shapeName="Other"/>
        </emma:interpretation>
      </emma:emma>
    </inkml:annotationXML>
    <inkml:trace contextRef="#ctx0" brushRef="#br0">7466 14390 340 0,'-7'-7'128'0,"7"7"-100"0,7 7-8 16,-7-7 132-16,12 0-88 15,0 0 52-15,3 0-68 16,-3-7 100-16,3 7-88 0,1 0-8 16,3 0-32-16,0 0-16 0,1 0 0 15,-1 7 28-15,8-7-16 16,12 0 4-16,23 0-12 16,23 0 4-16,16-3-8 15,11-4 32-15,43 3-20 16,11-3 32-16,5 1-32 15,14-1 32-15,1 0-32 16,-19 7 12-16,-1-7-16 16,4 3 20-16,-19 1-20 0,-31 6-4 15,-23-3-4-15,-23 0-120 16,-20 4 64-16,-23-1-524 16,-23 8 316-1,-20-1-72-15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1:22.3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1956C26-F955-44D6-969F-67D350A7AA49}" emma:medium="tactile" emma:mode="ink">
          <msink:context xmlns:msink="http://schemas.microsoft.com/ink/2010/main" type="inkDrawing" rotatedBoundingBox="385,7032 3602,7008 3603,7045 386,7069" semanticType="underline" shapeName="Other">
            <msink:sourceLink direction="with" ref="{4FC4E1B0-BB1B-4D32-8B87-DE63B4CD9C9D}"/>
          </msink:context>
        </emma:interpretation>
      </emma:emma>
    </inkml:annotationXML>
    <inkml:trace contextRef="#ctx0" brushRef="#br0">0 59 236 0,'4'0'88'0,"3"-4"-68"0,5 1-4 0,-4 3 88 16,3-4-60-16,1 1-8 15,0-1-24-15,3 1 0 16,4 3-8-16,5 0 8 15,-1 0-8-15,12 0 16 16,23 0-12-16,15 3 4 16,24 1-4-16,4-4 12 15,38 0-12-15,28 0 32 16,18-4-24-16,40 4 48 0,-16 0-36 16,15-3-4-16,-15 3-16 15,-23 3-8-15,-23-3 4 16,-8-3 12-16,-12 3-8 0,-35 0 4 31,-7-3-4-31,-16 3-16 16,-19 3 4-16,-8-3 28 15,-4 0-12-15,-15-7 4 16,0 4-8-16,-12-4 28 16,0 3-20-16,4-3 4 15,-4 4-12-15,-8-4-68 16,1 7 32-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1:26.0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B381C43-6AAD-4C26-A6FF-F5B058B2C1BB}" emma:medium="tactile" emma:mode="ink">
          <msink:context xmlns:msink="http://schemas.microsoft.com/ink/2010/main" type="inkDrawing" rotatedBoundingBox="503,5497 2351,6812 2278,6915 430,5600" semanticType="scratchOut" shapeName="Other">
            <msink:sourceLink direction="with" ref="{26291166-BF19-4985-B580-4A3D791BF4EA}"/>
          </msink:context>
        </emma:interpretation>
      </emma:emma>
    </inkml:annotationXML>
    <inkml:trace contextRef="#ctx0" brushRef="#br0">0 60 288 0,'12'-21'108'0,"-12"21"-84"0,11-10-4 15,-3-4 48 1,0 14-40-16,0-7 68 16,-1 0-56-16,1 7-36 15,0 0-4-15,-4 0 12 16,0 7-4-16,-1 0-20 0,5 7 4 0,4-4 4 15,-1 4 4-15,5 0 8 16,3-4-4-16,16 4-12 16,-4 3 4-16,12-3-16 15,3 6 12-15,8 8 20 16,4 3-4-16,8 14-20 16,-19 3 4-16,18 10 4 15,1 1 4-15,23 3 0 16,-4-4 0-16,8 8 8 15,-4-8-4-15,0 11 8 16,-7-4-8-16,11 8-4 16,-8-8 4-16,-8-3 12 15,-3-7-8-15,-5 0-4 0,-3-10 0 16,-15-11 12-16,-13-6-8 16,-3-4 16-16,-4-4-16 15,-12-6-12-15,1-4 0 16,-9 1 4-16,-3-1 0 15,0-3 0-15,0 0 0 16,-8-7 16-16,0 0-8 16,4 7-28-16,-1-4 8 15,-3-3-100-15,0 0 60 16,0 0-268-16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7:02.4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69FB919-AED6-4C7B-9A39-32766BF38C74}" emma:medium="tactile" emma:mode="ink">
          <msink:context xmlns:msink="http://schemas.microsoft.com/ink/2010/main" type="writingRegion" rotatedBoundingBox="9107,11572 9440,11572 9440,12026 9107,12026"/>
        </emma:interpretation>
      </emma:emma>
    </inkml:annotationXML>
    <inkml:traceGroup>
      <inkml:annotationXML>
        <emma:emma xmlns:emma="http://www.w3.org/2003/04/emma" version="1.0">
          <emma:interpretation id="{CB15E18C-7DED-43BA-A1A4-6E13D025D605}" emma:medium="tactile" emma:mode="ink">
            <msink:context xmlns:msink="http://schemas.microsoft.com/ink/2010/main" type="paragraph" rotatedBoundingBox="9107,11572 9440,11572 9440,12026 9107,120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37FA85C-4B30-487D-8E3B-8F53433520EC}" emma:medium="tactile" emma:mode="ink">
              <msink:context xmlns:msink="http://schemas.microsoft.com/ink/2010/main" type="line" rotatedBoundingBox="9107,11572 9440,11572 9440,12026 9107,12026"/>
            </emma:interpretation>
          </emma:emma>
        </inkml:annotationXML>
        <inkml:traceGroup>
          <inkml:annotationXML>
            <emma:emma xmlns:emma="http://www.w3.org/2003/04/emma" version="1.0">
              <emma:interpretation id="{21549856-9BD4-4E4F-91CE-E3CDB6413CBA}" emma:medium="tactile" emma:mode="ink">
                <msink:context xmlns:msink="http://schemas.microsoft.com/ink/2010/main" type="inkWord" rotatedBoundingBox="9107,11572 9440,11572 9440,12026 9107,12026"/>
              </emma:interpretation>
            </emma:emma>
          </inkml:annotationXML>
          <inkml:trace contextRef="#ctx0" brushRef="#br0">6804 11476 768 0,'16'-4'284'0,"-16"4"-220"0,54-14-20 16,-27 14 40-1,0 4-56-15,8-4 40 16,4 7-36-16,-4-4-44 0,-4 1 4 0,0-1-244 31,0 4 136-31</inkml:trace>
          <inkml:trace contextRef="#ctx0" brushRef="#br0" timeOffset="-211.5344">7137 11200 260 0,'-7'-13'96'0,"7"13"-76"0,7-14-4 16,-7 10 88-1,0 4-60-15,0-7 36 16,0 7-48-16,0-6 44 15,0-1-44-15,0 0 20 0,-7 3-32 0,-1 1 0 16,4 6-12-16,-4-3 4 16,0 7-8-16,-3 0-28 15,-1 7 12-15,-11 3 40 16,11-3-16-16,-15 10 68 16,16-3-44-16,-13 10-8 15,9 0-16-15,-1 3 68 16,9 0-44-16,-1 1-12 15,8-1-16-15,12 1 0 16,7-8-4-16,0 1 16 16,1-4-12-16,-1-7 4 15,0 0-4-15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4:07.743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8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1-01T17:34:05.404"/>
    </inkml:context>
  </inkml:definitions>
  <inkml:traceGroup>
    <inkml:annotationXML>
      <emma:emma xmlns:emma="http://www.w3.org/2003/04/emma" version="1.0">
        <emma:interpretation id="{2CF0B596-0AE8-43DC-9640-44EDC02A157B}" emma:medium="tactile" emma:mode="ink">
          <msink:context xmlns:msink="http://schemas.microsoft.com/ink/2010/main" type="writingRegion" rotatedBoundingBox="760,320 23240,373 23196,18831 716,18777"/>
        </emma:interpretation>
      </emma:emma>
    </inkml:annotationXML>
    <inkml:traceGroup>
      <inkml:annotationXML>
        <emma:emma xmlns:emma="http://www.w3.org/2003/04/emma" version="1.0">
          <emma:interpretation id="{D82950F5-DE98-450F-99E4-7BD540A33AB5}" emma:medium="tactile" emma:mode="ink">
            <msink:context xmlns:msink="http://schemas.microsoft.com/ink/2010/main" type="paragraph" rotatedBoundingBox="2300,323 11772,346 11770,1248 2297,122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A21B975-8790-430E-B09F-4AAC4DE8B112}" emma:medium="tactile" emma:mode="ink">
              <msink:context xmlns:msink="http://schemas.microsoft.com/ink/2010/main" type="line" rotatedBoundingBox="2300,323 11772,346 11770,1248 2297,1225"/>
            </emma:interpretation>
          </emma:emma>
        </inkml:annotationXML>
        <inkml:traceGroup>
          <inkml:annotationXML>
            <emma:emma xmlns:emma="http://www.w3.org/2003/04/emma" version="1.0">
              <emma:interpretation id="{51A83574-FDD7-43C0-AA1F-6B4BCD6D0F70}" emma:medium="tactile" emma:mode="ink">
                <msink:context xmlns:msink="http://schemas.microsoft.com/ink/2010/main" type="inkWord" rotatedBoundingBox="2299,434 3595,438 3594,1185 2297,118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 745 184 0,'-4'-14'68'0,"8"11"-52"0,0-1-4 0,4 4 196 16,-5-6-116-16,5-1 60 0,0 3-88 0,4-13 60 16,-1 10-72-16,8-10 16 15,5 3-36-15,14-17 4 16,1 14-20-16,15-14-24 15,1 10 0-15,6-17 12 16,-2 7 0-16,-5-14 8 16,-4 4-8-16,0-14 8 15,-11 3-8-15,8-7 8 16,-9 14-8-16,-11 4-4 16,4 3 4-16,-7 7-4 15,-5 10 0-15,0 1 0 16,-11 9 0-16,0 4-36 15,7-3 20-15,-11 3 24 16,4 7-4-16,-8 0-8 16,0 0 0-16,-4 0 4 15,4 7 0-15,-4 3 8 16,4 8-4-16,-8 2 8 16,-3 11-8-16,-5 7-4 15,9 4 4-15,-1-1 12 16,4 0-8-16,4-10-4 15,12-3 0-15,3-11 12 16,8 1-8-16,8-18 4 16,0-7-4-16,8-14-68 15,-4 7 32-15,0-10-32 0,-4-4 36 16,-4-6 0-16,-4 3 16 16,-8-4 8-16,1 8 0 0,-8-1 0 15,-1 11 0-15,-3-4 0 16,0 11 0-16,-8 0 44 15,0-1-24-15,4 4 0 16,8 7-12-16,-8-7-8 16,0 14 4-16,0-7-4 15,0 0 0-15,0 0 8 16,8 7-4-16,-8 7 16 16,0 3-12-16,-8 14 60 15,4 0-40-15,-7 14-12 16,-1-3-8-16,-4 6 16 15,9-3-12-15,-9-7-4 16,16-4-4-16,-4-6 20 16,8-8-12-16,4-2 24 15,4-11-24-15,3-7-84 16,1-4 40-16,-5 1-308 16,5-8 188-16</inkml:trace>
          <inkml:trace contextRef="#ctx0" brushRef="#br0" timeOffset="301.71">1292 362 520 0,'-4'11'192'0,"4"-11"-152"0,-4 17-8 0,0-3 88 16,4 6-72-16,-7 8 60 15,-1-4-64-15,0 4 16 16,0-1-40-16,1 4-8 16,3-10-8-16,-4 0 40 15,8-4-24-15,-4-3 16 16,8-4-20-16,-4-13-96 15,8-1 44-15</inkml:trace>
        </inkml:traceGroup>
        <inkml:traceGroup>
          <inkml:annotationXML>
            <emma:emma xmlns:emma="http://www.w3.org/2003/04/emma" version="1.0">
              <emma:interpretation id="{D3E42E24-7B02-4C12-9674-4B67150B8991}" emma:medium="tactile" emma:mode="ink">
                <msink:context xmlns:msink="http://schemas.microsoft.com/ink/2010/main" type="inkWord" rotatedBoundingBox="4048,327 7246,335 7244,1186 4046,117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65.9539">1756 248 560 0,'-11'4'208'0,"11"-4"-164"0,0 3-8 0,4-3 136 15,3 4-100-15,9-8 0 16,-4 4-48-16,11-3 20 16,0-1-28-16,12-3-172 15,0 4 84-15</inkml:trace>
          <inkml:trace contextRef="#ctx0" brushRef="#br0" timeOffset="573.9633">1776 35 676 0,'0'0'248'0,"0"0"-192"0,4 3-16 0,3-3 100 15,-7 3-84-15,8 1 16 16,0 3-48-16,7-7-12 15,1 3-8-15,-1-3-4 16,9 4 0-16</inkml:trace>
          <inkml:trace contextRef="#ctx0" brushRef="#br0" timeOffset="1546.3542">1884 735 392 0,'-8'3'148'0,"8"-3"-116"0,16 4-8 0,-4-8 40 16,-1 4-40-16,9-10 24 15,3 0-28-15,15-18 8 16,1 11-16-16,15-14-68 15,1 3 28-15,-1-6-68 16,-8 2 56-16,1-16-28 16,-5 7 44-16,1-25-8 15,-1 8 20-15,-11-11 0 16,8 10 4-16,-12 0 88 16,0 18-48-16,-4 3 124 15,-3 10-88-15,-5 4 64 16,5 4-76-16,-5 2 4 15,1 8-36-15,-5 0-12 16,1 3-8-16,-4 3-4 16,3 4 0-16,-15 4 0 15,4 3 0-15,-15 10 8 16,7 4-4-16,-3 17 40 16,-1-1-20-16,-7 15-4 15,11-4-12-15,8 1 12 0,0-8-12 0,8-10 32 16,3-7-24-16,12-10 12 15,5 0-16-15,-1-14-32 16,4-3 8-16,0-15-56 16,0-9 36-16,-1-8-72 15,-2 1 60-15,-5-15-44 16,-4 5 52-16,-3-1-16 16,-1 10 32-16,-7-3 8 15,3 11 12-15,-7 3 76 16,4 17-40-16,-8-11 68 15,4 5-64-15,0 13 52 16,0 0-52-16,-4 13 24 16,4-2-36-16,-4 13 0 15,0 3-16-15,0 8 12 16,0-1-16-16,-4 8 4 16,4-1-4-16,-4 1 20 15,4-11-16-15,-8 0 12 16,0 0-12-16,4-11-164 15,-3 1 80-15</inkml:trace>
          <inkml:trace contextRef="#ctx0" brushRef="#br0" timeOffset="1922.0016">3080 362 424 0,'8'-7'156'0,"-8"7"-120"0,27-3-8 0,-7 3 124 15,-9 3-88-15,16 1 52 16,-7 6-68-16,7 0 0 16,-8 4-28-16,-11 4-4 15,-4-1-8-15,-8 0 20 16,-12 7-16-16,-3-10-4 15,-8 3-4-15,0 0 4 16,4 1-4-16,-1-8-20 16,13 0 8-16,3-3-4 15,8 0 4-15,12-7 32 16,3 0-12-16,12 0 24 16,12 0-24-16,-4-3-4 15,-4 3-4-15,-4 0-112 16,0 7 60-16,-23 0-376 15,3-1 236-15</inkml:trace>
          <inkml:trace contextRef="#ctx0" brushRef="#br0" timeOffset="2224.3287">4037 580 696 0,'11'0'256'0,"-11"0"-196"0,12 27-20 0,-16-10 48 16,4 4-56-16,-19 17 16 15,3 3-32-15</inkml:trace>
          <inkml:trace contextRef="#ctx0" brushRef="#br0" timeOffset="7562.4881">3502 261 488 0,'-7'-7'180'0,"7"7"-140"0,-4-3-12 0,-4 0 136 16,16 6-96-16,-8-3 52 16,4 3-72-16,3-6 28 15,13 3-44-15,-5-7 24 16,-3 4-28-16,15-8-16 16,0 5-8-16,-4-5 4 15,12 1-4-15,-8 3-56 16,-4 7 28-16,1 3-228 15,-5 4 140-15</inkml:trace>
          <inkml:trace contextRef="#ctx0" brushRef="#br0" timeOffset="7236.4333">3595 51 156 0,'-8'0'56'0,"8"0"-44"0,8 0-4 16,-8 0 8-1,0 0-12-15,0 0 8 16,0 0-8-16,0-6 68 16,0 6-40-16,0-4 128 15,8 1-88-15,-16-1 96 16,8 4-92-16,0-7 36 15,0 7-64-15,-8-3 20 0,8 6-40 0,0-3-8 16,0 0-12-16,-7 0 12 16,14 0-12-16,-7-3 32 15,8 3-24-15,4-7 12 16,7 7-16-16,1-10-8 16,7 10 0-16,7-4 12 15,-3 1-8-15,-3 3-4 16,-1 7 0-16,-8 3 4 15,0-10-4-15,-3 3 8 16,-12 4-8-16,-4-7 16 16,0 0-12-16,0 0 4 15,0 0-4-15,0-7-228 16,0 7 124-16</inkml:trace>
          <inkml:trace contextRef="#ctx0" brushRef="#br0" timeOffset="8377.6539">3893 657 384 0,'-4'7'140'0,"4"-7"-108"0,0 0-8 15,0 0 120 1,8 0-84-16,4-14 20 15,3 7-48-15,5-10-12 0,3 3-12 16,12-13 20-16,-4 6-16 0,3-17-20 16,1 0 0-16,0-17-12 15,-4 0 8-15,-8-13-20 16,4 9 20-16,-11-3 12 16,-4 17 4-16,-5-3 24 15,5 14-16-15,-8-1 32 16,4 15-28-16,-5-4 40 15,9 6-32-15,-8 1 20 16,4 3-24 0,-1 4 0-16,1-4-12 0,-4 11-8 15,4-4 4-15,-8 4-4 16,7 3 0-16,-14 0 16 16,3 10-8-16,-4-10-4 15,0 10 0-15,-7 7 4 16,11 8-4-16,-19 9-4 15,11 11 4-15,1 10 4 16,7 0-4-16,0-4 8 16,8-6-8-16,3-10 8 15,5-4-8-15,11-14 8 16,1-3-8-16,6-14 16 16,1 0-12-16,8-18 4 15,4 5-4-15,-1-18-60 16,-3 3 28-16,-4-10-40 0,0-3 32 15,-12-4 0-15,0 7 20 0,-7 0 8 16,-1 7 4-16,-7 1 0 31,0 5 0-31,-1 1 52 0,1 11-28 0,-8 2 52 16,4 8-44-16,-4 3 20 16,0 10-32-16,-4 0 16 15,4 15-20-15,-8 2 0 16,1 11-8-16,-5 10 48 15,4 0-32-15,-11 4-12 16,7-4-4-16,-7-7-8 16,7-6 0-16,-3-4 16 15,7-7-8-15,-4-4-180 16,12 1 96-16,0-7-344 16,0 0 236-16</inkml:trace>
          <inkml:trace contextRef="#ctx0" brushRef="#br0" timeOffset="8754.2145">4803 457 476 0,'-4'-3'176'0,"4"3"-136"0,-15 14-12 0,11-11 76 15,4 4-64-15,-4 0 0 16,0 0-24-16,0 3-4 16,4 4-4-16,4-4-8 15,4 1 4-15,3-4 20 16,9-4-12-16,-1-6-4 15,4 3-4-15,1-11 12 16,-1 4-8-16,-4-6 4 16,-3 2-4-16,-13-6-8 15,1 7 4-15,-11-4 12 16,3 4-8-16,-12-1-20 16,5 4 4-16</inkml:trace>
        </inkml:traceGroup>
        <inkml:traceGroup>
          <inkml:annotationXML>
            <emma:emma xmlns:emma="http://www.w3.org/2003/04/emma" version="1.0">
              <emma:interpretation id="{C97160CD-C109-4C19-A8AE-F5A02F7315AC}" emma:medium="tactile" emma:mode="ink">
                <msink:context xmlns:msink="http://schemas.microsoft.com/ink/2010/main" type="inkWord" rotatedBoundingBox="7849,990 7880,991 7880,1239 7848,123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1456.9315">5554 554 560 0,'-8'17'208'0,"12"7"-164"0,0 7-8 0,0-10 48 15,4 3-52-15,-5 10-4 16,5-6-16-16,-8 6-36 16,0 1 12-16</inkml:trace>
        </inkml:traceGroup>
        <inkml:traceGroup>
          <inkml:annotationXML>
            <emma:emma xmlns:emma="http://www.w3.org/2003/04/emma" version="1.0">
              <emma:interpretation id="{72FD6FB1-58BF-45EF-97BD-2F77CAAE3464}" emma:medium="tactile" emma:mode="ink">
                <msink:context xmlns:msink="http://schemas.microsoft.com/ink/2010/main" type="inkWord" rotatedBoundingBox="9057,376 10586,380 10584,1164 9055,116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2733.4834">6773 289 488 0,'-19'-7'180'0,"19"7"-140"0,4-3-12 0,0-1 152 16,7 4-104-16,9-10 96 15,3 3-104-15,4-7 48 16,4 4-72-16,0 0 4 15,0 3-28-15,4 3 4 16,-8 4-12-16,-4-7-16 16,0 14 0-16,-3-7-200 15,-9 0 112-15,5-7-308 16,-5 7 228-16</inkml:trace>
          <inkml:trace contextRef="#ctx0" brushRef="#br0" timeOffset="12432.1471">7277-17 332 0,'0'-7'120'0,"0"7"-92"0,0-7-8 0,0 7 112 16,0 0-76-16,-4-7 68 15,4 7-72-15,-4 0-20 16,4-3-20-16,-4-4 16 15,0 0-16-15,-7 3 48 16,3 4-32-16,-12 0-4 16,13 0-16-16,-20 0 4 15,7 4-8-15,1-1 16 16,-4 8-12-16,-8-11 4 16,0 6-4-16,-4 5 4 15,4-8-8-15,-8 8-12 16,12 6 4-16,-8 3 20 15,8 4-8-15,0 4 40 16,8 3-24-16,3 10 12 16,12-3-20-16,8 0 8 15,12-4-12-15,7-3 0 16,16 0-4-16,-4-13 20 16,-1 2-16-16,1-6 24 0,-4 0-24 15,-8-7-48-15,-3 3 20 16,-9-7-104-16,9 4 68 0,-13-3-180 15,5-1 132-15</inkml:trace>
          <inkml:trace contextRef="#ctx0" brushRef="#br0" timeOffset="13261.3967">7401 423 372 0,'-4'4'140'0,"4"-4"-112"0,0 6-4 15,-4-6 152 1,4 4-100-16,-4 3 24 0,4 3-60 0,-8 4 0 15,4 3-24-15,-3 0-8 16,3 4-4-16,-8 0-4 16,8-1 0-16,-4 1 16 15,5-4-8-15,-1-3-4 16,4-4 0-16,-4-6-324 16,8-1 176-16</inkml:trace>
          <inkml:trace contextRef="#ctx0" brushRef="#br0" timeOffset="14548.9927">7730 155 340 0,'-4'-4'128'0,"4"4"-100"0,4 0-8 16,-4 0 36-16,0 0-36 0,0 0 68 16,0 0-48-16,0 0 64 15,0 0-64-15,0 0 8 16,3 4-28-16,-3 3 24 16,4-4-28-16,0 4 20 15,8 0-20-15,3-4 28 16,-3 1-28-16,7-1 32 15,8 4-32-15,12-7-40 16,-4 3 12-16,11 4 0 16,1 0 12-16,3-3 0 15,-11 3 0-15,3-4 24 16,-11 0-12-16,0-3-12 16,-4 4-4-16,-7-4-4 15,-1 0 0-15,-7 0-44 16,-1 0 24-16,-7 0-92 15,0 0 68-15</inkml:trace>
          <inkml:trace contextRef="#ctx0" brushRef="#br0" timeOffset="15510.0495">7656 488 340 0,'0'11'128'0,"0"-11"-100"0,0-4-8 0,0-3 132 16,0 7-88-16,0 0 80 15,0 0-84-15,0 0 32 16,0 0-56-16,0 0 8 16,0 0-28-16,0 0 8 15,0 0-12-15,8 0 12 16,3 11-16-16,9-11 4 16,7 3-4-16,12-6 4 15,-1 3-8-15,16 0-4 16,5 0 4-16,-5 3 4 15,-4-3-4-15,-11 4 8 16,-1-4-8-16,-18 0-4 16,-1 7 4-16,-11-7 20 15,4 0-12-15,-12 0-48 0,0 0 20 0,0-7-148 16,0 7 92-16,0 0-284 16,0 0 196-16</inkml:trace>
          <inkml:trace contextRef="#ctx0" brushRef="#br0" timeOffset="15931.1762">7958 55 384 0,'8'-10'140'0,"-8"10"-108"0,4-7-8 15,-4 7 120 1,0 0-84-16,-4 7 44 15,4-1-60-15,0 5 28 16,-8 13-40-16,-4 7 24 16,5 14-28-16,-1 10 8 15,-4-4-20-15,-3 4 20 16,11-3-24-16,-15 6 24 0,11-9-24 0,-12 6-12 16,13-11-4-1,-5 1 28-15,4-14-12 0,1 0-144 16,3-10 68-16,4-8-300 15,0-9 204-15</inkml:trace>
        </inkml:traceGroup>
        <inkml:traceGroup>
          <inkml:annotationXML>
            <emma:emma xmlns:emma="http://www.w3.org/2003/04/emma" version="1.0">
              <emma:interpretation id="{3A5D779E-0795-46F8-90C9-A0049AED2400}" emma:medium="tactile" emma:mode="ink">
                <msink:context xmlns:msink="http://schemas.microsoft.com/ink/2010/main" type="inkWord" rotatedBoundingBox="11070,400 11772,402 11770,1073 11069,1071"/>
              </emma:interpretation>
              <emma:one-of disjunction-type="recognition" id="oneOf4">
                <emma:interpretation id="interp4" emma:lang="" emma:confidence="0">
                  <emma:literal>~</emma:literal>
                </emma:interpretation>
                <emma:interpretation id="interp5" emma:lang="" emma:confidence="0">
                  <emma:literal>_</emma:literal>
                </emma:interpretation>
                <emma:interpretation id="interp6" emma:lang="" emma:confidence="0">
                  <emma:literal>-</emma:literal>
                </emma:interpretation>
                <emma:interpretation id="interp7" emma:lang="" emma:confidence="0">
                  <emma:literal>r</emma:literal>
                </emma:interpretation>
                <emma:interpretation id="interp8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16334.8543">9352-10 572 0,'0'-7'208'0,"0"7"-160"0,-12-7-12 16,4 7 76-1,8 0-68-15,-11-7 0 16,3 7-28-16,-15-4-4 15,3 4-4-15,-15 0 4 16,8 4-8-16,-11-4 16 16,-1 10-12-16,-8 1 16 15,5 6-16-15,3-4 4 16,0 12-4-16,-7 6 64 0,19 6-40 0,0 12-4 16,4-5-16-1,-1 8 8-15,13-4-12 0,11-3 4 16,7-4-4-16,9-10 20 15,7-3-16-15,8-8 12 16,-4-3-12-16,4-6-176 16,-4-4 92-16</inkml:trace>
          <inkml:trace contextRef="#ctx0" brushRef="#br0" timeOffset="16561.4583">8802 351 652 0,'-23'-7'244'0,"23"7"-192"0,-12 10-12 16,16-10 112 0,4 0-92-16,3-3 96 15,5 3-88-15,7-7-16 16,4 4-32-16,8-8 4 15,0 8-16-15,7-1-380 16,1-3 200-16</inkml:trace>
          <inkml:trace contextRef="#ctx0" brushRef="#br0" timeOffset="16850.8726">9301 409 464 0,'4'11'176'0,"-4"-11"-140"0,31 0-8 0,-15 3 108 16,-1 7-80-16,1-6 40 16,3 10-56-16,-4-8-24 15,5 5-8-15,-9-1-8 16,-3 7 0-16,-12-6 32 16,0 6-16-16,-15-3 32 15,0-1-32-15,-8 1 136 16,3 3-84-16,5-3 48 15,7 3-68-15,16-3 36 16,12-7-48-16,7-7 16 16,8 3-32-16,0-6-80 15,4 0 32-15</inkml:trace>
        </inkml:traceGroup>
      </inkml:traceGroup>
    </inkml:traceGroup>
    <inkml:traceGroup>
      <inkml:annotationXML>
        <emma:emma xmlns:emma="http://www.w3.org/2003/04/emma" version="1.0">
          <emma:interpretation id="{1E8E1609-D645-4E96-9823-4680B83DC8CE}" emma:medium="tactile" emma:mode="ink">
            <msink:context xmlns:msink="http://schemas.microsoft.com/ink/2010/main" type="paragraph" rotatedBoundingBox="7217,1477 13068,1612 13004,4378 7153,4242" alignmentLevel="5"/>
          </emma:interpretation>
        </emma:emma>
      </inkml:annotationXML>
      <inkml:traceGroup>
        <inkml:annotationXML>
          <emma:emma xmlns:emma="http://www.w3.org/2003/04/emma" version="1.0">
            <emma:interpretation id="{FC20D31B-CB9D-4352-84E8-8A043EA26A9B}" emma:medium="tactile" emma:mode="ink">
              <msink:context xmlns:msink="http://schemas.microsoft.com/ink/2010/main" type="inkBullet" rotatedBoundingBox="7204,1711 7644,1713 7642,2209 7202,2207"/>
            </emma:interpretation>
            <emma:one-of disjunction-type="recognition" id="oneOf5">
              <emma:interpretation id="interp9" emma:lang="" emma:confidence="0">
                <emma:literal>•</emma:literal>
              </emma:interpretation>
            </emma:one-of>
          </emma:emma>
        </inkml:annotationXML>
        <inkml:trace contextRef="#ctx0" brushRef="#br0" timeOffset="23633.2364">4900 1652 624 0,'8'-11'228'0,"-8"11"-176"0,38-10-16 0,-22 3 88 16,7 4-76-16,12-8 16 16,-8 8-40-16,12-4-12 15,-12 7-8-15,4 0-172 16,-4 7 92-16,-8 0-428 16,0 3 280-16</inkml:trace>
        <inkml:trace contextRef="#ctx0" brushRef="#br0" timeOffset="23406.584">5333 1404 364 0,'4'-4'132'0,"0"1"-100"0,-4-7-12 16,0 6 132 0,0 4-88-16,0-7 44 15,0 4-64-15,0-8 56 0,0 8-60 0,-4-7 36 16,4 6-44-16,-4 1 0 15,0-4-20-15,-3-3 20 16,-1 3-20-16,-4 0 12 16,1 0-12-16,-9-3-24 15,5 3 4-15,-16 0 4 16,8 3 4-16,-16 4-12 16,8 7 8-16,-12 7-4 15,1 7 0-15,3 10 0 16,8 3 0-16,0 7 24 15,4 1-8-15,16-1 32 16,11 0-24-16,3-3 4 16,17-7-12-16,11-3 12 15,4-4-12-15,-1-4 32 16,5 1-24-16,-8-4-100 16,-4-3 40-16,-4-7-104 15,-3 3 84-15,-9-3-420 16,1 0 268-16</inkml:trace>
      </inkml:traceGroup>
      <inkml:traceGroup>
        <inkml:annotationXML>
          <emma:emma xmlns:emma="http://www.w3.org/2003/04/emma" version="1.0">
            <emma:interpretation id="{A62D42CC-3F25-4004-ACDF-436ACE6D7F00}" emma:medium="tactile" emma:mode="ink">
              <msink:context xmlns:msink="http://schemas.microsoft.com/ink/2010/main" type="line" rotatedBoundingBox="7580,1574 12829,1595 12824,2991 7574,2971">
                <msink:destinationLink direction="with" ref="{23B7D548-9A87-43EA-9EB5-203182A69B7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F3B5B9B-9D97-4A08-A789-ACD95A0B867F}" emma:medium="tactile" emma:mode="ink">
                <msink:context xmlns:msink="http://schemas.microsoft.com/ink/2010/main" type="inkWord" rotatedBoundingBox="7580,1599 9032,1604 9027,2928 7574,2922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23948.073">5275 1693 600 0,'16'-4'224'0,"-16"4"-176"0,8 4-12 0,-5 3 60 16,9 0-60-16,0 3-4 15,3-3-20-15,-3 10 0 16,-1-3-8-16,-7 3 8 16,4 0-8-16,-12 0 24 15,4 4-16-15,-12-4-4 16,5 0-4-16,-5 4-4 16,4 0 0-16,-3-4 0 15,7 0 0-15,4-7 24 16,8 4-12-16,3-7 32 0,5 0-28 0,11-14-4 15,0 0-8-15,12 0-392 16,-8-3 212-16</inkml:trace>
          <inkml:trace contextRef="#ctx0" brushRef="#br0" timeOffset="24877.5618">5802 2488 600 0,'-16'-7'224'0,"16"7"-176"0,8-21-12 0,-8 7 52 15,4 4-56-15,-4-14 4 16,8 3-20-16,3-10 52 15,-3 4-40-15,4-18 16 16,-5 7-28-16,1-34-8 16,4 3-4-16,-5-20-40 15,5 10 20-15,-8-11-28 16,4 14 24-16,-4-10 8 16,7 18 12-16,-3-8 0 15,4 17 0-15,-1-3 16 16,1 14-8-16,7 0 32 15,0 10-24-15,9 0 20 16,-1 11-20-16,7 3 28 16,1 7-28-16,4 3 4 15,0 10-12-15,-4 4 4 16,-1 7-8-16,-10 4 8 16,-5 9-8-16,-15 4 16 15,0 7-12-15,-24 0-172 16,1 7 92-16,-24-4-168 15,9-3 136-15,-9-3-184 16,8-7 160-16,4-4-16 16,8-3 88-16,4-4 32 0,11 0 20 15,8 1 144-15,8-1-76 0,7 4 96 16,8-1-92-16,4 5 20 16,1-1-52-16,-5-3 40 15,0 6-44-15,-15-6 72 16,-1 0-56-16,-22 0 20 15,0-1-40-15,-20 4 0 16,0 1-16-16,-8-5 0 16,8 1-4-16,-3-3 12 15,11-1-12-15,0-7-20 16,11 1 4-16,1-4-348 16,15 0 196-16</inkml:trace>
          <inkml:trace contextRef="#ctx0" brushRef="#br0" timeOffset="25120.2257">6437 1696 652 0,'7'7'244'0,"-7"-7"-192"0,-11 31-12 16,3-17-12-1,0 3-24-15,4 7-12 0,-3 4 4 0,-1 3 20 16,-4-4-8-16,5 1 24 16,-1-8-20-16,-4-2-4 15,12-5-4-15,0-9-216 16,0-4 116-16</inkml:trace>
          <inkml:trace contextRef="#ctx0" brushRef="#br0" timeOffset="25418.5191">6642 1720 748 0,'27'-10'276'0,"-27"10"-216"0,12 3-16 0,-5 1-20 16,1-1-24-16,-8 4 0 15,19 4 0-15,-19 2 24 16,12 5-12-16,-12 2-32 15,0 4 12-15,-12 0 0 16,8 4 8-16,-15 3 0 16,0-4 0-16,-12-3-12 15,8 1 8-15,-1-5 20 16,9 4-8-16,-1-7 4 16,1 4-4-16,3 0 4 15,12-7-8-15,12-8 8 16,3-2-8-16,5-8-72 15,3 4 36-15</inkml:trace>
          <inkml:trace contextRef="#ctx0" brushRef="#br0" timeOffset="25584.9631">6537 2003 548 0,'-7'-18'204'0,"7"18"-156"0,15-7-16 0,-11 7 72 16,4 0-64-16,3 7 0 16,9-7-24-16</inkml:trace>
        </inkml:traceGroup>
        <inkml:traceGroup>
          <inkml:annotationXML>
            <emma:emma xmlns:emma="http://www.w3.org/2003/04/emma" version="1.0">
              <emma:interpretation id="{33C277B6-A145-4DD2-BFF6-73BC5078C947}" emma:medium="tactile" emma:mode="ink">
                <msink:context xmlns:msink="http://schemas.microsoft.com/ink/2010/main" type="inkWord" rotatedBoundingBox="9676,2143 10002,2144 10001,2158 9676,2157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25868.9292">7373 1720 976 0,'12'-3'360'0,"-12"3"-280"0,54-7-20 0,-27 4 36 16,12 6-64-16,8-3 16 15,-1 0-32-15,8 0-140 16,-7 0 68-16</inkml:trace>
        </inkml:traceGroup>
        <inkml:traceGroup>
          <inkml:annotationXML>
            <emma:emma xmlns:emma="http://www.w3.org/2003/04/emma" version="1.0">
              <emma:interpretation id="{991961BA-1B63-44FC-91EC-AB451F0EE1B4}" emma:medium="tactile" emma:mode="ink">
                <msink:context xmlns:msink="http://schemas.microsoft.com/ink/2010/main" type="inkWord" rotatedBoundingBox="10761,1711 11253,1713 11251,2278 10759,2276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6996.4649">8469 1652 704 0,'-12'-21'264'0,"12"21"-208"0,16 0-12 16,-5 0 88 0,5 0-80-16,11 0-12 0,4 0-24 15,8 3-16-15,3 1 4 0,1-1-112 16,-1 8 60-16</inkml:trace>
          <inkml:trace contextRef="#ctx0" brushRef="#br0" timeOffset="26829.0189">8914 1411 476 0,'-11'-21'176'0,"11"21"-136"0,-4-24-12 0,0 10 92 16,0 7-72-16,-8-10 60 15,1 7-64-15,-9-7 24 16,9 6-40-16,-16 1-8 16,3 6-12-16,-14 8 12 15,-1 6-12-15,-4 14 32 16,16 7-24-16,-8 14 64 16,12 3-44-16,8 0-16 15,7-6-12-15,8-1 16 16,4-3-12-16,4 0 24 15,7-7-24-15,8-4-84 16,1 1 40-16,3-11-300 16,0 4 188-16</inkml:trace>
          <inkml:trace contextRef="#ctx0" brushRef="#br0" timeOffset="27130.8218">8949 1727 684 0,'0'0'252'0,"0"0"-192"0,-12 21-20 0,8-4 76 16,4 0-72-16,-3 11 8 16,6 3-32-16</inkml:trace>
        </inkml:traceGroup>
        <inkml:traceGroup>
          <inkml:annotationXML>
            <emma:emma xmlns:emma="http://www.w3.org/2003/04/emma" version="1.0">
              <emma:interpretation id="{A9F63E6E-B4B8-479C-8DED-02622F01A4FE}" emma:medium="tactile" emma:mode="ink">
                <msink:context xmlns:msink="http://schemas.microsoft.com/ink/2010/main" type="inkWord" rotatedBoundingBox="11640,1590 12829,1595 12824,2991 11634,2986"/>
              </emma:interpretation>
              <emma:one-of disjunction-type="recognition" id="oneOf9">
                <emma:interpretation id="interp13" emma:lang="" emma:confidence="0">
                  <emma:literal>BZZ</emma:literal>
                </emma:interpretation>
                <emma:interpretation id="interp14" emma:lang="" emma:confidence="0">
                  <emma:literal>Par</emma:literal>
                </emma:interpretation>
                <emma:interpretation id="interp15" emma:lang="" emma:confidence="0">
                  <emma:literal>Pare</emma:literal>
                </emma:interpretation>
                <emma:interpretation id="interp16" emma:lang="" emma:confidence="0">
                  <emma:literal>Pars</emma:literal>
                </emma:interpretation>
                <emma:interpretation id="interp17" emma:lang="" emma:confidence="0">
                  <emma:literal>Pan</emma:literal>
                </emma:interpretation>
              </emma:one-of>
            </emma:emma>
          </inkml:annotationXML>
          <inkml:trace contextRef="#ctx0" brushRef="#br0" timeOffset="27870.2892">9348 2550 600 0,'-8'0'224'0,"8"0"-176"0,-8 0-12 0,8-4 104 16,4 1-84-16,-4-8 60 15,0-2-72-15,0-11-4 16,4 3-24-16,-4-13-4 16,8 3-4-16,-1-14 4 15,9 7-8-15,-4-31-12 16,3 11 4-16,1-39-68 16,-1 15 40-16,0-18-40 15,5 14 40-15,-5-7 28 16,5 14 4-16,-1-4 100 15,0 18-56-15,5-4 8 16,3 11-32-16,8-1 16 16,3 18-24-16,5-1 12 15,3 12-12-15,-3 2 0 16,-4 14-4-16,-8 0-8 16,-4 11 4-16,-8 3 12 15,-11 7-8-15,-16 7 16 16,4 3-16-16,-31 7-108 15,8 3 52-15,-19 1-8 16,15-4 36-16,-8 0-40 16,16-3 32-16,11-1-4 15,12 1 20-15,8 0 0 0,11-1 4 16,8 5 0-16,4 2 0 16,-7 4 8-16,7 0 0 0,-12-4 8 15,0 1-4-15,-7-7-12 16,-4-1 4-16,-16-2 48 15,-4-5-24-15,-15-2 52 16,0-1-40-16,-12-7 4 16,8 4-24-16,-3-10 28 15,14-1-24-15,12-3-136 16,5 1 64-16</inkml:trace>
          <inkml:trace contextRef="#ctx0" brushRef="#br0" timeOffset="28183.6231">10041 1627 592 0,'11'-3'220'0,"-11"3"-172"16,27 3-12-16,-15 1 12 16,3-1-32-16,-3 1 20 15,4-1-20-15,-5 4 8 16,-3 7-12-16,-8 0 12 15,0-1-16-15,-12 1 16 16,-3 0-16-16,-8 0 16 16,7 3-16-16,-7-3 40 15,7-1-24-15,-3-2 48 16,11 2-40-16,-3-2 28 16,11-1-32-16,4 0 0 0,3 1-16 0,5-4 12 15,0 3-16-15,3-7-4 16,0 4 0-16,1-7-216 15,3 4 116-15</inkml:trace>
          <inkml:trace contextRef="#ctx0" brushRef="#br0" timeOffset="28648.9016">10319 1738 476 0,'8'-11'176'0,"-8"11"-136"0,62-7-12 0,-31 7-4 15,-4 4-20-15</inkml:trace>
          <inkml:trace contextRef="#ctx0" brushRef="#br0" timeOffset="28526.125">10397 1631 728 0,'11'0'268'0,"-11"0"-208"0,35-7-16 0,-19 7 52 16,-1 7-60-16,1-7-32 16,-1 7-4-16,-7 0 4 15,4 3 0-15,-16 4 16 16,-4 3-12-16,-4 4-4 15,-3-4 0-15,-12 3-16 16,3 1 8-16,-3 0 28 16,8-4-12-16,0 0 12 15,7 0-12-15,8 1 12 16,4-1-16-16,12-3 4 16,11-1-4-16,-4-6-244 0,8 0 128 15,-7-7-476-15,-1 3 328 0</inkml:trace>
        </inkml:traceGroup>
      </inkml:traceGroup>
      <inkml:traceGroup>
        <inkml:annotationXML>
          <emma:emma xmlns:emma="http://www.w3.org/2003/04/emma" version="1.0">
            <emma:interpretation id="{820349EA-487D-4F52-AE86-8B3F11FC4557}" emma:medium="tactile" emma:mode="ink">
              <msink:context xmlns:msink="http://schemas.microsoft.com/ink/2010/main" type="line" rotatedBoundingBox="7251,2940 13034,3073 13004,4378 7221,4244"/>
            </emma:interpretation>
          </emma:emma>
        </inkml:annotationXML>
        <inkml:traceGroup>
          <inkml:annotationXML>
            <emma:emma xmlns:emma="http://www.w3.org/2003/04/emma" version="1.0">
              <emma:interpretation id="{D99F9D9C-397B-404F-B1B5-920A0A3D25CE}" emma:medium="tactile" emma:mode="ink">
                <msink:context xmlns:msink="http://schemas.microsoft.com/ink/2010/main" type="inkWord" rotatedBoundingBox="7249,3052 9197,3097 9170,4289 7221,4244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30539.4349">4942 2804 820 0,'0'-10'304'0,"0"10"-236"0,51 3-20 0,-16-3 20 16,-5 0-48-16,17 4 8 16,-1 3-16-16,1-4-132 15,-1 4 68-15,-7-4-264 16,4 4 176-16,-5 7-280 15</inkml:trace>
          <inkml:trace contextRef="#ctx0" brushRef="#br0" timeOffset="30363.7165">5384 2643 444 0,'0'-7'164'0,"0"7"-124"0,0-4-16 0,0 1 132 16,0 3-92-16,-8-4-8 15,8 4-36-15,-8 0 12 16,4 4-20-16,-11-4-4 16,3 3-4-16,-23 1 4 15,16-1-4-15,-20 1-4 16,8 2 4-16,-11 1 28 16,3 4-16-16,0 2 20 15,4 5-20-15,5 2 20 16,10 4-24-16,5 4 24 15,11 3-24-15,15 3 12 16,9 1-12-16,26-4 12 16,1 0-16-16,-1-14-108 15,1 0 52-15,-5-10-412 16,1 0 256-16</inkml:trace>
          <inkml:trace contextRef="#ctx0" brushRef="#br0" timeOffset="30793.2369">5438 2911 456 0,'31'-4'168'0,"-31"4"-128"0,46 0-16 0,-26 4 16 16,-1 3-28-16,-4 3-4 15,5 7-4-15,-16 7 28 16,-4 4-16-16,-20 3-4 16,5 0-8-16,-12 0 20 15,7 0-12-15,1-11 128 16,7 1-76-16,12-11 92 16,12 1-88-16,19-11 4 15,4 3-48-15,15-6-108 16,4 3 40-16,1-4-428 15,-5 1 256-15</inkml:trace>
          <inkml:trace contextRef="#ctx0" brushRef="#br0" timeOffset="31408.8064">6046 3819 676 0,'-24'14'248'0,"24"-14"-192"0,-15-7-16 0,7 0 84 16,8 4-76-16,-4-18 44 16,4 4-56-16,-4-28-36 15,8 1-4-15,0-22-16 16,4 8 8-16,-4-28-132 15,15 13 76-15,-11-26 12 16,4 9 36-16,3-3 104 16,4 21-44-16,1 0 80 15,3 20-68-15,0 1 28 16,4 13-48-16,0 0 36 16,-3 14-40-16,-5 3-60 15,4 7 20-15,-3 7-20 16,-5 11 20-16,-7 6 16 15,-1 4 0-15,-7 0 24 16,0 3-16-16,-3-7-56 0,-5 4 20 16,0-4-60-16,8 1 48 0,0-4-64 15,8 3 60-15,3 0-16 16,5 1 32-16,-1 6-4 16,1 0 16-16,-4 7 0 15,-5 4 4-15,-7-1 60 16,8 4-28-16,-23 0 68 15,3 0-52-15,-19-3 64 16,4-4-64-16,-8-7 20 16,8 0-40-16,-4-10 28 15,8 0-32-15,3-11-4 16,9 1-8-16,11-7-48 16,11-1 24-16,5-3-232 15,3 8 140-15,8-5-260 16,-3 8 212-16</inkml:trace>
          <inkml:trace contextRef="#ctx0" brushRef="#br0" timeOffset="31605.7779">6514 3190 820 0,'-4'24'304'0,"4"-24"-236"0,-4 31-20 15,0-18 44 1,-3 1-60-16,-1 3 4 16,0 1-20-16,0-5-28 0,8 5 4 0,-3-12-232 15,6-2 128-15</inkml:trace>
          <inkml:trace contextRef="#ctx0" brushRef="#br0" timeOffset="31948.7495">6719 3131 728 0,'0'-7'268'0,"0"7"-208"0,8 7-16 0,-4-7 80 16,4 7-76-16,7 0-12 16,-3 3-20-16,3 4 4 15,1 0-12-15,-5 3 4 16,5 4-4-16,-12-4 28 15,3 3-20-15,-18-9 20 16,3 9-20-16,-15-2 0 16,3-5-8-16,-3 5-8 15,0-5 4-15,4-2-16 16,7-1 8-16,4-7-24 16,8 1 16-16,8-4-4 15,7 0 8-15,5-4 16 16,7 11-4-16,-8-7 16 15,5 0-12-15,-5 0-136 16,4 0 72-16,-4 0-184 16,-3 0 136-16</inkml:trace>
        </inkml:traceGroup>
        <inkml:traceGroup>
          <inkml:annotationXML>
            <emma:emma xmlns:emma="http://www.w3.org/2003/04/emma" version="1.0">
              <emma:interpretation id="{D3230830-1D4B-48DB-83FB-01B7B543E9E2}" emma:medium="tactile" emma:mode="ink">
                <msink:context xmlns:msink="http://schemas.microsoft.com/ink/2010/main" type="inkWord" rotatedBoundingBox="9898,3129 10288,3138 10276,3660 9886,3651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32566.2579">7613 2956 632 0,'-15'-18'236'0,"15"18"-184"0,-8-10-16 0,8 3 140 16,8 7-104-16,4-7 16 16,7 4-52-16,12-7 20 15,11 6-32-15,13-6 20 16,-1 6-24-16,0-6-228 15,-4 7 112-15,-15 6-460 16,-4 4 312-16</inkml:trace>
          <inkml:trace contextRef="#ctx0" brushRef="#br0" timeOffset="32762.4447">7815 2698 684 0,'-20'6'252'0,"20"-6"-192"0,-19 35-20 16,7-14 136 0,9 3-104-16,-17 17 32 15,5 7-60-15,-1 17 16 16,5-3-32-16,3 4-52 0,4-4 12 0,4-14-288 16,4-7 164-16</inkml:trace>
        </inkml:traceGroup>
        <inkml:traceGroup>
          <inkml:annotationXML>
            <emma:emma xmlns:emma="http://www.w3.org/2003/04/emma" version="1.0">
              <emma:interpretation id="{A6977206-AB9F-4F05-A8BF-7AD9D5E572EA}" emma:medium="tactile" emma:mode="ink">
                <msink:context xmlns:msink="http://schemas.microsoft.com/ink/2010/main" type="inkWord" rotatedBoundingBox="10989,3026 13034,3073 13004,4360 10959,4313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33242.7295">8678 2956 880 0,'15'-11'328'0,"-15"11"-256"0,47 0-16 0,-24-3 12 15,4 3-48-15,8-7-124 16,4 7 56-16</inkml:trace>
          <inkml:trace contextRef="#ctx0" brushRef="#br0" timeOffset="33091.1536">9038 2825 508 0,'0'-14'188'0,"0"14"-148"0,-8-7-8 0,1 4 88 15,-1 6-72-15,-12-3 32 16,1 0-44-16,-16 0 76 16,4 7-64-16,-15 3 32 15,3-3-48-15,-7 11 88 16,11 2-68-16,8 18-16 15,12-4-20-15,19 11 4 16,11-7-12-16,20 7 40 16,4-14-24-16,12 0-208 15,-9-11 100-15</inkml:trace>
          <inkml:trace contextRef="#ctx0" brushRef="#br0" timeOffset="33406.1475">9208 3007 840 0,'-19'35'312'0,"19"-35"-244"0,-15 69-16 0,3-39-4 16,12 1-36-16,-8 7 12 15,0 0-12-15,5-3-148 16,3-1 72-16</inkml:trace>
          <inkml:trace contextRef="#ctx0" brushRef="#br0" timeOffset="34230.9515">9464 3885 728 0,'8'10'268'0,"-8"-10"-208"0,19-31-16 0,-7 14 20 15,3 3-44-15,1-24 36 16,3 0-32-16,8-24-4 15,8 7-12-15,-8-17 4 16,8 14-8-16,3-28-4 16,-7 10 4-16,4-27 4 15,-4 13-4-15,-4-3-12 16,-7 25 4-16,7 6 12 16,-8 13-4-16,1 5 60 15,-1 13-36-15,-8 0 52 16,1 10-48-16,-8 14-16 15,0 4-8-15,-20 6 0 16,5 4-4-16,-16 7 16 16,3-4-12-16,-7 0-12 15,4 1 0-15,8-4-4 16,7 0 0-16,12-1 8 0,12 1 0 16,7 4-20-16,16-1 12 15,-4 4-68-15,4 6 44 0,-8 4-12 16,0 1 24-16,-11-1-4 15,-1 3 12-15,-15 1 8 16,0-4 4-16,-4-4 60 16,-3 1-32-16,-5 0 32 15,4-4-32-15,0-7-16 16,5-3-8-16,-1 7 12 16,8-4-8-16,-4 1-20 15,7-1 4-15,-3 11-4 16,4-8 4-16,-12 1 0 15,4 0 0-15,0-4 24 16,0 0-8-16,-8-3 4 16,8 0-4-16,0-3 28 15,-4-1-20-15,-3-3 20 16,-1 4-20-16,4-8 0 16,-4 4-8-16,1-3-8 15,3 3 4-15,-4-4-4 16,0 4 0-16,1-3 0 15,7 3 0-15,0-4 16 16,0 4-8-16,-4-3-20 16,8 6 4-16,-4-6 4 15,0 3 4-15,0-4-204 16,7 4 112-16</inkml:trace>
          <inkml:trace contextRef="#ctx0" brushRef="#br0" timeOffset="34711.3177">9990 2670 528 0,'16'-17'196'0,"-16"17"-152"0,11-10-12 15,-3 3 52 1,4 7-52-16,-4-7 32 16,3 3-36-16,-3 1 16 15,7 3-24-15,-3 0 8 16,-4 3-16-16,-1 4 12 16,1 4-16-16,0 2 4 15,0 1-4-15,-8 0 28 0,0 3-20 16,-8 0 20-16,4 0-20 0,-8-3 0 15,5 0-8-15,-9-7-60 16,5 3 28-16,-1-6-172 16,4-1 104-16</inkml:trace>
          <inkml:trace contextRef="#ctx0" brushRef="#br0" timeOffset="35192.1354">10188 3238 548 0,'-12'-14'204'0,"12"14"-156"0,0-10-16 16,0 3 204 0,4 7-136-16,-4-7 4 15,4 4-64-15,0-11-12 16,7 14-16-16,1-7-16 0,3 7 0 0,1 0 4 15,-1 7 0-15,-7 3 8 16,0 4-4-16,-12 10-12 16,0-3 4-16,-7-4-32 15,-1 7 20-15,-4-10-12 16,5 3 16-16,-1-7 16 16,4 0 0-16,5-10 24 15,6 7-16-15,9-7 32 16,4 0-28-16,15-7-12 15,7 7-8-15,9 0-340 16,3 0 188-16</inkml:trace>
          <inkml:trace contextRef="#ctx0" brushRef="#br0" timeOffset="35600.2833">10602 3375 404 0,'15'-3'148'0,"-15"3"-112"0,16-3-12 0,-4-1 84 15,3 4-64-15</inkml:trace>
          <inkml:trace contextRef="#ctx0" brushRef="#br0" timeOffset="35462.4162">10617 3172 352 0,'12'-20'132'0,"-12"20"-104"0,19-11-8 15,-7 8 168 1,0 6-108-16,-5-3 44 16,9 7-72-16,-12 4 32 15,11 6-48-15,-15 0 0 16,4 4-24-16,-8-1 28 16,0 4-24-16,-7 1 32 15,-1-5-32-15,0 1 20 16,5-4-20-16,-9-3 8 0,16 0-12 15,-4-4-8-15,4 0 0 0,0-3 40 16,4 0-24-16,8-4-168 16,-1 4 80-16</inkml:trace>
        </inkml:traceGroup>
      </inkml:traceGroup>
    </inkml:traceGroup>
    <inkml:traceGroup>
      <inkml:annotationXML>
        <emma:emma xmlns:emma="http://www.w3.org/2003/04/emma" version="1.0">
          <emma:interpretation id="{CE03473F-7E4D-4ED3-9ADD-FB1D6B3DF3D9}" emma:medium="tactile" emma:mode="ink">
            <msink:context xmlns:msink="http://schemas.microsoft.com/ink/2010/main" type="paragraph" rotatedBoundingBox="750,4727 12314,4928 12289,6343 725,61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6D670F6-E816-44CD-B139-F0707D583BB5}" emma:medium="tactile" emma:mode="ink">
              <msink:context xmlns:msink="http://schemas.microsoft.com/ink/2010/main" type="inkBullet" rotatedBoundingBox="750,4727 819,4728 818,4770 749,4768"/>
            </emma:interpretation>
            <emma:one-of disjunction-type="recognition" id="oneOf13">
              <emma:interpretation id="interp21" emma:lang="" emma:confidence="0">
                <emma:literal>•</emma:literal>
              </emma:interpretation>
            </emma:one-of>
          </emma:emma>
        </inkml:annotationXML>
        <inkml:trace contextRef="#ctx0" brushRef="#br0" timeOffset="38689.5708">3835 4539 320 0,'12'-7'120'0,"-12"7"-96"0,15-7-4 16,-7 3 176 0,4 4-112-16,-5-7 80 15,5 1-96-15,0-1 52 16,3 0-68-16,-3-4 48 15,-1 5-56-15,-7-5 4 16,12 4-28-16,-20-3 4 16,8 3-12-16,-12 0-16 15,0 4 0-15,-15-1 12 16,4 1-4-16,-20 0-4 0,8 6 4 0,-15-3-16 16,7 7 8-16,-4 0 12 15,8 6-4-15,1 1-28 16,10 0 12-16,-7 3 32 15,12 4-12-15,-4 0 8 16,7 3-8-16,5 7-8 16,7 3 4-16,4 11 20 15,11-1-12-15,9 1 24 16,3-4-24-16,8 1 4 16,4-11-8-16,-4-4 12 15,7-6-12-15,9-11 16 16,-1-3-16-16,-3-7-64 15,-4 0 28-15,-8-3-180 16,-4 3 112-16</inkml:trace>
      </inkml:traceGroup>
      <inkml:traceGroup>
        <inkml:annotationXML>
          <emma:emma xmlns:emma="http://www.w3.org/2003/04/emma" version="1.0">
            <emma:interpretation id="{0511088E-EFAB-4672-AFF9-DEB953BE1FF5}" emma:medium="tactile" emma:mode="ink">
              <msink:context xmlns:msink="http://schemas.microsoft.com/ink/2010/main" type="line" rotatedBoundingBox="840,4729 12314,4929 12289,6343 815,6143"/>
            </emma:interpretation>
          </emma:emma>
        </inkml:annotationXML>
        <inkml:traceGroup>
          <inkml:annotationXML>
            <emma:emma xmlns:emma="http://www.w3.org/2003/04/emma" version="1.0">
              <emma:interpretation id="{F1744E3F-9954-4694-9DF6-7DA1E5A67C33}" emma:medium="tactile" emma:mode="ink">
                <msink:context xmlns:msink="http://schemas.microsoft.com/ink/2010/main" type="inkWord" rotatedBoundingBox="836,4922 1650,4936 1639,5606 825,5592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38933.0269">3557 4683 820 0,'3'-7'304'0,"-3"7"-236"0,8-7-20 16,0 0 72 0,3 7-76-16,13-6 36 0,3-1-48 0,23-4-8 15,-7 4-16-15,7-3-228 16,4 10 124-16,0 0-160 15,-3 10 148-15</inkml:trace>
          <inkml:trace contextRef="#ctx0" brushRef="#br0" timeOffset="39217.3536">4083 4920 592 0,'0'0'220'0,"0"0"-172"0,19 0-12 0,-11 7 24 15,4 0-40-15,-1 10-8 16,1-3-8-16,-4-3 20 16,3 9-12-16,-11-10-4 15,4 11-4-15,-12-11 40 16,1 11-24-16,-9-7 36 15,5-4-32-15,-5-3 56 16,4 0-44-16,5 0-8 16,11-4-16-16,7-3 0 15,9 0-8-15</inkml:trace>
          <inkml:trace contextRef="#ctx0" brushRef="#br0" timeOffset="39740.9813">4528 5733 404 0,'-8'6'148'0,"8"-6"-112"0,4-13-12 0,0 6 92 16,0 3-68-16,4-16 52 15,0 2-60-15,3-12 60 16,1-8-60-16,-5-24 20 15,5-4-40-15,-4-20-16 16,3 11-8-16,1-32 4 16,-4 14 0-16,0-24 8 15,3 21-4-15,1-4 8 16,-1 31-8-16,1-7 60 16,3 21-36-16,1 0 68 0,-1 17-56 15,5-6 64-15,-1 20-64 16,12 0 8-16,0 10-28 0,0 10-20 15,0 11-4-15,-12 7 20 16,1 3-8-16,-13 0 24 16,-3 4-20-16,-15 0-224 15,3-1 116-15,-15 1-196 16,3-4 168-16</inkml:trace>
          <inkml:trace contextRef="#ctx0" brushRef="#br0" timeOffset="39925.0925">4849 4652 352 0,'39'10'132'0,"-39"-10"-104"0,54 18-8 0,-34-8 112 16,-5 0-76-16,-3 1 128 15,-4 2-104-15,-20 1 56 16,-4 0-76-16,-15 0-16 16,1-1-28-16,-9-2 8 15,8 6-16-15,0-10-12 16,8 0 0-16,3 3-172 15,9-3 96-15</inkml:trace>
          <inkml:trace contextRef="#ctx0" brushRef="#br0" timeOffset="40134.6498">5326 4821 840 0,'-27'24'312'0,"27"-24"-244"0,-8 51-16 0,8-27-12 16,0-6-32-16,-8 6-4 15,8 3 0-15,0-10-32 16,0 4 16-16,8-4-304 16,-8-3 176-16</inkml:trace>
          <inkml:trace contextRef="#ctx0" brushRef="#br0" timeOffset="40506.4076">5612 4910 540 0,'-4'-7'200'0,"4"7"-156"0,31-7-12 0,-11 4 52 16,-1 6-52-16,8 1 24 15,-8 3-36-15,1 3-8 16,-5 7-8-16,-3 4 20 16,-12 0-12-16,-12-1 4 15,4 1-8-15,-11-1 56 0,0-2-36 0,-5-5 32 16,9 1-32-16,0-3 0 15,7-1-16-15,0-3 12 16,8 3-16-16,0 0-12 16,8 1 0-16,3-8 20 15,5 4-8-15,-1-4 4 16,5 1-4-16,-5-4-128 16,5 0 64-16</inkml:trace>
        </inkml:traceGroup>
        <inkml:traceGroup>
          <inkml:annotationXML>
            <emma:emma xmlns:emma="http://www.w3.org/2003/04/emma" version="1.0">
              <emma:interpretation id="{A00F1BB5-B1DE-4EBD-8EC1-4E737C0D3577}" emma:medium="tactile" emma:mode="ink">
                <msink:context xmlns:msink="http://schemas.microsoft.com/ink/2010/main" type="inkWord" rotatedBoundingBox="2090,5156 2323,5181 2311,5291 2078,5266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40720.4779">5639 5062 652 0,'-19'-7'244'0,"19"7"-192"0,0 0-12 16,0 0 100-1,8 3-84-15,3-6 48 16,9 3-60-16,14-4-24 16,5 8-12-16,8-4-404 15,-9 0 216-15</inkml:trace>
        </inkml:traceGroup>
        <inkml:traceGroup>
          <inkml:annotationXML>
            <emma:emma xmlns:emma="http://www.w3.org/2003/04/emma" version="1.0">
              <emma:interpretation id="{CB9918EE-4295-4B52-B507-B8B6C4B7440D}" emma:medium="tactile" emma:mode="ink">
                <msink:context xmlns:msink="http://schemas.microsoft.com/ink/2010/main" type="inkWord" rotatedBoundingBox="3317,4862 4036,4875 4016,6020 3297,6007"/>
              </emma:interpretation>
              <emma:one-of disjunction-type="recognition" id="oneOf16">
                <emma:interpretation id="interp24" emma:lang="" emma:confidence="0">
                  <emma:literal>i</emma:literal>
                </emma:interpretation>
                <emma:interpretation id="interp25" emma:lang="" emma:confidence="0">
                  <emma:literal>&amp;</emma:literal>
                </emma:interpretation>
                <emma:interpretation id="interp26" emma:lang="" emma:confidence="0">
                  <emma:literal>☺</emma:literal>
                </emma:interpretation>
                <emma:interpretation id="interp27" emma:lang="" emma:confidence="0">
                  <emma:literal>F</emma:literal>
                </emma:interpretation>
                <emma:interpretation id="interp28" emma:lang="" emma:confidence="0">
                  <emma:literal>*</emma:literal>
                </emma:interpretation>
              </emma:one-of>
            </emma:emma>
          </inkml:annotationXML>
          <inkml:trace contextRef="#ctx0" brushRef="#br0" timeOffset="1.04682E6">1025 4532 444 0,'-12'-35'164'0,"12"35"-124"0,12-27-16 0,11 16 60 15,0 1-52-15,20-4 16 16,-1 7-32-16</inkml:trace>
          <inkml:trace contextRef="#ctx0" brushRef="#br0" timeOffset="1.04647E6">1048 5220 312 0,'12'-14'112'0,"-12"14"-84"0,34 7-12 0,-18-4 12 16,3 4-20-16</inkml:trace>
          <inkml:trace contextRef="#ctx0" brushRef="#br0" timeOffset="1.04646E6">1466 4762 92 0,'4'-27'32'0,"-4"27"-24"0,-12-14 0 0,1 10 116 15,-1 4-68-15,-15 7-20 16,4 4-24-16,-16 9-12 16,8 11 0-16,-8 0 16 15,8 7-8-15,-3 0 32 16,10 0-24-16,-3-4-24 15,12 1 4-15,-5-8 0 16,9 1 4-16,-1-4 24 16,8-4-12-16,0 1-40 15,8 3 16-15,0 0 20 16,8 0-4-16,3 0 20 31,5 0-16-31,-5-3 32 0,5 0-24 0,-5-4-120 16,0-3 56-16</inkml:trace>
          <inkml:trace contextRef="#ctx0" brushRef="#br0" timeOffset="1.04662E6">1544 5375 216 0,'-8'34'80'0,"8"-34"-60"0,0 52-8 0,0-28 28 15,8 0-24-15,3 3 40 16,1-6-32-16,-5-4 76 16,9-10-56-16,-4-14 40 15,7 0-48-15,-7-17 8 16,11-7-28-16,-12-10-16 16,5 3-4-16,-1-3 40 15,-7 10-24-15,-4 0-96 16,4 10 40-16</inkml:trace>
        </inkml:traceGroup>
        <inkml:traceGroup>
          <inkml:annotationXML>
            <emma:emma xmlns:emma="http://www.w3.org/2003/04/emma" version="1.0">
              <emma:interpretation id="{F6FAFC71-FFA1-4D31-8BAA-08DD338CCC10}" emma:medium="tactile" emma:mode="ink">
                <msink:context xmlns:msink="http://schemas.microsoft.com/ink/2010/main" type="inkWord" rotatedBoundingBox="4969,5084 5356,5091 5355,5146 4968,5139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41181.2603">6475 4766 852 0,'-4'3'316'0,"4"-3"-248"0,35 4-16 15,-11-8 48 1,3 4-64-16,23-3 24 0,-4-1-40 15,12 1-456-15,4 6 232 0</inkml:trace>
        </inkml:traceGroup>
        <inkml:traceGroup>
          <inkml:annotationXML>
            <emma:emma xmlns:emma="http://www.w3.org/2003/04/emma" version="1.0">
              <emma:interpretation id="{D5C56888-1A7E-4D5E-803C-A0EFD8730F8F}" emma:medium="tactile" emma:mode="ink">
                <msink:context xmlns:msink="http://schemas.microsoft.com/ink/2010/main" type="inkWord" rotatedBoundingBox="5824,4852 6481,4864 6469,5544 5812,5532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42025.856">7702 4779 892 0,'-7'-3'332'0,"7"3"-260"0,15 0-20 0,1 0 44 16,-1 0-64-16,20-3 16 16,4 3-32-16,19 0-220 15,0 6 112-15</inkml:trace>
          <inkml:trace contextRef="#ctx0" brushRef="#br0" timeOffset="41857.4076">8121 4528 488 0,'-8'-10'180'0,"8"10"-140"0,-16-10-12 0,5 6 128 15,-1 4-92-15,-15-3 44 16,0 3-64-16,-12 0 20 16,4 3-36-16,-7 4 60 15,7 7-48-15,0 3 44 16,12 0-48-16,0 14 16 15,11 0-32-15,4 14 0 16,12 0-12-16,16-1-8 16,3 1 4-16,12-4 48 15,-1-6-28-15,5-11-320 16,-4-4 164-16</inkml:trace>
          <inkml:trace contextRef="#ctx0" brushRef="#br0" timeOffset="42236.8145">8318 4958 852 0,'-12'21'316'0,"12"-21"-248"15,-11 41-16-15,-1-20 68 16,1 0-76-16,-9 3-20 16,5 0-12-16,-5 0-24 15,5 0 8-15,-1 0-456 16,12 0 252-16</inkml:trace>
        </inkml:traceGroup>
        <inkml:traceGroup>
          <inkml:annotationXML>
            <emma:emma xmlns:emma="http://www.w3.org/2003/04/emma" version="1.0">
              <emma:interpretation id="{6822AD21-A974-4861-9915-724651E7B727}" emma:medium="tactile" emma:mode="ink">
                <msink:context xmlns:msink="http://schemas.microsoft.com/ink/2010/main" type="inkWord" rotatedBoundingBox="6846,4835 8131,4857 8107,6198 6823,6176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42983.3178">8670 5846 340 0,'-7'21'128'0,"7"-21"-100"0,11 14-8 0,-11-14 132 15,4 3-88-15,-4-6 140 16,4-1-116-16,0-10 40 15,3 4-80-15,1-11 36 16,0 4-48-16,4-10 0 16,3 3-24-16,1-18 0 15,3 4-4-15,0-37 20 16,4 2-16-16,-3-26-4 16,3 13-4-16,-4-31-4 15,-3 13 0-15,-1-16 16 16,1 20-8-16,3 4-28 15,4 17 8-15,8 10 48 16,4 21-16-16,8-1 24 16,-1 15-24-16,5 3-8 0,-1 17-8 0,-7 4-16 15,8 10 8-15,-13 3 4 16,-7 11 0-16,-11 3 16 16,-1 1-8-16,-15 2 40 15,-3 1-24-15,-17 3-92 16,1-10 36-16,-16 3-104 15,4-10 76-15,0 0-120 16,12-7 100-16,-1 0-108 16,13 0 104-16,3-7-52 15,11 7 76-15,9 7 28 16,-1 0 16-16,9 3 16 16,3 11 0-16,-8 3 24 15,4 7-12-15,-11 0 92 16,-4 13-56-16,-16-13 64 15,-4 7-60-15,-15-14 112 16,-4 7-92-16,-15-10 20 16,7-4-56-16,-7 0-4 15,11-6-20-15,4-8-148 16,8 4 72-16</inkml:trace>
          <inkml:trace contextRef="#ctx0" brushRef="#br0" timeOffset="43359.3179">9479 4979 632 0,'4'-7'236'0,"-4"7"-184"0,23-14-16 0,-7 11 88 16,-1-1-76-16,5 4 52 15,-1 4-60-15,-3-1-20 16,-1 11-12-16,-7-4 0 16,-4 11-4-16,-12-4-4 15,4 4 4-15,-11 0 12 16,-5-4-8-16,1 0 24 16,0 4-20-16,-1-11-20 15,1 4 0-15,3 3-4 16,5-7 4-16,-1-3 16 15,8 0-4-15,0 7 40 16,4-4-20-16,0-3 20 16,8 0-24-16,0-7 28 15,3 7-32-15,5-14-144 16,-1 7 64-16</inkml:trace>
          <inkml:trace contextRef="#ctx0" brushRef="#br0" timeOffset="43899.7809">9777 5120 560 0,'0'-3'208'0,"0"3"-164"0,31 0-8 0,-4 0 4 31,1 3-28-31</inkml:trace>
          <inkml:trace contextRef="#ctx0" brushRef="#br0" timeOffset="43725.3693">9863 5003 456 0,'27'-10'168'0,"-27"10"-128"0,46-4-16 0,-34 1 96 16,7 6-72-16,-11-3 44 16,11 7-56-16,-19 0 0 15,8 3-24-15,-16 1 20 16,0 2-20-16,-3-2 32 16,-1 3-28-16,-11-1 48 15,4 1-36-15,-1 0 12 16,9-7-24-16,-5 3 0 15,16 4-8-15,0-7 12 16,8 0-12-16,11-1 4 16,1 5-4-16,-5-8-60 15,4 4 28-15</inkml:trace>
          <inkml:trace contextRef="#ctx0" brushRef="#br0" timeOffset="969029.4388">2674 4652 260 0,'-8'-3'96'0,"8"3"-76"0,12 0-4 0,-8 0 36 16,0 0-32-16,11 0 0 16,-3 0-12-16,3 0 4 15,-3 3-8-15,7 1 8 16,-7 2-8-16,7 1 16 15,-3 0-12-15,-5 0-4 16,8 0 0-16,5 0 4 16,-1 0-4-16,0-7 8 15,4 3-8-15,-4-6 16 16,1 3-12-16,-5-4 4 16,0 1-4-16,-3-4-52 15,-4 3 28-15,-9-2-192 16,1 6 116-16</inkml:trace>
        </inkml:traceGroup>
        <inkml:traceGroup>
          <inkml:annotationXML>
            <emma:emma xmlns:emma="http://www.w3.org/2003/04/emma" version="1.0">
              <emma:interpretation id="{F77528F6-9E59-4238-A063-B6A3443F8050}" emma:medium="tactile" emma:mode="ink">
                <msink:context xmlns:msink="http://schemas.microsoft.com/ink/2010/main" type="inkWord" rotatedBoundingBox="8777,5023 9078,5028 9075,5214 8773,5209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.04339E6">-1553 4332 280 0,'0'-38'104'16,"0"38"-84"-16,31-3 0 0,-12 6 4 15,0 4-16-15</inkml:trace>
          <inkml:trace contextRef="#ctx0" brushRef="#br0" timeOffset="1.0427E6">-1340 4508 132 0,'-31'-11'52'0,"31"11"-44"0,-12-7 4 0,4 4 16 16,8 6-16-16,-15-3-12 16,11 0-4-16,-8 0 12 15,8 7-4-15,-3 0-28 16,7 7 12-16,-4-4 56 15,4 4-20-15,-8 0 16 16,8 3-24-16,-4 4 0 16,4-1-8-16,-4 4-8 15,0 0 4-15,1 0 12 16,3 1-8-16,-4-1-4 16,4 0 0-16,-4 0 12 15,4-4-8-15,-4 1-4 16,8-4 0-16,0 4-4 15,3 0 0-15,5-4 0 16,7-3 0-16,8-4 16 16,4 0-8-16</inkml:trace>
        </inkml:traceGroup>
        <inkml:traceGroup>
          <inkml:annotationXML>
            <emma:emma xmlns:emma="http://www.w3.org/2003/04/emma" version="1.0">
              <emma:interpretation id="{9374BD1C-20DA-4835-B384-6F8DB1C9E0D5}" emma:medium="tactile" emma:mode="ink">
                <msink:context xmlns:msink="http://schemas.microsoft.com/ink/2010/main" type="inkWord" rotatedBoundingBox="10002,4931 10628,4942 10616,5645 9990,5634"/>
              </emma:interpretation>
              <emma:one-of disjunction-type="recognition" id="oneOf21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.04288E6">-1426 4848 156 0,'-15'-20'56'0,"15"20"-44"0,15-7-4 0,-3 3 44 15,3 4-32-15,13-3 16 16,-1-1-20-16,4 4 8 16,0 4-12-16</inkml:trace>
          <inkml:trace contextRef="#ctx0" brushRef="#br0" timeOffset="1.04303E6">-946 5034 288 0,'-11'0'108'0,"11"0"-84"0,-8 31-4 16,4-17-12 0,4 3-8-16,0 0 32 15,8 4-16-15,11-7-252 16,1 3 128-16</inkml:trace>
          <inkml:trace contextRef="#ctx0" brushRef="#br0" timeOffset="1.04399E6">-868 4717 164 0,'0'-13'60'0,"0"13"-44"0</inkml:trace>
        </inkml:traceGroup>
        <inkml:traceGroup>
          <inkml:annotationXML>
            <emma:emma xmlns:emma="http://www.w3.org/2003/04/emma" version="1.0">
              <emma:interpretation id="{7FE64601-DFF4-403B-A203-EB868C161841}" emma:medium="tactile" emma:mode="ink">
                <msink:context xmlns:msink="http://schemas.microsoft.com/ink/2010/main" type="inkWord" rotatedBoundingBox="10990,4906 12314,4929 12289,6343 10965,6320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.04412E6">-806 4945 236 0,'-8'-28'88'0,"8"28"-68"0,19-3-4 0,-3-1-8 15,3 8-8-15</inkml:trace>
          <inkml:trace contextRef="#ctx0" brushRef="#br0" timeOffset="1.04434E6">-655 4659 104 0,'-24'14'36'0,"24"-14"-28"0,-19 27 0 15,11-10 48 1,8 4-32-16,-3 10 8 16,6 3-20-16,-3 8 28 0,12-1-24 0</inkml:trace>
          <inkml:trace contextRef="#ctx0" brushRef="#br0" timeOffset="1.04458E6">-171 4724 288 0,'-27'7'108'0,"27"-7"-84"0,-20 38-4 0,24-21-12 15,0 0-8-15,11-6 8 16,5 9-4-16,7-16 40 15,4-1-20-15,4-10-40 16,-1-3 8-16,1-21-132 16,-4 4 80-16</inkml:trace>
          <inkml:trace contextRef="#ctx0" brushRef="#br0" timeOffset="1.04547E6">974 6101 320 0,'39'17'120'0,"-39"-17"-96"0,35 38-4 16,-27-18 8 0,0 1-20-16,-8 0-100 15,3 3 48-15</inkml:trace>
        </inkml:traceGroup>
      </inkml:traceGroup>
    </inkml:traceGroup>
    <inkml:traceGroup>
      <inkml:annotationXML>
        <emma:emma xmlns:emma="http://www.w3.org/2003/04/emma" version="1.0">
          <emma:interpretation id="{C55FEB51-79F5-4FEE-94A1-C1FBE006115E}" emma:medium="tactile" emma:mode="ink">
            <msink:context xmlns:msink="http://schemas.microsoft.com/ink/2010/main" type="paragraph" rotatedBoundingBox="1249,5866 3533,6182 3416,7022 1133,67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FC4E1B0-BB1B-4D32-8B87-DE63B4CD9C9D}" emma:medium="tactile" emma:mode="ink">
              <msink:context xmlns:msink="http://schemas.microsoft.com/ink/2010/main" type="line" rotatedBoundingBox="1249,5866 3533,6183 3416,7022 1133,6706">
                <msink:destinationLink direction="with" ref="{31956C26-F955-44D6-969F-67D350A7AA4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6291166-BF19-4985-B580-4A3D791BF4EA}" emma:medium="tactile" emma:mode="ink">
                <msink:context xmlns:msink="http://schemas.microsoft.com/ink/2010/main" type="inkWord" rotatedBoundingBox="1234,5973 1720,6041 1664,6443 1179,6376">
                  <msink:destinationLink direction="with" ref="{FB381C43-6AAD-4C26-A6FF-F5B058B2C1BB}"/>
                </msink:context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1.03854E6">-1027 5588 184 0,'-15'-38'68'0,"11"31"-52"0,4 4-4 0,0 3-24 0,7 3 4 16,1-3 56-16,8 4-24 16,7 3 44-16,8 6-40 15,0 5 4 1,8 6-20-16,7 3-24 15,-7 1 4-15,3-1 20 16,-3 1-4-16,-4-8 32 16,-8 5-24-16,-8-8 84 15,-3 0-56-15,-8-3 56 16,-1-1-56-16,-26-2 24 16,0-1-40-16,-28-3-8 0,-19 0-12 15,-11 3-8-15,-4 4 4 16,11 3-304-16,4 0 164 0,0 4-156 15</inkml:trace>
        </inkml:traceGroup>
        <inkml:traceGroup>
          <inkml:annotationXML>
            <emma:emma xmlns:emma="http://www.w3.org/2003/04/emma" version="1.0">
              <emma:interpretation id="{125EF7F4-75F2-415B-B42D-E6122ACC8BBB}" emma:medium="tactile" emma:mode="ink">
                <msink:context xmlns:msink="http://schemas.microsoft.com/ink/2010/main" type="inkWord" rotatedBoundingBox="2488,6038 3533,6183 3416,7022 2372,6878"/>
              </emma:interpretation>
              <emma:one-of disjunction-type="recognition" id="oneOf24">
                <emma:interpretation id="interp36" emma:lang="" emma:confidence="0">
                  <emma:literal>t</emma:literal>
                </emma:interpretation>
                <emma:interpretation id="interp37" emma:lang="" emma:confidence="0">
                  <emma:literal>k</emma:literal>
                </emma:interpretation>
                <emma:interpretation id="interp38" emma:lang="" emma:confidence="0">
                  <emma:literal>K</emma:literal>
                </emma:interpretation>
                <emma:interpretation id="interp39" emma:lang="" emma:confidence="0">
                  <emma:literal>Y</emma:literal>
                </emma:interpretation>
                <emma:interpretation id="interp40" emma:lang="" emma:confidence="0">
                  <emma:literal>"</emma:literal>
                </emma:interpretation>
              </emma:one-of>
            </emma:emma>
          </inkml:annotationXML>
          <inkml:trace contextRef="#ctx0" brushRef="#br0" timeOffset="1.0403E6">69 6441 340 0,'23'-17'128'0,"-8"7"-100"0,20-11-8 0,-8 11 68 16,20-4-52-16,7-3 24 15,12-11-40-15,0-3-8 16,11-13-8-16,16-15-4 16,4-6 0-16,3 6 24 15,1 4-12-15,-35 14 4 16,0 3-8-16,-8 0 12 16,-12 11-12-16,-11-4 24 15,-4 7-20-15,-12 0-12 16,1 6-4-16,-13 1-32 15,5 10 20-15</inkml:trace>
          <inkml:trace contextRef="#ctx0" brushRef="#br0" timeOffset="1.04078E6">719 5856 124 0,'31'-3'44'0,"-8"3"-32"15,24 0-4-15,-24 0-4 16,0 7-4-16,8 0 8 16,4 0-4-16,-8 0 52 15,0 3-32-15,-8 0 24 16,-3 0-28-16,-16 1 52 16,0-1-40-16,-27 7-8 15,7 1-12-15</inkml:trace>
          <inkml:trace contextRef="#ctx0" brushRef="#br0" timeOffset="41037.4338">6530 4621 976 0,'7'-10'360'0,"-7"10"-280"0,27-7-20 0,-15 3 28 16,7 4-60-16,1-3 8 15,7 0-24-15,0-1-352 16,4 8 188-16</inkml:trace>
        </inkml:traceGroup>
      </inkml:traceGroup>
    </inkml:traceGroup>
    <inkml:traceGroup>
      <inkml:annotationXML>
        <emma:emma xmlns:emma="http://www.w3.org/2003/04/emma" version="1.0">
          <emma:interpretation id="{5893F36E-2C5E-4980-A4DA-D39D3FC16D5C}" emma:medium="tactile" emma:mode="ink">
            <msink:context xmlns:msink="http://schemas.microsoft.com/ink/2010/main" type="paragraph" rotatedBoundingBox="2205,6652 17442,5703 17658,9184 2422,1013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CC890E3-0941-4C1D-94B0-110157E89306}" emma:medium="tactile" emma:mode="ink">
              <msink:context xmlns:msink="http://schemas.microsoft.com/ink/2010/main" type="line" rotatedBoundingBox="2205,6652 17442,5703 17574,7834 2338,8783"/>
            </emma:interpretation>
          </emma:emma>
        </inkml:annotationXML>
        <inkml:traceGroup>
          <inkml:annotationXML>
            <emma:emma xmlns:emma="http://www.w3.org/2003/04/emma" version="1.0">
              <emma:interpretation id="{03FDFB5D-2025-4EB0-B604-BB8394216430}" emma:medium="tactile" emma:mode="ink">
                <msink:context xmlns:msink="http://schemas.microsoft.com/ink/2010/main" type="inkWord" rotatedBoundingBox="2273,7734 4060,7622 4105,8350 2318,8461"/>
              </emma:interpretation>
            </emma:emma>
          </inkml:annotationXML>
          <inkml:trace contextRef="#ctx0" brushRef="#br0" timeOffset="1.03571E6">580 7281 156 0,'-12'-7'56'0,"12"4"-44"0,-15-1-4 16,3 4 32-16,-4 0-24 15,-7-3 76-15,-12 6-56 16,-3 1 24-16,-17 6-40 0,1 7 60 16,0 11-44-16,4 3-16 15,-1 0-12-15,13 3 52 16,3 0-32-16,8-3 8 15,7 7-24-15,9-3 12 16,3-1-16-16,8-3 24 16,8-7-20-16,0-3 12 15,19-7-12-15,4-8-60 16,-4-6 24-16,11-6-392 16</inkml:trace>
          <inkml:trace contextRef="#ctx0" brushRef="#br0" timeOffset="1.03622E6">545 7615 112 0,'4'20'44'0,"-8"-6"-36"0,8 14 0 16,0-11-4-16,-4 4-4 16,-4 3 44-16,-8 0-24 15,4 0 36-15,1 3-32 16,-5-3 40-16,-7-3-36 16,7 0-4-16,0 3-16 15,1-7-8-15,-1 0 4 16,4-3-24-16,8-4 12 15,8 1 64-15,8-4-28 16,-1-4-20-16,4-3-8 16,9 3-20-16,-1 1 12 15,-4-4-252-15</inkml:trace>
          <inkml:trace contextRef="#ctx0" brushRef="#br0" timeOffset="1.03678E6">1125 7470 216 0,'-23'-3'80'0,"12"6"-60"0,-28 4-8 16,20-3 4-16,-12-1-12 15,-12 4-4-15,8 7 4 16,0-7 40-16,8 3-24 16,8-3 36-16,7 0-32 15,8 0 12-15,16-1-20 16,7 1 64-16,8-3-48 15,1 9-20-15,6 1-12 16,-3-3 0-16,-4 13 0 16,1-4 44-16,-9 4-24 15,0 4-36-15,-3-1 8 16,-5-2-88-16,1-5 56 16,-4-3-268-16</inkml:trace>
          <inkml:trace contextRef="#ctx0" brushRef="#br0" timeOffset="1.03586E6">-13 7570 288 0,'0'-14'108'0,"20"7"-84"0,11 1-4 16,-16 2 64-16,12 1-48 15,4-4 56-15,8 3-52 16,3 1 8-16,1-1-32 16,0 4 0-16,-5 0-8 15,-3 0-52-15,-4 4 28 16,-4-1-332-16</inkml:trace>
          <inkml:trace contextRef="#ctx0" brushRef="#br0" timeOffset="1.03736E6">1652 7481 228 0,'-16'0'84'0,"5"0"-64"0,-9 0-8 16,9 0 108-16,-5 3-68 15,-3 4 32-15,0 3-48 16,-1 1 12-16,5 6-28 15,-1 3 0-15,9 8-12 16,3 3 12-16,8 3-12 16,-1 1 4-16,9-4-4 15,4-4 28-15,3-3-20 16,0-6 12-16,4-8-16 16,1-7 0-16,3-13-4 15,0-14-68-15,4-11 32 0,-8-6-112 16,-4 0 80-1,1-4 0-15,-5-3 36 0,-7 3 148 16,-4 0-64-16,-4 8 36 16,-4 6-56-16,-8 7-32 15,1 13-8-15,-5 11-44 16</inkml:trace>
        </inkml:traceGroup>
        <inkml:traceGroup>
          <inkml:annotationXML>
            <emma:emma xmlns:emma="http://www.w3.org/2003/04/emma" version="1.0">
              <emma:interpretation id="{756AAB9A-63A0-4C89-8336-C875095EB365}" emma:medium="tactile" emma:mode="ink">
                <msink:context xmlns:msink="http://schemas.microsoft.com/ink/2010/main" type="inkWord" rotatedBoundingBox="5210,7842 5454,6321 6351,6465 6108,7986"/>
              </emma:interpretation>
              <emma:one-of disjunction-type="recognition" id="oneOf25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47802.4828">3560 6610 384 0,'0'0'140'0,"0"0"-108"0,0 0-8 0,0 0 144 16,0 0-96-16,0-3 104 16,0 3-100-16,0-7 48 15,4 3-72-15,-4-6 16 16,0 0-40-16,0-8 16 15,0 8-24-15,-4-7 16 16,4 3-20-16,-7-3 0 16,3 7-8-16,-12-4-16 15,5 7 4-15,-16-3 4 16,3 3 0-16,-18 0 0 16,7 7 0-16,-23 3-12 15,11 8 8-15,-11 6 4 16,12 7 0-16,-4 10-20 15,11 1 12-15,4 13-4 16,12 0 4-16,3 4 24 0,13-1-8 16,3 8-4-16,8-8 0 0,7 8 12 15,16-4-8-15,8-3 16 16,0-8-16-16,4-6-4 16,3-7 0-16,1-10 28 15,0-4-16-15,-9-10-12 16,9 0-8-16,-16-7-156 15,-4 0 88-15</inkml:trace>
          <inkml:trace contextRef="#ctx0" brushRef="#br0" timeOffset="48060.1296">3022 6961 768 0,'-4'-24'284'0,"4"24"-220"0,31-10-20 15,-4 3 156 1,-3 3-120-16,11-3 28 16,11 7-64-16,0-3-8 15,9 3-24-15,-9-4 12 16,-3 8-16-16,-8-4-72 15,-5 3 32-15,-2-3-276 16,-1 7 168-16</inkml:trace>
          <inkml:trace contextRef="#ctx0" brushRef="#br0" timeOffset="50370.2745">3479 7302 372 0,'0'-4'140'0,"0"4"-112"0,-8-3-4 16,4-1 120-1,8 4-84-15,-8-3 108 16,-3-1-96-16,3-2 68 0,0 6-80 16,-8-7 32-1,12 7-56-15,-4-7 24 0,4 7-32 0,-3-7 0 16,6 3-16-16,1-6-8 15,12 3 0-15,-1-6 20 16,1 6-12-16,-1 0-12 16,1 7-4-16,-8 3 4 15,11 8 0-15,-11 2 16 16,-1 8-8-16,-7 3-4 16,0 4 0-16,-7-1 28 15,-1-3-16-15,-8 0-12 16,9 0-8-16,-13-3 4 15,9 0 0-15,-5-8 0 16,8-2 0-16,1-4 8 16,7 6-4-16,0-13-4 15,0 0 4-15,0 0-16 16,11 0 8-16,-3-3 20 16,4 3-8-16,-1-7 32 15,5 7-24-15,3 0 4 16,1 7-12-16,3-7 4 15,0 0-8-15,0 0 16 16,-3 7-12-16,-5-4-40 16,1 1 20-16,-5-4-112 15,1 0 68-15,-5 0-152 16,1 0 120-16,-4-4-192 16,0 4 160-16</inkml:trace>
          <inkml:trace contextRef="#ctx0" brushRef="#br0" timeOffset="48600.5668">3580 7209 548 0,'0'-4'204'0,"0"4"-156"0,4 11-16 0,-4-4 176 16,0 6-120-16,-4 11 52 16,4 4-80-16,-8 3-4 15,8 0-32-15,0 0 24 16,-4 0-32-16,-4-7-12 15,8-4-8-15,-3-2 28 16,6-1-12-16,-3-14-196 16,0-3 96-16,4-13-388 15,4 2 268-15</inkml:trace>
          <inkml:trace contextRef="#ctx0" brushRef="#br0" timeOffset="50792.8995">3707 6028 780 0,'-11'-27'288'0,"11"27"-224"0,4-14-20 16,0 7 68-1,3 7-72-15,9-3 16 16,3 6-32-16,12 8 32 15,4 2-32-15,4 11 12 16,-4 1-20-16,-8 6 28 16,-4-1-28-16,-15 1 20 15,-5 0-20-15,-18-6 8 16,-4-1-12-16,-5-7-8 16,9 0 0-16,3-7-4 15,8 1 0-15,24-8 0 0,11 1 0 16,19-11-44-16,0 3 24 15</inkml:trace>
        </inkml:traceGroup>
        <inkml:traceGroup>
          <inkml:annotationXML>
            <emma:emma xmlns:emma="http://www.w3.org/2003/04/emma" version="1.0">
              <emma:interpretation id="{8569D943-014E-42C0-80BF-5F7A1FEF9FE6}" emma:medium="tactile" emma:mode="ink">
                <msink:context xmlns:msink="http://schemas.microsoft.com/ink/2010/main" type="inkWord" rotatedBoundingBox="6776,6653 9643,6475 9747,8137 6879,8315"/>
              </emma:interpretation>
              <emma:one-of disjunction-type="recognition" id="oneOf26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52969.0703">5581 7050 800 0,'-12'7'296'0,"12"-7"-232"0,0 38-16 0,-7-14 108 16,7 4-96-16,-12 10 0 15,12-4-36-15,-11 4 36 16,7 0-32-16,-8-11 28 15,12-3-28-15,-4-6 0 16,4-1-16-16,0-10 36 16,8 0-24-16,-4-11-92 15,0 4 36-15</inkml:trace>
          <inkml:trace contextRef="#ctx0" brushRef="#br0" timeOffset="53480.4302">5817 6266 756 0,'8'-28'280'0,"-8"28"-216"0,23-10-20 16,-7 3 92 0,-9 7-84-16,13-7 16 15,-1 14-44-15,-11 0-20 16,4 3-8-16,-9 4 20 16,1 3-8-16,-4 4 24 15,-7-4-20-15,-5-3-4 16,4 3-4-16,-3-10 48 15,-1 7-28-15,4-14 96 16,8 7-68-16,8-7 4 0,4 0-36 0,7-7 4 16,8 7-12-16,12-7-156 15,7 3 76-15</inkml:trace>
          <inkml:trace contextRef="#ctx0" brushRef="#br0" timeOffset="53722.0938">5980 6954 912 0,'-16'0'340'0,"16"0"-264"0,12 0-24 0,0-3 116 15,7-1-104-15,27-10 8 16,5 8-44-16,18-8-80 16,1 10 28-16,4-9-460 15,-9 13 268-15</inkml:trace>
          <inkml:trace contextRef="#ctx0" brushRef="#br0" timeOffset="55085.2198">6611 7684 280 0,'-4'31'104'0,"4"-31"-84"0,4 24 0 15,-4-17 4 1,4-1-16-16,-4-6 148 16,0 0-88-16,0-6 112 15,0 6-100-15,0-14 72 0,0 3-88 0,0-9 20 16,0 3-48-16,0-14 40 16,7 7-44-16,-3-11-32 15,8 4-4-15,3-7 16 16,1 7-4-1,3-20-4-15,-7 9 0 0,3-26 20 16,5 6-12-16,-9-24 12 16,5 17-12-16,3-7-16 15,-3 14 0-15,3-7 4 16,4 11 0-16,-3-11 68 16,-1 17-36-16,-4 1 32 15,1 16-36-15,-1-2 16 16,1 19-24-16,-1 5-8 15,5 6-8-15,-5 10-4 16,1 7 0-16,-5 15 0 16,1-5 0-16,-8 11 16 15,4-7-8-15,-12 7 40 16,4-3-24-16,-20-4-120 16,5 0 52-16,-16-10-80 15,4 3 68-15,-4-3-40 16,8-4 56-16,-1-7-24 15,9 4 40-15,7-3-32 16,12 3 32-16,8 0 12 16,3-1 8-16,4 8 4 15,5 3 0-15,-5-6 8 0,0 9-4 16,-3-2 68-16,-8-5-40 16,-16 5 84-16,-8 6-64 0,-15-4 28 15,4-3-48-15,-11 4-28 16,-1-7-4-16,4-4 16 15,8-3-8-15,8-7-92 16,7 0 48-16,24 0-324 16,3-7 200-16</inkml:trace>
          <inkml:trace contextRef="#ctx0" brushRef="#br0" timeOffset="59834.402">7373 7057 748 0,'-7'0'276'0,"7"0"-216"0,-8 7-16 0,4 0 76 16,-8 3-76-16,-11 11 0 15,4 3-28-15,-12 7 24 16,8 7-24-16,-8-7 40 16,7 7-32-16,-3-7 4 15,12-4-16-15,-4-3 0 16,3-6-4-16,1-5 20 15,3-6-16-15,0-7-128 16,8 0 64-16,4-7-484 16,4 0 296-16</inkml:trace>
          <inkml:trace contextRef="#ctx0" brushRef="#br0" timeOffset="51375.9505">5074 6201 456 0,'-4'-11'168'0,"4"11"-128"0,-12-7-16 0,1 7 132 16,3 0-92-16,-15 0 36 15,0 11-60-15,-16-4 72 16,8 13-60-16,-15-3-8 16,7 11-28-16,-15 13 32 15,19 11-24-15,-16 37 20 16,5-3-24-16,7 21 44 15,1-4-36-15,7 28 4 16,15-17-20-16,16-4 12 16,8-21-16-16,11-13 32 15,8-14-24-15,4-18 20 16,0-6-20-16,4-14-300 16,-4-6 156-16</inkml:trace>
          <inkml:trace contextRef="#ctx0" brushRef="#br0" timeOffset="52712.5735">5051 7756 520 0,'-8'10'192'0,"8"-10"-152"0,0 0-8 15,0 0 184 1,0 0-124-16,0-7 96 16,0 7-108-16,0-17 60 15,0 3-80-15,0-17-12 16,8 0-32-16,-4-13-12 15,3 9 0-15,5-20 12 16,-4 10-8-16,-4-34-12 0,3 7 0 0,1-24 12 16,0 13-4-16,3-6-20 15,-7 20 8-15,4-10 4 16,0 17 4-16,3-7-12 16,1 14 8-16,0-4 20 15,3 22-8-15,4-5 4 16,1 15-4-16,7 3 12 15,0 17-12-15,4 7 4 16,0 7-4-16,0 6-8 16,-4 11 4-16,-11 1 4 15,3 6-4-15,-27 3-72 16,-7 0 36-16,-12-6-164 16,3 3 112-16,-18-7-108 15,3-10 112-15,-7 3-108 16,7-10 108-16,8 0 12 15,15 0 44-15,16-4 16 16,12 4 8-16,11 0 52 16,8 0-28-16,4 6 44 15,0-2-40-15,-4-4 92 16,4 10-68-16,-16-3 84 16,-7-1-80-16,-12-2 60 15,-8 9-64-15,-15-2-12 16,7 6-24-16,-22-11 52 0,7 8-40 15,-4-11-4-15,8 1-12 16,7-8-80 0,9 4 36-16,11-7-356 0,11 0 212 0</inkml:trace>
          <inkml:trace contextRef="#ctx0" brushRef="#br0" timeOffset="51783.0326">5179 6390 496 0,'7'-14'184'0,"-7"14"-140"0,-4 7-16 0,1-7 12 16,6 0-28-16,-3 0-12 16,0 0-4-16,0 0 56 15,0 0-28-15,0 0 68 16,0 0-52-16,0 0-24 15,0 0-16-15,0 0 16 16,0 0-8-16,0 0-4 16,0 0 0-16,0 0 12 15,0 0-8-15,0 0 16 16,0 0-16-16,-3 0 4 16,3 0-4-16,-4 0-8 15,8 0 4-15,-4-7 4 16,0 7-4-16</inkml:trace>
          <inkml:trace contextRef="#ctx1" brushRef="#br0">5465 7109 0,'0'0'15,"0"0"-15,0 0 0,0 0 0</inkml:trace>
          <inkml:trace contextRef="#ctx0" brushRef="#br0" timeOffset="59559.6544">7102 7050 664 0,'-7'-10'244'0,"14"10"-188"0,-7 0-16 0,0 0 68 16,0 0-68-16,0 0 52 16,0 0-52-16,0 0 68 15,8 10-60-15,-8 4 36 16,8 3-48-16,-4 4-12 15,7 3-12-15,-7 4 16 16,8-4-16-16,3 0 4 16,1 0-8-16,7 3 4 15,-7-9-8-15,-1-1 16 16,4-3-12-16,-7-1 4 16,4-2-4-16,-9-4 64 15,1 6-40-15,-8-13-172 16,4 0 76-16,-4 7-164 15,0-3 128-15,4-8-276 16,3 4 212-16</inkml:trace>
          <inkml:trace contextRef="#ctx0" brushRef="#br0" timeOffset="60160.7738">7215 6321 624 0,'-12'-24'228'0,"12"24"-176"0,8-4-16 0,-4 1 176 15,0 6-124-15,3-3 28 16,5 0-72-16,3 4 0 15,1 3-28-15,-8 7 20 16,3-1-24-16,-11 4 32 16,4 1-28-16,-15 2 32 15,3 1-32-15,-8 0-12 16,9-4-8-16,3-3-40 16,4-4 24-16,15-10 24 15,5 0 0-15,18-10 28 16,9-1-20-16</inkml:trace>
        </inkml:traceGroup>
        <inkml:traceGroup>
          <inkml:annotationXML>
            <emma:emma xmlns:emma="http://www.w3.org/2003/04/emma" version="1.0">
              <emma:interpretation id="{5B13FFF7-276F-4615-AAE1-0936EE55F1A0}" emma:medium="tactile" emma:mode="ink">
                <msink:context xmlns:msink="http://schemas.microsoft.com/ink/2010/main" type="inkWord" rotatedBoundingBox="10095,6553 10542,6525 10623,7824 10176,7852"/>
              </emma:interpretation>
            </emma:emma>
          </inkml:annotationXML>
          <inkml:trace contextRef="#ctx0" brushRef="#br0" timeOffset="60566.3334">7819 6132 624 0,'7'-18'228'0,"-7"18"-176"0,47 4-16 0,-16-1 168 15,0 4-120-15,19 14 52 16,0 0-76-16,5 23-12 16,-5 4-28-16,0 42 4 15,-11 6-12-15,-16 21 64 16,0-10-44-16,-15 13-12 16,-4-13-12-16,-27 7 24 15,-4-25-16-15,-35-3-84 16,4-21 36-16,-20-9-200 15,16-8 128-15,0-14-544 16,20-10 360-16</inkml:trace>
        </inkml:traceGroup>
        <inkml:traceGroup>
          <inkml:annotationXML>
            <emma:emma xmlns:emma="http://www.w3.org/2003/04/emma" version="1.0">
              <emma:interpretation id="{25AA8894-22CB-4924-9212-0FDE57A970E1}" emma:medium="tactile" emma:mode="ink">
                <msink:context xmlns:msink="http://schemas.microsoft.com/ink/2010/main" type="inkWord" rotatedBoundingBox="11180,7030 11597,7004 11612,7240 11194,7265"/>
              </emma:interpretation>
            </emma:emma>
          </inkml:annotationXML>
          <inkml:trace contextRef="#ctx0" brushRef="#br0" timeOffset="60984.4587">8891 6816 820 0,'12'4'304'0,"-12"-4"-236"0,54-4-20 0,-12 1 44 16,1 3-60-16,23-7-28 15,0 7-8-15,3-3-688 16,-3 3 380-16</inkml:trace>
          <inkml:trace contextRef="#ctx0" brushRef="#br0" timeOffset="60821.5252">8918 6638 1028 0,'8'-7'380'0,"-8"7"-296"0,31-14-20 0,-4 4-28 15,4 3-32-15,11-7 24 16,5 7-16-16</inkml:trace>
        </inkml:traceGroup>
        <inkml:traceGroup>
          <inkml:annotationXML>
            <emma:emma xmlns:emma="http://www.w3.org/2003/04/emma" version="1.0">
              <emma:interpretation id="{FC0906F5-EA51-46CE-8A0F-F320CEF27EB3}" emma:medium="tactile" emma:mode="ink">
                <msink:context xmlns:msink="http://schemas.microsoft.com/ink/2010/main" type="inkWord" rotatedBoundingBox="12195,6714 12850,6674 12904,7548 12249,7589"/>
              </emma:interpretation>
            </emma:emma>
          </inkml:annotationXML>
          <inkml:trace contextRef="#ctx0" brushRef="#br0" timeOffset="61812.6616">9936 6613 820 0,'-23'-13'304'0,"23"13"-236"0,0 7-20 0,4-7 108 16,4 0-96-16,11-7 52 15,4 7-64-15,12-7-8 16,0 0-24-16,11 0 52 15,5 4-40-15,3-1-224 16,0 8 108-16</inkml:trace>
          <inkml:trace contextRef="#ctx0" brushRef="#br0" timeOffset="61615.6372">10540 6262 728 0,'8'-10'268'0,"-8"10"-208"0,-4-7-16 15,-8 4 72 1,5 6-72-16,-21-3 36 16,1 0-48-16,-23 0-20 15,4 7-4-15,-16 0-8 16,11 3 0-16,-7 8 68 16,12 2-36-16,-8 15 40 15,15 6-40-15,-8 21 8 0,20 0-24 16,4 7-24-1,15-14 0-15,12-4-4 0,16-6 4 16,7-11 24-16,11-6-8 0,13-11 32 16,3-3-24-16,0-7-40 15,-4-4 12 1,-7-3-324-16,-8 0 184 0</inkml:trace>
          <inkml:trace contextRef="#ctx0" brushRef="#br0" timeOffset="62037.088">10532 6806 932 0,'-11'38'348'0,"11"-38"-272"0,-8 41-20 0,8-17-20 16,0 0-32-16,-12 11 8 16,12 3-8-16,0-4-152 15,0 1 80-15,-7-11-624 16,-1-4 384-16</inkml:trace>
        </inkml:traceGroup>
        <inkml:traceGroup>
          <inkml:annotationXML>
            <emma:emma xmlns:emma="http://www.w3.org/2003/04/emma" version="1.0">
              <emma:interpretation id="{1E1709D1-3316-473A-AA2E-5839E17738EE}" emma:medium="tactile" emma:mode="ink">
                <msink:context xmlns:msink="http://schemas.microsoft.com/ink/2010/main" type="inkWord" rotatedBoundingBox="13498,6602 14081,6566 14140,7502 13556,7538"/>
              </emma:interpretation>
            </emma:emma>
          </inkml:annotationXML>
          <inkml:trace contextRef="#ctx0" brushRef="#br0" timeOffset="62516.2554">11779 6132 624 0,'-43'0'228'0,"43"0"-176"0,-62 10-16 0,16 0 140 15,15 4-104-15,-35 14 120 16,12 6-108-16,-12 38 72 16,12 4-92-16,-4 24 20 15,23-4-48-15,12 11-12 16,15-14-16-16,16 3-60 16,15-10 28-16,23-10-456 15,1-11 264-15</inkml:trace>
        </inkml:traceGroup>
        <inkml:traceGroup>
          <inkml:annotationXML>
            <emma:emma xmlns:emma="http://www.w3.org/2003/04/emma" version="1.0">
              <emma:interpretation id="{302E9551-F366-4FDA-9E30-8E9C07F8859F}" emma:medium="tactile" emma:mode="ink">
                <msink:context xmlns:msink="http://schemas.microsoft.com/ink/2010/main" type="inkWord" rotatedBoundingBox="16251,6501 17486,6424 17574,7834 16339,7910"/>
              </emma:interpretation>
              <emma:one-of disjunction-type="recognition" id="oneOf27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65143.9184">14036 7467 488 0,'0'7'180'0,"0"-7"-140"0,4-4-12 0,-1 1 216 16,5 6-140-16,0-10 80 15,3 4-108-15,1-14 64 16,4 6-80-16,-1-13 64 16,-3-3-68-16,7-18-20 15,-7 4-24-15,3-35 8 16,4 7-12-16,1-24 4 15,-1 14-4-15,-7-31-8 16,7 10 4-16,-7-10-32 16,3 21 16-16,-3 6 68 15,-1 21-32-15,-3 7 0 16,4 21-12-16,3-4 0 16,5 10-8-16,3 8-36 15,4 9 16-15,4 8-20 16,4 10 20-16,0 3 28 15,-4 4-8-15,-8 7 44 16,0-1-24-16,-15 8 20 16,-4-8-24-16,-16 4-104 0,-3 1 40 15,-9-8-60-15,5 0 60 16,4-3-40-16,7-1 48 16,8 1-24-1,4 0 36-15,7 3-8 0,5 4 20 0,-1 0 8 16,5 3 4-16,-5 0-12 15,1 3 8-15,-16-3 28 16,-4-3-12-16,-16 0 92 16,1-4-56-16,-24 0 20 15,1-3-36-15,-5-4-4 16,9 4-16-16,3-7-44 16,8 3 20-16,11-7-16 15,12 4 16-15</inkml:trace>
          <inkml:trace contextRef="#ctx0" brushRef="#br0" timeOffset="65372.0248">14713 6751 912 0,'0'4'340'0,"0"-4"-264"0,23 3-24 16,-11 4 64-1,3 7-76-15,1-1 8 16,3 5-28-16,1-5 4 16,-1 5-12-16,0-5 56 0,5 5-40 0,-9-8-224 15,1 0 108-15,-5 0-720 16,1 1 452-16</inkml:trace>
          <inkml:trace contextRef="#ctx0" brushRef="#br0" timeOffset="65533.9564">15000 6710 808 0,'-35'-7'300'0,"35"7"-232"0,-27 34-20 0,11-16 44 16,5-1-60-16,-9 3 16 16,-3 4-32-16,0-3-52 15,3-4 20-15,1-3-500 16,11 0 284-16</inkml:trace>
          <inkml:trace contextRef="#ctx0" brushRef="#br0" timeOffset="65863.849">14860 6035 164 0,'23'-24'60'0,"-23"24"-44"0,35-7-8 16,-15 7 252 0,-9 7-144-16,5-7 96 0,3 7-124 15,0 3 36-15,-3 4-68 0,-12 3 44 16,4 1-56-16,-20 2 60 16,4 1-64-16,-19-4 36 15,8 0-44-15,-1-3 8 16,5 0-24-16,3-4-24 15,12 4 0-15,8-14 4 16,0 7 4-16,23-7 16 16,7 0-8-16,17-7 4 15,-9 7-4-15,4-3-260 16,-7-1 136-16</inkml:trace>
        </inkml:traceGroup>
      </inkml:traceGroup>
      <inkml:traceGroup>
        <inkml:annotationXML>
          <emma:emma xmlns:emma="http://www.w3.org/2003/04/emma" version="1.0">
            <emma:interpretation id="{E3B4EF3E-F631-4222-8AFC-F52EC405B4F3}" emma:medium="tactile" emma:mode="ink">
              <msink:context xmlns:msink="http://schemas.microsoft.com/ink/2010/main" type="line" rotatedBoundingBox="7581,8590 10389,8730 10338,9759 7530,9620"/>
            </emma:interpretation>
          </emma:emma>
        </inkml:annotationXML>
        <inkml:traceGroup>
          <inkml:annotationXML>
            <emma:emma xmlns:emma="http://www.w3.org/2003/04/emma" version="1.0">
              <emma:interpretation id="{DD245114-D1F2-43B5-ADA6-8AFDC161D7C6}" emma:medium="tactile" emma:mode="ink">
                <msink:context xmlns:msink="http://schemas.microsoft.com/ink/2010/main" type="inkWord" rotatedBoundingBox="7748,9035 7753,9351 7547,9354 7543,9038">
                  <msink:destinationLink direction="with" ref="{3CE0437C-4097-432D-9B1E-CE15B3020DBC}"/>
                </msink:context>
              </emma:interpretation>
            </emma:emma>
          </inkml:annotationXML>
          <inkml:trace contextRef="#ctx0" brushRef="#br0" timeOffset="75551.7344">5244 8854 788 0,'0'6'292'0,"0"-6"-228"0,16 14-16 0,-5-10 80 15,9 3-80-15,7-1-20 16,8 5-16-16,7-4-76 15,9-1 36-15</inkml:trace>
          <inkml:trace contextRef="#ctx0" brushRef="#br0" timeOffset="75398.5183">5314 8630 520 0,'-12'-7'192'0,"9"7"-152"0,-5 0-8 15,0-7 236 1,4 7-152-16,-4 0 112 16,5 0-132-16,-1 0 28 0,8 0-76 0,3-3 0 15,5 3-28-15,7-4-4 16,8 1-8-16,0-1 20 16,4 4-16-16,-3-3-276 15,-1 6 140-15</inkml:trace>
        </inkml:traceGroup>
        <inkml:traceGroup>
          <inkml:annotationXML>
            <emma:emma xmlns:emma="http://www.w3.org/2003/04/emma" version="1.0">
              <emma:interpretation id="{AF5E80AB-31D7-489D-8AC7-686C9A7C06A7}" emma:medium="tactile" emma:mode="ink">
                <msink:context xmlns:msink="http://schemas.microsoft.com/ink/2010/main" type="inkWord" rotatedBoundingBox="8388,8630 10389,8730 10338,9759 8337,9660"/>
              </emma:interpretation>
            </emma:emma>
          </inkml:annotationXML>
          <inkml:trace contextRef="#ctx0" brushRef="#br0" timeOffset="76073.4224">6208 8616 684 0,'-8'-14'252'0,"8"14"-192"0,-19 0-20 0,11 4 112 16,-3 3-92-16,-9 6 36 15,5 5-56-15,-8 6-16 16,3 0-12-16,5 3-12 16,7 1 4-16,4-11-16 15,8 0 8-15,12-13 12 16,3-4-4-16,8-14-20 16,4 4 8-16,-4-11-128 15,4 4 76-15,-4-4-56 16,-7 7 68-16,-9 1 36 15,1 6 8-15,-16 14 60 16,4-1-32-16,-4 12 104 16,4 13-72-16,12 0 12 15,3 0-44-15,12-4-12 16,4-3-8-16,4-13 28 16,0-5-16-16,-4-16 4 15,0 0-12-15,-4-14 12 16,-4-4-12-16,-11 1 48 15,-1 6-28-15,-15-7-32 16,8 8 0-16,-4-8-160 16,0 11 92-16</inkml:trace>
          <inkml:trace contextRef="#ctx0" brushRef="#br0" timeOffset="76660.2091">6893 8874 612 0,'8'79'228'0,"-8"-79"-180"0,12 52-12 0,-4-31 60 15,-1-4-60-15,9 0 56 16,-1 4-52-16,1-11 24 15,-1 0-36-15,-3-10 0 16,-1-3-16-16,-3-11 12 16,0 0-16-16,-4-17 16 15,4 0-16-15,-5-24-20 16,1 4 4-16,4-18-24 16,4 4 20-16,-5-1-12 15,5 11 12-15,0 0 8 16,-1 10 4-16,1 4 32 15,-1 13-16-15,1 4 40 16,-4 7-32-16,-4 0 56 16,3 7-44-16,-7 6 28 15,12 1-36-15,-12-1-16 0,8 8-8 0,3-8 20 16,9 4-12-16,15-7 4 16,-8 7-8-16,27-3 4 15,-4 0-8-15,24-4-4 16,-8 3 4-16,7-6-4 15,-3 3 0-15,7-3-12 16,-7 3 8-16,-4-3 28 16,-8 6-12-16,-12-3-4 15,-7 4-4-15,-12-4 28 16,-8 3-16-16,-7-2 20 16,-4 2-20-16,-8 1-132 15,0 6 64-15,-12 4-572 16,4 7 344-16</inkml:trace>
          <inkml:trace contextRef="#ctx0" brushRef="#br0" timeOffset="77379.6228">6982 9266 704 0,'-11'4'264'0,"11"-4"-208"0,19-4-12 0,-7 1 72 15,-1 0-72-15,5-11 16 16,3 3-36-16,4-9-4 15,5 3-12-15,3-11 4 16,0 4-8-16,3-10 8 16,-3 3-8-16,4-14-20 15,-4 7 8-15,-4-17 32 16,0 7-16-16,-3-11-8 16,-1 4-4-16,-4 7 4 15,-3 14 0-15,-5 3 52 16,5 14-28-16,-9-1-12 15,1 11-4-15,-8 7 8 16,0 11-8-16,-8 13-4 16,5 3 0-16,-13 18-4 15,1 3 0-15,-1 7 8 16,5-6-4-16,-1-5 24 16,4-6-16-16,8-14-12 15,4-3-4-15,8-18 20 16,7 1-8-16,8-18 4 15,0-3-4-15,4-25-104 16,4 5 52-16,0-22-88 16,0 7 76-16,-12 1-8 15,-4 10 40-15,-3-1 32 0,-1 15-4 16,-7-1 96-16,4 11-52 0,-9 3 76 16,1 7-72-16,-4 7 60 15,0 7-60-15,-4 7-4 16,4 7-28-16,-7 13-4 15,3 4-8-15,-4 10 20 16,4-3-16-16,-3 3 24 16,3-7-24-16,-4-6 32 15,4-4-28-15,-4-7-164 16,8-4 80-16,-7-6-364 16,7 0 244-16</inkml:trace>
          <inkml:trace contextRef="#ctx0" brushRef="#br0" timeOffset="77885.5901">7970 9039 528 0,'-8'0'196'0,"8"0"-152"0,-12 4-12 0,4-4 140 16,5 3-100-16,-9 1 68 15,0 3-80-15,-3-4 36 31,3 4-56-31,-7 3 24 0,7 1-36 0,-7 2 28 16,7 4-32-16,1-3-24 16,7 3 0-16,4-3 16 15,4 0-8-15,7-7 16 16,5 0-16-16,3-7 24 16,4 0-20-16,-3-7 12 15,3 0-12-15,-8-7-16 16,-3 7 0-16,-8-10 12 15,0 3-4-15,-12-10-12 16,0 7 4-16,-7 0-32 16,-1 7 20-16,-3 3 4 15,7 3 12-15,1 1-20 16,7 6 12-16,4-3-376 16,8 4 212-16</inkml:trace>
        </inkml:traceGroup>
      </inkml:traceGroup>
    </inkml:traceGroup>
    <inkml:traceGroup>
      <inkml:annotationXML>
        <emma:emma xmlns:emma="http://www.w3.org/2003/04/emma" version="1.0">
          <emma:interpretation id="{43B7CF19-821F-4526-BA17-FF73EA4FDD38}" emma:medium="tactile" emma:mode="ink">
            <msink:context xmlns:msink="http://schemas.microsoft.com/ink/2010/main" type="paragraph" rotatedBoundingBox="11795,9316 22790,8342 23009,10807 12013,11782" alignmentLevel="8"/>
          </emma:interpretation>
        </emma:emma>
      </inkml:annotationXML>
      <inkml:traceGroup>
        <inkml:annotationXML>
          <emma:emma xmlns:emma="http://www.w3.org/2003/04/emma" version="1.0">
            <emma:interpretation id="{BA6A1D66-6BDA-4C9B-88C7-B8C412794C2D}" emma:medium="tactile" emma:mode="ink">
              <msink:context xmlns:msink="http://schemas.microsoft.com/ink/2010/main" type="line" rotatedBoundingBox="11795,9316 22790,8342 23009,10807 12013,11782"/>
            </emma:interpretation>
          </emma:emma>
        </inkml:annotationXML>
        <inkml:traceGroup>
          <inkml:annotationXML>
            <emma:emma xmlns:emma="http://www.w3.org/2003/04/emma" version="1.0">
              <emma:interpretation id="{787EE3A6-6A06-48CD-A6D2-75AA957494BE}" emma:medium="tactile" emma:mode="ink">
                <msink:context xmlns:msink="http://schemas.microsoft.com/ink/2010/main" type="inkWord" rotatedBoundingBox="14746,9055 16165,8929 16269,10099 14849,10225"/>
              </emma:interpretation>
              <emma:one-of disjunction-type="recognition" id="oneOf28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90715.65">12507 8816 632 0,'-8'-7'236'0,"8"7"-184"0,4-11-16 16,-4 5 148-1,11 6-108-15,-3-11 60 16,8 4-80-16,3-6-8 0,4 13-28 0,8-7 16 15,4 3-24-15,-4 1 24 16,4 6-24-16,-12-3 32 16,4 7-28-16</inkml:trace>
          <inkml:trace contextRef="#ctx0" brushRef="#br0" timeOffset="90923.7021">12491 9022 808 0,'-12'0'300'0,"12"0"-232"0,12 7-20 0,-4-7 52 16,0 0-64-16,11 0 12 15,8 0-28-15,8-3-48 16,4-1 16-16,3 4-340 15,1 0 192-15</inkml:trace>
          <inkml:trace contextRef="#ctx0" brushRef="#br0" timeOffset="92679.3706">13350 9717 236 0,'-7'-3'88'0,"7"3"-68"0,7 3-4 0,-7-3 212 15,0 0-128-15,0 0 100 16,4 0-116-16,-4-3 24 16,0 3-64-16,8-4 36 15,-8 1-44-15,8-4 8 16,-4 7-28-16,-4-3 20 16,0 3-24-16,7-7 4 15,1 3-8-15,-8-6-8 16,12 6 4-16,-12-9-16 15,8 6 8-15,3-10 12 16,-3 6-4-16,-8-9-4 16,11 6 4-16,-3-10 12 15,0 3-8-15,0-10-20 16,-4 7 4-16,3-14 32 16,5 7-16-16,-4-10 16 15,3 10-12-15,-3-7-24 16,0 7 4-16,7-7 12 15,-7 11 0-15,-4-11 8 16,4 7-8-16,-5-14-20 0,5 7 8 16,-8-10 4-16,12 10 4 0,-8-10 8 15,0 10-4-15,-1-10-4 16,1 10 4-16,0-6 20 16,4 13-12-16,0-4-32 15,3 8 12-15,1-4 8 16,0 10 4-16,3-6 16 15,0 6-12-15,5-3 4 16,3 7-4-16,0 3 12 16,1 7-12-16,-5 0-4 15,4 7 0-15,-4 4 12 16,-3 6-8-16,-8 4 24 16,3-1-20-16,-11 1 12 15,4 0-12-15,-19 3 36 16,-1 4-24-16,-15-1-68 15,8 1 24-15,-8 0-100 16,4-4 68-16,0-3-64 16,7-1 68-16,-3-6-12 15,12 0 36-15,-1-7-40 16,4 0 36-16,8 0 16 16,4 4 8-16,0 3-32 15,4-1 20-15,3 1 4 16,9 7 12-16,-1 7 52 15,4-1-28-15,-3 1 32 0,3 3-28 16,-11 0 28-16,-1-3-32 16,-15 3 64-1,0 0-48-15,-11-7-16 0,-1 4-16 0,-7 3 36 16,4-3-24-16,-8-8 0 16,4-6-12-16,-5 0 4 15,9 0-8-15,-4-7 8 16,11 0-8-16,1 0-48 31,7-7 28-31</inkml:trace>
        </inkml:traceGroup>
        <inkml:traceGroup>
          <inkml:annotationXML>
            <emma:emma xmlns:emma="http://www.w3.org/2003/04/emma" version="1.0">
              <emma:interpretation id="{CA1B46C9-2619-45D0-8D7B-89C6007DC6B5}" emma:medium="tactile" emma:mode="ink">
                <msink:context xmlns:msink="http://schemas.microsoft.com/ink/2010/main" type="inkWord" rotatedBoundingBox="16215,9119 17180,9034 17229,9594 16265,9679"/>
              </emma:interpretation>
            </emma:emma>
          </inkml:annotationXML>
          <inkml:trace contextRef="#ctx0" brushRef="#br0" timeOffset="93042.8517">14074 9015 560 0,'-4'0'208'0,"4"0"-164"0,0 11-8 16,0-8 120-1,0 4-92-15,-3 3 44 16,-1 11-64-16,-4-4 48 16,0 4-56-16,-11-1 44 0,11 1-44 0,-3 0 68 15,3-4-56-15,-4 0-8 16,4-3-24-16,1-7 32 16,3 3-24-16,4-7 12 15,0 4-20-15,-8-7-68 16,8 0 24-16</inkml:trace>
          <inkml:trace contextRef="#ctx0" brushRef="#br0" timeOffset="95005.9898">14810 8730 572 0,'4'-14'208'0,"7"10"-160"0,-11-6-12 0,8 3 112 15,0 7-88-15,-4-10 80 16,3 3-80-16,1-3 4 15,-4 3-40-15,4-3 12 16,0 3-20-16,-8-4 0 16,0 8-8-16,-8-4 12 15,0 4-12-15,-7-1-4 16,3 4 0-16,-11-3-24 16,7 3 12-16,-3-4 12 15,3 8 0-15,-3-8-12 16,7 8 4-16,1-4-40 15,3 3 24-15,4 4-4 16,4 3 16-16,0 4-20 16,8 7 16-16,0 3 4 15,3 0 8-15,1 7 0 16,0 7 0-16,-5-11 0 0,5 4 0 16,-12 0 8-16,8-3-4 15,-8-8 24-15,-8-2-16 0,-4-5 12 16,5-2-12-16,-13-1 12 15,9-7-16-15,-17-6 4 16,9 0-4-16,0-11-8 16,3 0 4-16,-3-7 28 15,7 4-16-15,5-10-32 16,3 3 8-16,4-7-412 16,7 6 228-16</inkml:trace>
        </inkml:traceGroup>
        <inkml:traceGroup>
          <inkml:annotationXML>
            <emma:emma xmlns:emma="http://www.w3.org/2003/04/emma" version="1.0">
              <emma:interpretation id="{0FBF3BF2-B6AB-4421-8BED-82FA8461FD6C}" emma:medium="tactile" emma:mode="ink">
                <msink:context xmlns:msink="http://schemas.microsoft.com/ink/2010/main" type="inkWord" rotatedBoundingBox="17153,8916 18176,8825 18227,9400 17204,9491"/>
              </emma:interpretation>
              <emma:one-of disjunction-type="recognition" id="oneOf29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95260.1683">14926 8578 736 0,'-23'24'272'0,"23"-24"-208"0,-20 35-20 16,13-18 8-16,3 4-36 16,4 3-92-16,0 3 40 15</inkml:trace>
          <inkml:trace contextRef="#ctx0" brushRef="#br0" timeOffset="95112.2729">14976 8485 340 0,'-19'-3'128'0,"19"3"-100"0</inkml:trace>
          <inkml:trace contextRef="#ctx0" brushRef="#br0" timeOffset="95666.0709">15054 8633 332 0,'19'-7'120'0,"-19"7"-92"0,19 0-8 0,-11 0 228 16,4 7-140-16,-8 0 36 15,3 7-88-15,-14 7-8 16,7 6-28-16,-8 4 4 16,4 4-12-16,-11-1 28 15,15-3-24-15,-4-14 32 16,4 0-32-16,4-13 20 16,3-1-20-16,5-17 0 15,15 4-8-15,-8-14-8 16,8 3 4-16,1-3-4 15,-1 0 0-15,-16 7-20 16,9 7 12-16,-13 6 100 16,-7 11-48-16,-7 14 60 15,3 6-60-15,-12 8 32 16,5-1-44-16,-5-3 0 16,12 3-20-16,4-13 28 0,4 0-24 15,4-14-40-15,11-4 12 0,-3-6-252 16,-5-1 144-16</inkml:trace>
          <inkml:trace contextRef="#ctx0" brushRef="#br0" timeOffset="96236.7386">15638 8547 716 0,'39'-17'264'0,"-39"17"-204"0,19-7-16 0,-7 4 116 16,-4 3-96-16,-8-4 80 15,7 4-84-15,-14 0-40 16,-5 4-16-16,-15 13-4 16,0 4 0-16,-4 16-12 15,-4 5 8-15,8 16 20 16,8 1-8-16,-1 3-12 16,13-7 0-16,14-11 28 15,13-13-12-15,7-10 24 16,11-4-24-16,9-17 12 15,-1 0-12-15,-7-24-44 16,0 4 20-16,-4-18-8 16,-8 3 12-16,-8-16-12 15,0 16 12-15,-7-16 12 16,-4 13 0-16,-8 0 16 16,0 7-12-16,-8 0 48 0,4 14-28 15,-4-7 12-15,1 17-24 0,-13-7-16 16,1 14-4-16,-20-7 28 15,12 14-12-15,-12-7-40 16,5 14 16-16,-5-4-44 16,12 0 36-16,-12 1-20 15,20-1 24-15,-1 0-36 16,13 1 32-16,-1-4 16 16,16 3 4-16,11-3 20 15,-4 0-12-15,16-7-4 16,4 3 0-16,4-6 12 15,0 3-8-15,-4 0 16 16,3 0-16-16,-18 0-48 16,7 0 24-16,-8-7-184 15,-7 7 112-15,-5 0-180 16,1 0 152-16</inkml:trace>
        </inkml:traceGroup>
        <inkml:traceGroup>
          <inkml:annotationXML>
            <emma:emma xmlns:emma="http://www.w3.org/2003/04/emma" version="1.0">
              <emma:interpretation id="{F8DFB956-752A-401F-9FCC-0B6C3C9CEC5B}" emma:medium="tactile" emma:mode="ink">
                <msink:context xmlns:msink="http://schemas.microsoft.com/ink/2010/main" type="inkWord" rotatedBoundingBox="11827,9680 18384,9098 18451,9854 11894,10435">
                  <msink:destinationLink direction="with" ref="{00A94A2A-614E-460D-BBC5-496EE8D9577A}"/>
                </msink:context>
              </emma:interpretation>
              <emma:one-of disjunction-type="recognition" id="oneOf30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96628.0286">16099 8860 768 0,'-8'7'284'0,"8"-7"-220"0,-4 11-20 0,-3-1 84 16,14 0-80-16,-7 7 52 15,0 8-60-15,-7 2 8 16,7 1-32-16,-8 3 44 15,8-4-32-15,-8 1 4 16,8-4-20-16,-8-4 12 16,8 1-16-16,-7-7 24 15,7-4-20-15,-8-3-40 16,8 3 16-16,-8-10-316 16,8 4 180-16</inkml:trace>
          <inkml:trace contextRef="#ctx0" brushRef="#br0" timeOffset="85937.3194">10633 9311 716 0,'-19'17'264'0,"19"-17"-204"0,-8 42-16 0,0-15 28 15,4 4-48-15,-7 10 24 16,7 4-28-16,-4 0 8 15,8-4-16-15,-8 1 20 16,8-12-20-16</inkml:trace>
          <inkml:trace contextRef="#ctx0" brushRef="#br0" timeOffset="86267.6994">11349 9318 496 0,'-19'-27'184'0,"19"27"-140"0,-16-18-16 0,5 11 56 16,7 7-52-16,-8-10 92 16,4 7-68-16,-11-1 16 15,7 8-40-15,-15 9 40 16,4 1-40-16,-16 21 20 15,5 2-32-15,-17 22 16 16,9-4-20-16,3 0 20 16,12-3-24-16,11-11-4 15,20-3-4-15,19-11 20 16,8-3-12-16,8-10-76 16,0-3 36-16,0-8-676 15,-1 4 384-15</inkml:trace>
          <inkml:trace contextRef="#ctx0" brushRef="#br0" timeOffset="83898.1998">9580 9494 756 0,'-12'-7'280'0,"12"7"-216"0,0 3-20 0,4 1 144 15,4-1-112-15,11 4 68 16,16-7-84-16,15 0-8 16,5 0-32-16,3-10-28 15,-4 13 0-15</inkml:trace>
          <inkml:trace contextRef="#ctx0" brushRef="#br0" timeOffset="83700.18">10029 9218 508 0,'12'-7'188'0,"-12"7"-148"0,7-3-8 0,-7 0 132 15,4 3-96-15,-8-4 44 16,1 8-68-16,-5-4 20 15,0 0-36-15,-11 0 8 16,7 0-20-16,-31 0 0 16,20 6-8-16,-31 1-16 15,15 7 4-15,-23 7 28 16,16 10-12-16,-12 10 84 16,19 4-52-16,0 6 40 15,12 1-48-15,12-4-20 16,15-3-8-16,19-7 36 15,8-7-24-15,16-7 36 16,7-4-32-16,-3-13-128 16,7 0 56-16</inkml:trace>
          <inkml:trace contextRef="#ctx0" brushRef="#br0" timeOffset="86479.7631">10989 9583 840 0,'4'-3'312'0,"-4"3"-244"0,27-7-16 15,-8 3 68-15,1 1-76 16,7-4 8-16,4 3-32 0,0-6 24 16,-4 14-28-16,0-4-356 15,0 3 184-15</inkml:trace>
          <inkml:trace contextRef="#ctx0" brushRef="#br0" timeOffset="86825.1827">11314 9655 612 0,'8'4'228'0,"-8"-4"-180"0,19 10-12 0,-3-7 96 16,-1 4-80-16,5 0-4 15,3 0-28-15,-4 3 20 16,-3 4-24-16,-9-3 20 16,-3 2-20-16,-11-2 20 15,-1 2-24-15,-8-2 100 16,1-1-60-16,-1-3 40 16,5 3-56-16,3-6 24 15,8-1-32-15,12-3 0 16,7 0-16-16,12 0 20 15,8 0-20-15,-1 0-84 16,1 0 40-16,-12 4-660 0,-7 2 380 16</inkml:trace>
          <inkml:trace contextRef="#ctx0" brushRef="#br0" timeOffset="85698.6842">10478 9552 716 0,'12'-7'264'0,"-12"7"-204"0,35 0-16 0,-16-3-24 15,4-1-20 1,4-6 16-16,4 3-8 0</inkml:trace>
        </inkml:traceGroup>
        <inkml:traceGroup>
          <inkml:annotationXML>
            <emma:emma xmlns:emma="http://www.w3.org/2003/04/emma" version="1.0">
              <emma:interpretation id="{D876D661-E8AC-4C02-B2B0-883F4DF8CC3E}" emma:medium="tactile" emma:mode="ink">
                <msink:context xmlns:msink="http://schemas.microsoft.com/ink/2010/main" type="inkWord" rotatedBoundingBox="19273,9034 19533,9011 19556,9268 19296,9291"/>
              </emma:interpretation>
            </emma:emma>
          </inkml:annotationXML>
          <inkml:trace contextRef="#ctx0" brushRef="#br0" timeOffset="130346.5959">17001 8795 548 0,'-12'10'204'0,"12"-10"-156"0,27 7-16 0,-15-3 88 15,7-1-72-15,1 1 8 16,-1-1-36-16,-3 0 40 16,11 1-32-16,-16-1-16 15,9 1-4-15</inkml:trace>
          <inkml:trace contextRef="#ctx0" brushRef="#br0" timeOffset="130139.0446">17040 8595 464 0,'-4'-3'176'0,"4"3"-140"0,4 0-8 0,-4 0 84 16,0 0-68-16,0 0 80 15,0 0-72-15,0 0 28 16,7 0-48-16,1 0 36 15,0 3-40-15,3-3 4 16,1 4-20-16,4-4 12 16,3 3-16-16,-4-3 16 15,5 4-16-15,-5-4-12 16,5 0 0-16,-9 0 48 16,5 0-24-16,-9 0-88 15,1 0 36-15</inkml:trace>
        </inkml:traceGroup>
        <inkml:traceGroup>
          <inkml:annotationXML>
            <emma:emma xmlns:emma="http://www.w3.org/2003/04/emma" version="1.0">
              <emma:interpretation id="{C1132792-708E-4B1E-97D0-D9BD6A1886D8}" emma:medium="tactile" emma:mode="ink">
                <msink:context xmlns:msink="http://schemas.microsoft.com/ink/2010/main" type="inkWord" rotatedBoundingBox="19773,8777 20569,8707 20695,10132 19900,10202"/>
              </emma:interpretation>
              <emma:one-of disjunction-type="recognition" id="oneOf31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131384.3566">17597 9765 216 0,'8'0'80'0,"-8"0"-60"0,0-6-8 0,0 6 108 16,4 0-68-16,0-7 52 16,-1 0-64-16,1-4 68 15,4 5-60-15,-4-8 20 16,4-3-40-16,-4-21 28 15,7 10-32-15,-3-20-4 16,3 0-12-16,-3-18-8 16,8 11 4-16,-5-10-24 15,1 13 12-15,3-10 20 16,-3 11-4-16,-4-18-4 16,0 14 0-16,-5-14 20 15,5 11-12-15,0-11 12 16,0 14-12-16,-1-7 36 15,1 21-24-15,0-4 20 0,3 7-24 16,-3-7 36-16,4 11-32 0,-1-4 20 16,1 0-24-16,0 0 16 15,7 11-20-15,-11-8 20 16,7 11-24-16,1 0-4 16,3 10-4-16,0 4-16 15,1 10 8-15,-5 7 4 16,5 3 0-16,-1 8 52 15,-7 2-28-15,-5 1 0 16,1 3-16-16,-8-3 12 16,4-1-12-16,-8-3-40 15,-4 1 20-15,-3-5-104 16,-5 1 64-16,-3-4-56 16,7 1 64-16,-11-4-4 15,11 0 28-15,1-1-4 16,11 1 12-16,-8 0-8 15,16 3 8-15,-4 1-8 16,7-1 8-16,9 7 8 16,-1 1 4-16,4 2-12 15,0 4 8-15,-3 0 4 16,-5 0 0-16,-7 1 32 16,-4-1-16-16,-16 0 76 15,5-7-56-15,-17 0 12 16,1-3-28-16,-12-4 24 15,8 1-28-15,-8-8 20 0,8 4-20 16,0-7 0-16,12 0-8 0,-5-4-16 16,13 1 4-16,-5 0-84 15,8 6 48-15,-4-3-180 32,8 0 124-32,0 7-388 0,4-7 272 0</inkml:trace>
          <inkml:trace contextRef="#ctx0" brushRef="#br0" timeOffset="132688.8261">18213 8977 340 0,'0'-10'128'0,"0"10"-100"0,0 4-8 16,3-4 52-1,1 0-44-15,0 0 68 16,4 0-56-16,4 0 52 16,-1 0-52-16,1 0 32 15,3 0-40-15,-3 3 0 0,3 4-20 0,-7 3 36 16,0 4-24-16,-8 0-12 16,4 3-8-16,-12 0 12 15,4 0-8-15,-11-3 4 16,-1 0-4-16,-3-7 20 15,7 3-16-15,-7-7-32 16,7 4 12-16,1-7 0 16,3 4 8-16,0-4 0 15,8 0 0-15,-4 0 0 16,8 0 0-16,0 0 24 16,8 3-12-16,3 1 32 15,1-1-28-15,-1-3 12 16,4 4-16-16,-3-4 20 15,3 0-20-15,-3 0-12 16,-1 0-4-16</inkml:trace>
        </inkml:traceGroup>
        <inkml:traceGroup>
          <inkml:annotationXML>
            <emma:emma xmlns:emma="http://www.w3.org/2003/04/emma" version="1.0">
              <emma:interpretation id="{43496931-1C7A-4A2E-BD82-3193C5DA43FD}" emma:medium="tactile" emma:mode="ink">
                <msink:context xmlns:msink="http://schemas.microsoft.com/ink/2010/main" type="inkWord" rotatedBoundingBox="21085,8704 22809,8552 22894,9509 21169,9662"/>
              </emma:interpretation>
              <emma:one-of disjunction-type="recognition" id="oneOf32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133319.5169">19033 8534 548 0,'0'-11'204'0,"0"11"-156"0,4-7-16 0,-4 7 52 16,0 0-52-16,-4 0 16 16,4-7-32-16,-7 1-8 15,3 6-4-15,-8-7 4 16,4 3-4-16,-11-3-4 15,7 4 4-15,-7-4-32 16,7 7 16-16,-7-3 24 16,7 6-8-16,-3-3-24 15,7 0 8-15,-3 0-12 16,7 7 12-16,0-4-8 16,8 4 8-16,0 4 8 15,3 2 4-15,5-2 0 16,3 6 0-16,-3 0-12 15,0 0 8-15,-1 0 12 16,5 4-4-16,-9-4-4 16,-3 1 4-16,-4-1 20 15,0-4-12-15,-4-6 84 0,-3 4-52 0,-13-8 56 16,13 4-56-16,-20-14-4 16,15 7-24-16,-7-3 32 15,-1-4-24-15,5-4-12 16,3 5-8-16,4-8-16 15,4 4 8-15,8-4-236 16,4 7 132-16</inkml:trace>
          <inkml:trace contextRef="#ctx0" brushRef="#br0" timeOffset="133441.8431">19269 8244 780 0,'-23'-10'288'0,"23"10"-224"0</inkml:trace>
          <inkml:trace contextRef="#ctx0" brushRef="#br0" timeOffset="133709.5556">19331 8441 612 0,'-19'20'228'0,"19"-20"-180"0,-12 31-12 15,8-17-8 1,4 0-24-16,-3 0-4 0,6-1 4 0,-6 1-4 16,-1 3 0-1,4-3 32-15,-8 0-16 0,4-7 12 16,-4 3-16-16,-3-10 0 15,3 3-4-15,-4-9-128 16,12-1 64-16,12-11-348 16,-4 8 224-16</inkml:trace>
          <inkml:trace contextRef="#ctx0" brushRef="#br0" timeOffset="134040.4353">19409 8492 572 0,'19'7'208'0,"-19"-7"-160"0,-19 17-12 0,15-10 136 16,4 4-100-16,-12-1 76 15,5 4-84-15,-5-1 8 16,4 5-40-16,4-5-12 16,4 5-12-16,4-8 28 15,4 4-20-15,4-11-4 16,-1 1-8-16,1-8-104 16,7 4 56-16,-7-7-76 15,-1 0 64-15,-3-3-48 16,-4 0 60-16,4 3 12 15,-4 3 20-15,-4 1 20 16,0 3-4-16,-4 3 52 16,4 4-32-16,-8 7 68 15,4 0-52-15,-4 3 44 16,8 0-48-16,-4 4-36 16,4-1-4-16,-3-2 52 0,6-1-24 0,-3-3-168 15,0-1 76-15,0-6-504 16,0 0 320-16</inkml:trace>
          <inkml:trace contextRef="#ctx0" brushRef="#br0" timeOffset="134775.9191">20195 8372 600 0,'-8'-7'224'0,"8"7"-176"0,-4-4-12 15,-4 1 60 1,8 6-60-16,0-3 40 16,0 0-44-16,-8 4-20 15,1 3-4-15,-1 7-8 16,-4 6 0-16,-7 4 24 16,7 0-12-16,-11 4-4 0,0 6-4 0,4-6 12 15,3 6-8-15,1 1-12 16,3-1 0-16,12 0 12 15,12 1-4-15,3-8 16 16,8 1-12-16,4-14 4 16,4-1-4-16,0-13 12 15,0 0-12-15,4-13 4 16,0-1-4-16,0-17 4 16,-8 3-8-16,-4-6-4 15,-3 0 4-15,-9-4 20 16,5 10-12-16,-12-6-4 15,-1 6-4-15,-10-3 28 16,3 7-16-16,-16-3 20 16,1 6-20-16,-4 0-8 15,0 11-4-15,-12 0 4 16,8 6-4-16,0 4-20 16,3 4 8-16,-3 3-4 15,12 3 4-15,-5 0-36 16,5 1 24-16,3 2 24 15,5 1 0-15,-1 0 52 16,8 3-28-16,0-3 12 16,8 0-24-16,-1-4 28 15,5 0-28-15,3-6 12 16,5 3-16-16,7-7 64 16,0 3-44-16,4-6-268 0,4 3 128 15,3 0-568-15,-7 7 376 0</inkml:trace>
          <inkml:trace contextRef="#ctx0" brushRef="#br0" timeOffset="135109.7794">20431 8843 632 0,'11'4'236'0,"-11"-4"-184"0,35 3-16 0,-15 1 60 16,-5 6-60-16,1 0-20 16,7 4-16-16,-8 3 44 15,-3 4-24-15,-12-4-20 16,-4 4 0-16,-15-4-20 15,3 0 12-15,-3-7-24 16,-1 4 20-16,9-4 84 16,7 1-40-16,8-4 72 15,19 3-64-15,4-3 36 16,12 0-44-16</inkml:trace>
        </inkml:traceGroup>
        <inkml:traceGroup>
          <inkml:annotationXML>
            <emma:emma xmlns:emma="http://www.w3.org/2003/04/emma" version="1.0">
              <emma:interpretation id="{AB040795-5F5D-40DC-A705-538037AEE67C}" emma:medium="tactile" emma:mode="ink">
                <msink:context xmlns:msink="http://schemas.microsoft.com/ink/2010/main" type="inkWord" rotatedBoundingBox="12372,10138 17587,9675 17687,10808 12472,11270"/>
              </emma:interpretation>
              <emma:one-of disjunction-type="recognition" id="oneOf33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85533.2454">10176 9703 572 0,'-8'-6'208'0,"8"2"-160"0,-7 4-12 0,7 0 112 15,0 4-88-15,-8-1 44 16,8 14-60-16,-12 7 20 16,5 7-36-16,-5 7 8 15,4 0-20-15,0 0-8 16,8-4-4-16,-11-6 48 16,11-4-28-16,0-14-28 15,0-3 0-15,8-14-528 16,3 0 292-16</inkml:trace>
          <inkml:trace contextRef="#ctx0" brushRef="#br0" timeOffset="157551.3515">14725 10171 228 0,'-12'-13'84'0,"12"13"-64"0,0 7-8 0,-8-14 100 16,16 7-64-16,-16-7 132 15,8 3-104-15,-4-3 72 16,1 1-88-16,-1-12 20 16,4 5-44-16,0-1 32 15,-4-3-40-15,-8-4 20 16,1 4-28-16,-5-7-8 15,5 3-8-15,-20-10 4 16,3 7-4-16,-18-7 8 16,0 7-8-16,-5-4-12 15,5 8 4-15,-8-4 12 16,11 6-4-16,-3-6-28 16,15 7 12-16,-8-3 12 15,12 2 4-15,-8-2-12 0,12 6 4 16,-4 4-4-16,15-4 0 0,-7 4 8 31,11 6 0-31,0 1-28 0,4 3 16 0,-3-7-20 16,7 7 16-16,0 0 16 15,0 7 4-15,0 0-12 16,0-1 4-16,0-2-4 16,7-1 0-16,-3-3 8 15,-4 4 0-15,0-4 24 16,8 7-12-16,4-7-128 15,3 6 64-15</inkml:trace>
          <inkml:trace contextRef="#ctx0" brushRef="#br0" timeOffset="157956.429">14318 9604 436 0,'0'0'160'0,"0"0"-124"0,-8 10-8 15,5-3 52 1,-5 0-48-16,0 3-4 15,-3 0-16-15,-5 1 24 16,8-1-20-16,-3-3 12 16,3 3-16-16,-8-6-16 15,5-1 0-15,-12-3 12 16,7 0-4-16,-11 0 8 16,8 4-8-16,-12-4-20 15,4 0 8-15,-4 0 4 16,4 0 4-16,-1 0 8 0,9 6-4 0,0-6-12 15,11 7 4-15,8 0 4 16,0 4 0-16,0-5 32 16,15 5-16-16,-3-1 4 15,0 0-12-15,3 1-8 16,-3 2 4-16,3 1 40 16,-3-7-24-16,0 3 8 15,3 4-16-15,-7-14 36 16,3 7-24-16,1-7 12 15,7 0-20-15,-3-7 28 16,3 0-28-16,1 0-420 16,-1 7 220-16</inkml:trace>
          <inkml:trace contextRef="#ctx0" brushRef="#br0" timeOffset="158856.8578">15015 10268 228 0,'-4'-7'84'0,"4"7"-64"0,-4-14-8 16,0 7 144-1,4 0-88-15,-7-6 68 16,7 9-76-16,-12-3-16 15,4 0-28-15,-7 14 24 0,3 0-24 0,-7 3 20 16,0 11-20-16,-1 3 0 16,9 0-8-16,3-3-16 15,4-4 4-15,12-3 4 16,7-7 0-16,5 0 32 16,7-4-16-16,11-6 4 15,-7-1-12-15,4-6 4 16,-8 0-8-16,-4 3 8 15,-3 0-8-15,-12-3-12 16,-5 6 4-16,-6 1-16 16,-1 6 12-16,-4 1 12 15,8 6 0-15,8-3-4 16,3 10 4-16,16-7 12 16,0 1-8-16,12-5 24 15,-8-2-20-15,4-4 4 16,-8 0-8-16,-4-4 36 15,-3 1-20-15,-13-7 20 16,1 3-24-16,-8-10-8 16,0 6-8-16,-4-9 4 15,8 6-4-15,-4-3-136 16,4 3 76-16</inkml:trace>
        </inkml:traceGroup>
        <inkml:traceGroup>
          <inkml:annotationXML>
            <emma:emma xmlns:emma="http://www.w3.org/2003/04/emma" version="1.0">
              <emma:interpretation id="{939582DC-49BA-443A-9E32-C5A0513716C1}" emma:medium="tactile" emma:mode="ink">
                <msink:context xmlns:msink="http://schemas.microsoft.com/ink/2010/main" type="inkWord" rotatedBoundingBox="17759,10481 18986,10372 19056,11158 17828,11267"/>
              </emma:interpretation>
              <emma:one-of disjunction-type="recognition" id="oneOf34">
                <emma:interpretation id="interp50" emma:lang="" emma:confidence="0">
                  <emma:literal>S</emma:literal>
                </emma:interpretation>
                <emma:interpretation id="interp51" emma:lang="" emma:confidence="0">
                  <emma:literal>s</emma:literal>
                </emma:interpretation>
                <emma:interpretation id="interp52" emma:lang="" emma:confidence="0">
                  <emma:literal>J</emma:literal>
                </emma:interpretation>
                <emma:interpretation id="interp53" emma:lang="" emma:confidence="0">
                  <emma:literal>]</emma:literal>
                </emma:interpretation>
                <emma:interpretation id="interp54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159353.5062">15483 10302 176 0,'0'14'64'0,"0"-14"-48"0,0 17-8 0,0-3 148 16,8 3-88-16,0 11 24 15,4-1-52-15,-1 8 36 16,1-4-44-16,3-4 20 15,1-3-32-15,-5-10 60 16,9 0-44-16,-9-11 28 16,5-3-36-16,3-17-8 15,-7 3-12-15,7-17 4 16,0 7-8-16,1-14-4 16,3 4 4-16,-4-14-84 15,9 3 44-15,-9-10 4 16,0 10 20-16,-3-3 28 15,-1 14-8-15,-3-4 24 16,3 14-20-16,-7 0 56 16,4 10-36-16,-5 0 20 15,1 4-32-15,4 3 0 16,-1 7-12-16,1 0-8 16,3 7 4-16,13 0 12 15,3-4-8-15,27-3 4 16,4 7-4-16,11-4 36 15,1 4-20-15,-9-10-12 16,-6 3-8-16,-9 0-16 0,-11 0 8 16,-8 0 20-1,-8 0-8-15,-8 0-72 0,-3 0 32 16</inkml:trace>
          <inkml:trace contextRef="#ctx0" brushRef="#br0" timeOffset="160060.5883">15739 10605 416 0,'-39'28'152'0,"39"-28"-116"0,0 37-12 0,4-23-24 16,4-4-4-16,7-3 100 15,5 0-52-15,3-10 24 16,8 3-36-16,-4-11-20 16,0 1-8-16,-4-11 12 15,1 1-8-15,-1-11 32 16,-4 3-24-16,-3-9 4 16,3 2-12-16,-7-6-8 15,3 10 4-15,-3-4-24 16,-5 8 12-16,5-1-4 15,0 11 4-15,-5 0 16 0,1 7-4 16,-4-1 24-16,0 4-16 0,-8 4 24 16,4 6-24-1,-8 8-4-15,-3 3-4 0,-9 6 12 16,5 1-8-16,-1 6 24 16,9 1-20-16,-5-1-12 15,8-3-4-15,0-3 20 16,8-4-8-16,4-13 40 15,3-1-24-15,5-13-12 16,3 3-8-16,4-14-4 16,1 4 0-16,-5-7-56 15,4 7 32-15,-3-7-24 16,-9 7 28-16,-3-4 28 16,0 4-4-16,-8 0 0 15,0 6 0-15,-4 4 64 16,0 7-36-16,-8 4 16 15,5 3-32-15,-1 6 20 16,8 5-24-16,-8-1 40 16,8 3-28-16,0 5 20 15,4-1-24-15,-8 0 28 16,4-4-32-16,-8 1-188 16,1 0 88-16,3-4-572 15,4 0 364-15</inkml:trace>
          <inkml:trace contextRef="#ctx0" brushRef="#br0" timeOffset="160302.3021">16316 10526 572 0,'-31'0'208'0,"31"0"-160"0,-12 7-12 0,8-4 40 16,-3 11-48-16,-1-4-28 15,8 11-4-15,-4 3 28 16,8 0-16-16,0 4 0 16,7-4-4-16,5-4 4 15,3-2-4-15,-7-5 32 16,7-2-20-16,-7-4 12 16,3-1-16-16,-11-12 20 15,4 6-20-15,-16-11-4 16,4 4-4-16,-7-17-112 15,3 10 60-15</inkml:trace>
          <inkml:trace contextRef="#ctx0" brushRef="#br0" timeOffset="160734.8619">16714 10275 416 0,'-15'-4'152'0,"15"4"-116"0,-8-3-12 0,4-1 144 16,0 4-96-16,-3-3 32 15,-1-1-60-15,-4 1-64 16,9 6 12-16,-9-3-4 16,4 7 12-16,-11 0 32 15,-1 0-16-15,-3 3 56 16,0 1-40-16,0 3 28 15,0 3-32-15,-1 0-8 16,9 4-12-16,7-1-16 16,12 4 4-16,8-3 56 15,7 0-28-15,8-8-12 16,0 1-4-16</inkml:trace>
        </inkml:traceGroup>
        <inkml:traceGroup>
          <inkml:annotationXML>
            <emma:emma xmlns:emma="http://www.w3.org/2003/04/emma" version="1.0">
              <emma:interpretation id="{7E740EBE-F0B4-4E3F-9381-3E6B07C5CFD6}" emma:medium="tactile" emma:mode="ink">
                <msink:context xmlns:msink="http://schemas.microsoft.com/ink/2010/main" type="inkWord" rotatedBoundingBox="18839,10791 19198,10759 19221,11016 18861,11048"/>
              </emma:interpretation>
              <emma:one-of disjunction-type="recognition" id="oneOf35">
                <emma:interpretation id="interp55" emma:lang="" emma:confidence="0">
                  <emma:literal>90,</emma:literal>
                </emma:interpretation>
                <emma:interpretation id="interp56" emma:lang="" emma:confidence="0">
                  <emma:literal>50,</emma:literal>
                </emma:interpretation>
                <emma:interpretation id="interp57" emma:lang="" emma:confidence="0">
                  <emma:literal>€0,</emma:literal>
                </emma:interpretation>
                <emma:interpretation id="interp58" emma:lang="" emma:confidence="0">
                  <emma:literal>to,</emma:literal>
                </emma:interpretation>
                <emma:interpretation id="interp59" emma:lang="" emma:confidence="0">
                  <emma:literal>"0,</emma:literal>
                </emma:interpretation>
              </emma:one-of>
            </emma:emma>
          </inkml:annotationXML>
          <inkml:trace contextRef="#ctx0" brushRef="#br0" timeOffset="160946.8332">16536 10354 624 0,'0'0'228'0,"0"0"-176"0,4 0-16 0,-4 0 8 15,8 3-32-15,4-3 4 16,3 4-8-16,4-1 12 15,9 1-12-15,-1-1-444 16,4 0 240-16</inkml:trace>
          <inkml:trace contextRef="#ctx0" brushRef="#br0" timeOffset="161440.1446">16904 10423 600 0,'0'-7'224'0,"0"7"-176"0,0 0-12 0,0 3 72 15,0 1-68-15,0 6 52 16,0 4-52-16,0 13 8 15,0 8-32-15,-4 3 8 16,4-4-12-16</inkml:trace>
        </inkml:traceGroup>
      </inkml:traceGroup>
    </inkml:traceGroup>
    <inkml:traceGroup>
      <inkml:annotationXML>
        <emma:emma xmlns:emma="http://www.w3.org/2003/04/emma" version="1.0">
          <emma:interpretation id="{5F4752A4-ECEB-45CF-B143-53251B6E06DE}" emma:medium="tactile" emma:mode="ink">
            <msink:context xmlns:msink="http://schemas.microsoft.com/ink/2010/main" type="paragraph" rotatedBoundingBox="8669,11751 23023,9804 23292,11784 8937,13731" alignmentLevel="6"/>
          </emma:interpretation>
        </emma:emma>
      </inkml:annotationXML>
      <inkml:traceGroup>
        <inkml:annotationXML>
          <emma:emma xmlns:emma="http://www.w3.org/2003/04/emma" version="1.0">
            <emma:interpretation id="{077148E5-2CA1-489A-BB6E-F89B9A230E44}" emma:medium="tactile" emma:mode="ink">
              <msink:context xmlns:msink="http://schemas.microsoft.com/ink/2010/main" type="line" rotatedBoundingBox="8669,11751 23023,9804 23292,11784 8937,13731">
                <msink:destinationLink direction="with" ref="{C2228F85-767E-4C3A-981E-8F7CD4AC43E2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B4FEDB2-B52E-4607-A450-8F720B2AD11F}" emma:medium="tactile" emma:mode="ink">
                <msink:context xmlns:msink="http://schemas.microsoft.com/ink/2010/main" type="inkWord" rotatedBoundingBox="20727,10115 23023,9804 23263,11572 20967,11883"/>
              </emma:interpretation>
              <emma:one-of disjunction-type="recognition" id="oneOf36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163556.8289">18871 10653 520 0,'-8'-27'192'0,"8"27"-152"0,-8-18-8 0,0 12 72 15,8-1-64-15,-7 3 36 16,3 1-44-16,-12 6 0 16,5 8-20-16,-9 6-16 15,5 3 0-15,-1 4 20 16,9 1-8-16,3-5-12 15,8-3 0-15,7-6 20 16,9-1-8-16,-1-10-4 16,4 4 0-16,-7-15-112 15,3 1 60-15,-7-4-16 16,-1 7 40-16,-11 0 24 16,4 4 0-16,-8 6-16 15,0 8 8-15,-3 2 76 16,7 5-40-16,4-1 20 15,3 3-32-15,9-6 8 16,3 0-12-16,8-7 28 16,0-4-24-16,4-10 12 15,4 4-16-15,-12-11 20 16,1 4-20-16,-17-14 12 16,1 3-12-16,-16-10-60 15,1 7 24-15,-9-3-128 16,8 9 80-16,1 8-344 0,7 7 232 0</inkml:trace>
          <inkml:trace contextRef="#ctx0" brushRef="#br0" timeOffset="164045.63">19409 10780 540 0,'-27'21'200'0,"27"-21"-156"0,-8 28-12 0,8-18 16 15,8 4-32-15,3 3 48 16,12 0-36-16,1 0 4 16,-1 1-20-16,0-8 28 15,0-3-24-15,-3-11 12 16,-1 4-16-16,-3-10 20 16,-5 3-20-16,-7-10 4 15,0 0-8-15,-8-21-8 16,4 3 4-16,-4-26-76 15,4 2 40-15,4-10-32 16,4 11 40-16,3 3-16 16,5 17 24-16,3 0 80 15,1 10-36-15,-1 11 52 16,8 3-44-16,0 4 0 16,4 0-24-16,4 3 20 15,0 7-20-15,15 0 12 16,0 7-12-16,16-7-16 15,0-4 0-15,35 4 20 16,-4 4-8-16,19-4 32 0,-12-4-24 16,-7 1 20-16,-16 3-20 0,-11-4 0 15,-16 4-8-15,-15-3 28 16,-12 6-20-16,-19-3-48 16,-8 7 16-16,-20 0-252 15,5 7 148-15</inkml:trace>
          <inkml:trace contextRef="#ctx0" brushRef="#br0" timeOffset="164668.2863">19598 11025 444 0,'-27'27'164'0,"27"-27"-124"0,-4 14-16 0,1-10 112 16,6-1-80-16,5-6 4 15,4-1-36-15,15-10 12 16,4 4-24-16,11-11 12 16,5 8-12-16,3-11 0 15,-3 3-4-15,-9-10 4 16,1 3-8-16,-12-16 8 15,0 6-8-15,-7-14-4 0,-5 7 4 16,-11 1 4-16,12 9-4 0,-13 8-12 16,5 10 4-16,-12 10 12 15,0 10-4-15,-3 14-4 16,3 7 4-16,-12 11 12 16,5-1-8-16,-13 4 4 15,9 0-4-15,-8-7 12 16,7-4-12-16,-3-6 4 15,3 0-4-15,9-8 48 16,3 1-32-16,4-10-20 16,4-1-4-16,3-6-28 15,13-1 16-15,3-6-128 16,0 0 80-16,4-14-136 16,4 3 112-16,-4-14-72 15,-3 8 88-15,-5-11 64 16,0 11 4-16,-7-4 192 15,0 10-104-15,-9 0 92 16,1 11-100-16,-4 3 0 16,0 11-48-16,-7 9 12 15,-5 4-24-15,4 11 16 16,4 3-20-16,-11 3 8 16,11-3-12-16,-8 0-8 15,8 0 0-15,-3-7 40 16,7 0-24-16,-12-3-132 15,12 0 60-15</inkml:trace>
          <inkml:trace contextRef="#ctx0" brushRef="#br0" timeOffset="164983.1225">20175 10977 464 0,'-15'-4'176'0,"15"4"-140"0,-4-3-8 0,0 3 128 16,4 3-92-16,-4 1-8 16,0 3-36-16,-7 3-8 15,11 7-4-15,-4 4-8 16,4-1 4-16,0 4-4 16,4 1 0-16,11-8 16 15,-3 0-8-15,7-14 16 16,0 1-16-16,-3-11 48 15,3 0-28-15,-7-14-32 16,-4 11 0-16,-8-14 8 16,0 3 0-16,-8-3-4 15,4 4 4-15,0-1-112 16,4 7 60-16</inkml:trace>
          <inkml:trace contextRef="#ctx0" brushRef="#br0" timeOffset="165465.2679">20535 10798 748 0,'8'0'276'0,"-8"0"-216"0,12 0-16 16,3 0 12 0,-3 10-40-16,15-10 20 0,0 7-20 0</inkml:trace>
          <inkml:trace contextRef="#ctx0" brushRef="#br0" timeOffset="165312.7665">20744 10670 632 0,'0'-10'236'0,"0"10"-184"0,-4-17-16 0,1 10 80 16,6 7-72-16,-6-7-8 15,-1 4-24-15,-4-1 24 16,-4 4-20-16,1 4 12 16,-5 3-16-16,-11 6 44 15,12 1-28-15,-12 10-16 16,3 0-4-16,9 4-8 16,3 3 0-16,8 0 32 15,8-7-16-15,12 7 40 16,3-7-32-16,0-4-224 15,5 5 108-15,-9-12-452 16,8 5 308-16</inkml:trace>
          <inkml:trace contextRef="#ctx0" brushRef="#br0" timeOffset="165808.5858">20737 10935 464 0,'-12'0'176'0,"12"0"-140"0,19 11-8 0,-11-4 20 15,4-7-32-15,3 6-24 16,8 5 4-16,-7 3 8 16,11-1 0-16,-19 4 8 15,-4-3-8-15,-8-7 52 16,-4 10-32-16,-4-10 52 16,-3 7-44-16,7-4 92 15,0 4-72-15,4-7-16 16,8 10-20-16,12-10 4 15,7 3-12-15,12-6-108 16,0-4 52-16</inkml:trace>
          <inkml:trace contextRef="#ctx0" brushRef="#br0" timeOffset="162431.2954">19455 10275 340 0,'12'-7'128'0,"-12"7"-100"15,8-4-8-15,-1 1 16 16,-3 3-24-16,0-7 128 16,4 4-76-16,-8-8 40 15,4 4-60-15,-8-10 36 16,4 7-44-16,-23-11 0 15,11 7-24-15,-42-13-8 16,7 6 0-16,-30-20-24 16,11 13 12-16,-15-16 12 15,11 6 0-15,-23-10-28 16,16 10 12-16,-12-3 56 16,11 13-20-16,5 0 16 15,7 11-24-15,12 0 36 16,15 7-28-16,12-1-48 0,8 5 12 0,15-1 0 15,8 7 12-15</inkml:trace>
          <inkml:trace contextRef="#ctx0" brushRef="#br0" timeOffset="162763.6843">18902 9697 444 0,'-8'0'164'0,"8"0"-124"0,-4-14-16 0,-4 7 96 16,8 7-72-16,-19-4 24 16,11 4-40-16,-19 0-4 15,4-6-16-15,-16 6 12 16,4 0-16-16,-19-7 4 16,15 14-4-16,-7-7 56 15,7 0-36-15,4 0 32 16,8 6-32-16,4-2-36 15,8 10 4-15,-5-7 0 16,20 6 4-16,0 1-12 16,0 0 8-16,8-4 48 15,11 1-24-15,-3-5 24 16,-1 1-24-16,1-7 36 16,3 4-32-16,-3-8 56 15,-5 4-44-15</inkml:trace>
        </inkml:traceGroup>
        <inkml:traceGroup>
          <inkml:annotationXML>
            <emma:emma xmlns:emma="http://www.w3.org/2003/04/emma" version="1.0">
              <emma:interpretation id="{74BF2F8A-B5DE-400E-8B02-92388EE041E5}" emma:medium="tactile" emma:mode="ink">
                <msink:context xmlns:msink="http://schemas.microsoft.com/ink/2010/main" type="inkWord" rotatedBoundingBox="8709,12047 13891,11344 14120,13028 8937,13731"/>
              </emma:interpretation>
            </emma:emma>
          </inkml:annotationXML>
          <inkml:trace contextRef="#ctx0" brushRef="#br0" timeOffset="174998.1313">7327 11489 488 0,'-4'-3'180'0,"4"3"-140"0,31 10-12 0,-23-10 12 16,11 7-28-16,1 0 24 16,-1 3-24-16,-4 4 12 15,-3 0-12-15,-12 3 0 16,-8 0-4-16,-11 0 12 15,3 1-12-15,-7-5-20 16,4 5 4-16,3-1 76 16,16-3-40-16,8-8 36 15,8 12-36-15,15-11-16 16,7 6-8-16</inkml:trace>
          <inkml:trace contextRef="#ctx0" brushRef="#br0" timeOffset="180255.4135">9925 11710 684 0,'-4'-7'252'0,"4"0"-192"0,0 0-20 0,4-3 120 16,3 10-96-16,1-14 44 15,11 14-64-15,1-14-24 16,7 11-12-16,0-11 16 16,0 14-12-16,4-7 40 15,15 0-28-15,-11 7-4 16,-4 0-12-16,-4 7-288 16,-7 7 152-16</inkml:trace>
          <inkml:trace contextRef="#ctx0" brushRef="#br0" timeOffset="180433.6239">9932 11985 808 0,'-4'3'300'0,"4"-3"-232"0,20-3-20 16,-9-1 88-1,9 4-84-15,7-3 24 16,0-4-44-16,19 0-40 0,12 7 4 0,8 0-412 15,0 4 224-15</inkml:trace>
          <inkml:trace contextRef="#ctx0" brushRef="#br0" timeOffset="182068.1519">11113 12687 208 0,'4'-21'76'0,"-4"21"-60"0,19-34-4 0,-19 10 128 16,8 6-80-16,-4-33 88 16,4 3-84-16,-1-28 56 15,-3 11-68-15,12-15-4 16,-1 12-28-16,-7-15 16 16,0 11-24-16,11-18 56 15,-7 18-36-15,3-4 28 16,-3 18-32-16,7-1 16 15,0 11-24-15,16 3 16 16,-4 14-20-16,8-6 8 16,-4 13-12-16,-4 6-8 15,-4 8 0-15,-8 3-16 16,-3 7 8-16,-5 4 40 16,5 6-24-16,-16 4 8 15,0-1-12-15,-16 5 28 16,1 2-20-16,-16 4-4 15,4 0-8-15,-12 1-68 16,12-5 36-16,-4-3-24 16,12-3 32-16,-1-7-16 15,12 3 20-15,1-3-28 16,7 0 28-16,7 0 16 16,1 0 0-16,12 10-52 15,7 0 28-15,-8 11 4 16,16 3 8-16,-12 7 4 15,-4-7 0-15,-3 0 44 16,-4 0-24-16,-20-7 52 0,8 0-36 16,-20-11 20-16,1 8-28 15,-8-11 16-15,-4 8-20 0,4-8 36 16,8 0-28-16,-9-3-12 16,9 0-8-16,0-7 12 15,-1 4-8-15,13-4 16 16,-1 0-16-16,-4-4 16 15,5 4-16-15,7-7-240 16,0 7 124-16</inkml:trace>
          <inkml:trace contextRef="#ctx0" brushRef="#br0" timeOffset="182375.9087">11697 12116 416 0,'12'6'152'0,"-12"-6"-116"0,27 11-12 15,-15-1 20 1,-4 0-28-16,-8 8 20 16,7 2-20-16,-14 8 28 15,-1-1-28-15,-4 4 4 16,-7-3-12-16,-1-1 56 15,1-9-36-15,-4-1 120 16,4-3-80-16,7-8 0 16,4 8-40-16,16-10 36 0,4 3-36 0,7-1-4 31,4 1-16-31,0 0 36 0,4-3-20 0</inkml:trace>
          <inkml:trace contextRef="#ctx0" brushRef="#br0" timeOffset="176488.6914">6541 12604 592 0,'8'-14'220'0,"-8"14"-172"16,35 0-12-16,-4-3 120 16,-4 3-92-16,19-3 0 15,5 6-40-15,3-3-52 16,-8 7 16-16</inkml:trace>
          <inkml:trace contextRef="#ctx0" brushRef="#br0" timeOffset="176318.1421">7052 12264 248 0,'-8'-11'92'0,"8"11"-72"0,0-7-4 15,-7 4 80 1,7 3-56-16,-4-4 8 15,-4 8-28-15,-4-1 16 16,-3 4-24-16,-12 4-12 16,4 6-4-16,-20 3 12 0,12 1-4 0,-15 7 112 15,7 3-64-15,-8 10 32 16,9 0-48-16,3 0 32 16,8-3-40-1,15-3 4-15,8-4-20 0,20-7 12 16,7-4-16-16,12-6 24 15,15 0-20-15,-7-7-56 16,-1 3 20-16</inkml:trace>
          <inkml:trace contextRef="#ctx0" brushRef="#br0" timeOffset="176664.795">7087 12618 540 0,'-8'7'200'0,"8"-7"-156"0,-11 31-12 0,3-14 104 32,8 4-80-32,-8 10 4 0,8 0-36 0,-4 6 12 15,4-2-24-15,-7-1 40 16,10-3-28-16</inkml:trace>
          <inkml:trace contextRef="#ctx0" brushRef="#br0" timeOffset="176876.3577">7397 12529 788 0,'7'0'292'0,"-7"0"-228"0,31-7-16 0,-4 7-16 16,-7 7-28-16,15-1 24 15,-4-6-16-15,15 0-164 16,-11 4 84-16,-4-8-512 16,4 4 320-16</inkml:trace>
        </inkml:traceGroup>
      </inkml:traceGroup>
    </inkml:traceGroup>
    <inkml:traceGroup>
      <inkml:annotationXML>
        <emma:emma xmlns:emma="http://www.w3.org/2003/04/emma" version="1.0">
          <emma:interpretation id="{FDDA20F8-F2BB-4FFF-8843-783DB5465DF3}" emma:medium="tactile" emma:mode="ink">
            <msink:context xmlns:msink="http://schemas.microsoft.com/ink/2010/main" type="paragraph" rotatedBoundingBox="6158,14039 10835,13930 10860,14991 6183,15100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33BF87B-FD42-4E46-A157-7D742EE1E932}" emma:medium="tactile" emma:mode="ink">
              <msink:context xmlns:msink="http://schemas.microsoft.com/ink/2010/main" type="line" rotatedBoundingBox="6158,14039 10835,13930 10860,14991 6183,15100"/>
            </emma:interpretation>
          </emma:emma>
        </inkml:annotationXML>
        <inkml:traceGroup>
          <inkml:annotationXML>
            <emma:emma xmlns:emma="http://www.w3.org/2003/04/emma" version="1.0">
              <emma:interpretation id="{E4A1D17D-A249-4901-BA35-4DA364A81853}" emma:medium="tactile" emma:mode="ink">
                <msink:context xmlns:msink="http://schemas.microsoft.com/ink/2010/main" type="inkWord" rotatedBoundingBox="6158,14039 8055,13994 8071,14696 6174,14740"/>
              </emma:interpretation>
            </emma:emma>
          </inkml:annotationXML>
          <inkml:trace contextRef="#ctx0" brushRef="#br0" timeOffset="193102.2023">4180 13884 288 0,'-12'0'108'0,"12"0"-84"0,0 0-4 0,0 0 188 16,0-3-116-16,0-1 44 16,0 1-84-16,-8 0 8 15,-3-4-40-15,3 3 16 0,-7-3-20 16,-5 4 28-16,-3-4-28 0,-4 4 12 16,4-4-16-16,-4 7 12 15,7-4-16-15,5 8-12 16,11 3 0-16,-4 3-16 15,12 7 12-15,4 7-12 16,3 11 8-16,9 9 16 16,-5 4 0-16,5 4 8 15,3-4-8-15,-12-3-4 16,-11-4 4-16,-4-10 20 16,-3-7-12-16,-9-6 76 15,-3-5-52-15,-8-2 48 16,-4-11-48-16,0-14 0 15,0-3-24-15,8-4 0 16,11-7-4-16,16 1-24 16,11-4 8-16,9 0-244 0,-1-7 140 15,12 18-508 1</inkml:trace>
          <inkml:trace contextRef="#ctx0" brushRef="#br0" timeOffset="193777.4125">4536 13781 840 0,'-12'-10'312'0,"5"23"-244"0,-9 1-16 16,8-3 92-16,-11-1-88 15,3 7-20-15,5 0-24 16,-5 7 4-16,9 4-8 16,3-1 48-16,-4-2-28 0,8-5-32 15,-8-3 0-15,8-3-44 16,-4-7 28-16,-3-4-64 15,7-6 48-15,0-4-108 16,0-7 84-16,0-3-176 16,11-3 132-16,9 2-144 15,-5 1 140-15,16 7-4 16,-4-1 64 0,0 5 120-16,0 2-36 0,-7 1 188 15,-1-1-124-15,-3 8 44 16,-5 3-84-16,-11-4 68 15,0 11-72-15,-8 10 16 0,1 0-40 16,3-3-4 0,-4 10-16-16,0 0 0 15,1-7-4-15,7-4 28 16,7-3-20-16,-7-17 48 16,12 0-36-16,3-10-32 0,5-10 0 15,-1-5-36-15,1 1 24 16,-5-3-56-16,-3 10 40 15,-5-1 8-15,5 8 12 0,-12 7-24 16,0 6 20-16,0 7 32 16,-4 8-8-16,-4 6 36 15,8 3-28-15,-4 1 40 16,4-1-32-16,8-3 20 16,0-3-24-16,-4-7-316 15,4-4 160-15,7-10-452 16</inkml:trace>
          <inkml:trace contextRef="#ctx0" brushRef="#br0" timeOffset="193239.4646">4524 13619 860 0,'-11'-27'320'0,"-1"23"-248"0,-11 4-20 0,11 0-20 15,-3 7-28-15,3 7-364 16,4 10 196-16,5-3-304 0</inkml:trace>
          <inkml:trace contextRef="#ctx0" brushRef="#br0" timeOffset="194408.6718">5546 13729 352 0,'47'-44'132'0,"-36"40"-104"0,5 1-8 0,-8-1 0 15,-8 1-16-15,-8-1 184 16,-4 4-104-16,-7 7 8 16,-8 7-52-16,0 3 48 15,0 1-48-15,-1 6 28 0,1 3-40 16,8 4 28-16,0 7-32 16,-1 7 20-16,9 3-24 0,3 4-8 15,8-1-8-15,-4-6 12 16,12-7-8-16,0-4 32 15,3-10-24-15,5-3-12 16,-1-7-8-16,8-8-68 16,4-9 40-16,1-7-24 15,3-7 36-15,3-14 20 16,1-11 0-16,-4 4-8 16,0-3 4-16,-4 7 12 15,0-4-4-15,-15 7-12 16,3 3 4-16,-7 11 28 15,-8-10-12-15,0 6-20 16,-8 0 0-16,-3 4 12 16,-9 3 0-16,-7 4 8 15,-7 0-8-15,-5 3-48 0,0 3 28 16,0 8-84-16,5-1 56 16,6 1 0-16,1-4 28 15,4 3 4-15,4 1 4 16,3-1 8-16,9-3 0 15,3 3 52-15,4 4-28 16,7 0 60-16,5-3-48 16,7 3 56-16,8-1-56 15,4 1-24-15,4 0-12 16,8 0 52-16,-1 0-28 16,1 0-116-16,-8 0 48 0,-8-4-460 15,4 1 280 1,-8 6-100-16</inkml:trace>
        </inkml:traceGroup>
        <inkml:traceGroup>
          <inkml:annotationXML>
            <emma:emma xmlns:emma="http://www.w3.org/2003/04/emma" version="1.0">
              <emma:interpretation id="{460352B3-E7C3-4B61-BEA5-6E3D437119AB}" emma:medium="tactile" emma:mode="ink">
                <msink:context xmlns:msink="http://schemas.microsoft.com/ink/2010/main" type="inkWord" rotatedBoundingBox="6369,14321 8191,14278 8209,15052 6387,15095"/>
              </emma:interpretation>
              <emma:one-of disjunction-type="recognition" id="oneOf37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0" timeOffset="192535.0911">4067 13888 164 0,'8'-4'60'0,"-8"4"-44"0,0 0-8 16,0 0-12-16</inkml:trace>
          <inkml:trace contextRef="#ctx0" brushRef="#br0" timeOffset="195114.5494">5895 14304 464 0,'0'0'176'0,"0"0"-140"0,4 7-8 16,-4 0 84-1,0 3-68-15,-4 11 8 16,4 3-32-16,-8 0 48 16,4 4-36-16,-4 2 48 15,1 1-48-15,-1 0 20 16,8-3-32-16,-4-4 28 16,8-3-32-16,-4-8 32 0,0-2-32 0,0-8 12 15,0-3-16-15,0-10-192 16,4 3 96-16</inkml:trace>
        </inkml:traceGroup>
        <inkml:traceGroup>
          <inkml:annotationXML>
            <emma:emma xmlns:emma="http://www.w3.org/2003/04/emma" version="1.0">
              <emma:interpretation id="{1FC5B09D-4421-4694-943C-9F0FD175BDA1}" emma:medium="tactile" emma:mode="ink">
                <msink:context xmlns:msink="http://schemas.microsoft.com/ink/2010/main" type="inkWord" rotatedBoundingBox="8579,14395 8904,14387 8911,14675 8585,14683"/>
              </emma:interpretation>
            </emma:emma>
          </inkml:annotationXML>
          <inkml:trace contextRef="#ctx0" brushRef="#br0" timeOffset="195458.9656">6286 14211 664 0,'-4'-7'244'0,"4"7"-188"0,27 7-16 0,-12-3 48 15,5-1-56-15,7 0-4 16,0 4-16-16,4 0-124 16,0 0 60-16</inkml:trace>
          <inkml:trace contextRef="#ctx0" brushRef="#br0" timeOffset="195311.0726">6471 13960 728 0,'12'0'268'0,"-12"0"-208"0,8-3-16 16,-8-1 44-1,11 8-56-15,5-4 32 16,3 6-36-16,1 1-60 15,-1 4 16-15,-11 2-492 16,11 5 280-16</inkml:trace>
        </inkml:traceGroup>
        <inkml:traceGroup>
          <inkml:annotationXML>
            <emma:emma xmlns:emma="http://www.w3.org/2003/04/emma" version="1.0">
              <emma:interpretation id="{A1B13109-A2F8-4C7C-82F7-1E2845B1801E}" emma:medium="tactile" emma:mode="ink">
                <msink:context xmlns:msink="http://schemas.microsoft.com/ink/2010/main" type="inkWord" rotatedBoundingBox="10360,14066 10838,14055 10849,14543 10371,14554">
                  <msink:destinationLink direction="with" ref="{C4AE7360-15BC-4193-BE3D-1AD217EABF31}"/>
                </msink:context>
              </emma:interpretation>
              <emma:one-of disjunction-type="recognition" id="oneOf38">
                <emma:interpretation id="interp62" emma:lang="" emma:confidence="0">
                  <emma:literal>ET,</emma:literal>
                </emma:interpretation>
                <emma:interpretation id="interp63" emma:lang="" emma:confidence="0">
                  <emma:literal>Ex,</emma:literal>
                </emma:interpretation>
                <emma:interpretation id="interp64" emma:lang="" emma:confidence="0">
                  <emma:literal>E,</emma:literal>
                </emma:interpretation>
                <emma:interpretation id="interp65" emma:lang="" emma:confidence="0">
                  <emma:literal>€2</emma:literal>
                </emma:interpretation>
                <emma:interpretation id="interp66" emma:lang="" emma:confidence="0">
                  <emma:literal>EX,</emma:literal>
                </emma:interpretation>
              </emma:one-of>
            </emma:emma>
          </inkml:annotationXML>
          <inkml:trace contextRef="#ctx0" brushRef="#br0" timeOffset="197107.0282">8074 13850 632 0,'-12'-14'236'0,"12"14"-184"0,8-7-16 0,-4 7 160 15,4 0-116-15,3-7-8 16,5 7-44-16,7 0-12 15,4 7-8-15,8-3 28 16,4-1-20-16,7-3-232 16,1 4 112-16</inkml:trace>
          <inkml:trace contextRef="#ctx0" brushRef="#br0" timeOffset="196870.3663">8457 13664 464 0,'-7'-10'176'0,"3"6"-140"0,-4-3-8 0,0 4 164 16,1-4-112-16,-9 4-8 0,1-1-44 16,-5 4-20-16,1-3-4 15,-1 6 28-15,1 1-16 0,0 3 20 16,-1 6-20-16,-7 4 28 16,4 4-28-16,-4 3 20 15,4 0-20-15,-4 0 8 16,11 7-12-16,1-7-8 15,11 1 0-15,4-1 20 16,4 0-12-16,19-4 40 16,-4-2-28-16,1-5 48 15,7-2-40-15,-8-4-216 16,0-7 96-16,1-4-540 16</inkml:trace>
          <inkml:trace contextRef="#ctx0" brushRef="#br0" timeOffset="197489.0784">8442 13871 424 0,'8'-4'156'0,"-8"4"-120"0,11 0-8 0,-3 0 116 16,0 4-84-16,11-1 20 15,-7 7-48-15,-1 4-12 16,5 3-12-16,-16 0 4 16,8 4-8-16,-16 0 40 15,0-1-20-15,-11 1-12 16,-1-4-8-16,-15 0-4 15,12-3 0-15,-4-3 60 16,8-1-32-16,11-7-12 16,0 4-8-16,24-7 8 15,7 4-8-15,23-1 24 16,-3 4-20-16</inkml:trace>
        </inkml:traceGroup>
      </inkml:traceGroup>
    </inkml:traceGroup>
    <inkml:traceGroup>
      <inkml:annotationXML>
        <emma:emma xmlns:emma="http://www.w3.org/2003/04/emma" version="1.0">
          <emma:interpretation id="{2E7DD00D-C691-4D97-B0FC-4DDD2F2D77BB}" emma:medium="tactile" emma:mode="ink">
            <msink:context xmlns:msink="http://schemas.microsoft.com/ink/2010/main" type="paragraph" rotatedBoundingBox="10014,14851 17097,14186 17232,15624 10149,16288" alignmentLevel="7"/>
          </emma:interpretation>
        </emma:emma>
      </inkml:annotationXML>
      <inkml:traceGroup>
        <inkml:annotationXML>
          <emma:emma xmlns:emma="http://www.w3.org/2003/04/emma" version="1.0">
            <emma:interpretation id="{5D7BA0D9-8042-424C-BD99-A3280D822E23}" emma:medium="tactile" emma:mode="ink">
              <msink:context xmlns:msink="http://schemas.microsoft.com/ink/2010/main" type="inkBullet" rotatedBoundingBox="10049,15223 10637,15167 10671,15525 10083,15580"/>
            </emma:interpretation>
            <emma:one-of disjunction-type="recognition" id="oneOf39">
              <emma:interpretation id="interp67" emma:lang="" emma:confidence="0">
                <emma:literal>•</emma:literal>
              </emma:interpretation>
            </emma:one-of>
          </emma:emma>
        </inkml:annotationXML>
        <inkml:trace contextRef="#ctx0" brushRef="#br0" timeOffset="198777.0276">8341 14800 332 0,'-15'-18'120'0,"7"18"-92"0,0-7-8 0,4 7 148 15,-3-6-96-15,-5-1 0 16,-3 3-48-16,-5 1-8 0,-3-1-8 16,-8 4 36-16,-4 0-20 15,-7 0 64-15,-5 11-48 0,-3-1 64 16,-1 7-64-16,5 4 8 15,3 6-28-15,5 1-4 16,7-4-8-16,8 0 12 16,7 0-12-16,4-7-4 15,12 1 0-15,12-5 20 16,7-2-12-16,8-4 12 16,8-1-12-16,4-6-132 15,4 0 68-15,-9 0-292 16</inkml:trace>
        <inkml:trace contextRef="#ctx0" brushRef="#br0" timeOffset="199048.2364">7811 14941 612 0,'0'-4'228'0,"11"1"-180"0,9-1-12 0,-5 4 96 15,9 0-80-15,7 0 60 16,11-3-68-16,1 6-4 16,3 1-24-16,-7 3 16 0,-4-4-20 15,0-3-328-15,-5 7 168 16,-2 0-364-16</inkml:trace>
        <inkml:trace contextRef="#ctx0" brushRef="#br0" timeOffset="199185.6022">8322 14958 624 0,'-19'0'228'0,"19"0"-176"0,-8 24-16 16,4-17 44-1,4 10-52-15,-4-3 32 16,4 3-32-16,-4-3-8 15,8 3-12-15,-4-3-200 16,0 0 104-16</inkml:trace>
      </inkml:traceGroup>
      <inkml:traceGroup>
        <inkml:annotationXML>
          <emma:emma xmlns:emma="http://www.w3.org/2003/04/emma" version="1.0">
            <emma:interpretation id="{D09B296B-8035-4790-A299-E8283EDE446A}" emma:medium="tactile" emma:mode="ink">
              <msink:context xmlns:msink="http://schemas.microsoft.com/ink/2010/main" type="line" rotatedBoundingBox="10921,14766 17097,14186 17232,15624 11056,16203"/>
            </emma:interpretation>
          </emma:emma>
        </inkml:annotationXML>
        <inkml:traceGroup>
          <inkml:annotationXML>
            <emma:emma xmlns:emma="http://www.w3.org/2003/04/emma" version="1.0">
              <emma:interpretation id="{EB980398-A256-49C1-B3A9-84A5FEF22E2D}" emma:medium="tactile" emma:mode="ink">
                <msink:context xmlns:msink="http://schemas.microsoft.com/ink/2010/main" type="inkWord" rotatedBoundingBox="10952,15100 14733,14745 14837,15848 11056,16203"/>
              </emma:interpretation>
              <emma:one-of disjunction-type="recognition" id="oneOf40">
                <emma:interpretation id="interp68" emma:lang="" emma:confidence="1">
                  <emma:literal/>
                </emma:interpretation>
              </emma:one-of>
            </emma:emma>
          </inkml:annotationXML>
          <inkml:trace contextRef="#ctx0" brushRef="#br0" timeOffset="199588.173">8794 14758 600 0,'-11'42'224'0,"11"-42"-176"0,-20 48-12 15,12-28 72 1,5 1-68-16,-5 0 0 16,8 3-24-16,-4-7-48 15,8 0 20-15</inkml:trace>
          <inkml:trace contextRef="#ctx0" brushRef="#br0" timeOffset="199395.6613">8666 14834 592 0,'4'-24'220'0,"-4"24"-172"0,35-7-12 0,-19 7 40 16,-1 3-48-16,8 1 8 16,1-1-24-16,-1 1-236 15,4 3 120-15</inkml:trace>
          <inkml:trace contextRef="#ctx0" brushRef="#br0" timeOffset="200685.565">9444 14965 488 0,'12'-4'180'0,"-12"4"-140"0,27 0-12 0,-15 0 92 15,3 0-72-15,-3 0 8 16,7 7-36-16,-3 0-12 16,-5 3-4-16,-11 4 40 15,-4 0-24-15,-11-4 0 16,0 4-12-16,-9-4 56 16,9 1-36-16,-5-4 32 15,9-1-32-15,3-6 16 16,8 4-24-16,8-4-8 15,19 0-8-15,12 0-84 16,-1 0 44-16</inkml:trace>
          <inkml:trace contextRef="#ctx0" brushRef="#br0" timeOffset="201377.4603">10706 15329 852 0,'4'0'316'0,"0"18"-248"0,-8-5-16 16,0 5 40-16,-11 9-60 15,-4 11 40-15,-12-4-40 16,-24 4-520-16,-10 7 264 16,-13 3-248-16</inkml:trace>
          <inkml:trace contextRef="#ctx0" brushRef="#br0" timeOffset="201945.9224">12437 14390 548 0,'0'-14'204'0,"-4"7"-156"16,0-3-16-16,0 3 72 0,-3 0-64 15,-9-3-16-15,-3 3-16 16,-1 4-8-16,-7 3 0 16,0 0 24-16,-4 0-12 0,8 0-12 15,4 13-4-15,11-6-16 16,4 4 12-16,12 9-24 15,7-2 20-15,5 9 12 16,3 4 4-16,-4 0 8 16,4 0-8-16,-7 0-12 15,-5 0 4-15,-3-7 48 16,-12-3-24-16,-7-4 88 16,-9-10-60-16,-7 0 56 15,-4-7-60-15,-4-7 32 16,4-7-44-16,0-3 8 15,8 0-24-15,8-4-8 0,11 4-4 16,8-4-648 0</inkml:trace>
        </inkml:traceGroup>
        <inkml:traceGroup>
          <inkml:annotationXML>
            <emma:emma xmlns:emma="http://www.w3.org/2003/04/emma" version="1.0">
              <emma:interpretation id="{BCE9A32D-DCFC-4873-8945-1C0ED02CD033}" emma:medium="tactile" emma:mode="ink">
                <msink:context xmlns:msink="http://schemas.microsoft.com/ink/2010/main" type="inkWord" rotatedBoundingBox="14923,14390 14971,14386 14980,14472 14931,14477"/>
              </emma:interpretation>
            </emma:emma>
          </inkml:annotationXML>
          <inkml:trace contextRef="#ctx0" brushRef="#br0" timeOffset="202190.3397">12677 14036 932 0,'-16'-83'348'0,"5"83"-272"0,-5 0-20 0,12 0-20 0,-3 14-32 16,7 3-72-16</inkml:trace>
        </inkml:traceGroup>
        <inkml:traceGroup>
          <inkml:annotationXML>
            <emma:emma xmlns:emma="http://www.w3.org/2003/04/emma" version="1.0">
              <emma:interpretation id="{DC05D5A4-E285-446C-8D78-CD1C9200587C}" emma:medium="tactile" emma:mode="ink">
                <msink:context xmlns:msink="http://schemas.microsoft.com/ink/2010/main" type="inkWord" rotatedBoundingBox="15014,14591 16421,14459 16502,15324 15095,15456"/>
              </emma:interpretation>
              <emma:one-of disjunction-type="recognition" id="oneOf41">
                <emma:interpretation id="interp69" emma:lang="" emma:confidence="1">
                  <emma:literal/>
                </emma:interpretation>
              </emma:one-of>
            </emma:emma>
          </inkml:annotationXML>
          <inkml:trace contextRef="#ctx0" brushRef="#br0" timeOffset="202584.4014">12793 14376 852 0,'-31'7'316'0,"27"10"-248"0,-4 8-16 16,5-8 16-16,-1 7-48 15,4 3-20-15,7 8 0 16,5-4 88-16,0-4-48 16,3-6 16-16,1-11-32 0,-1-10-128 15,1-7 56-15,-1-6-116 0,-3-8 96 16,3-3-136-16,-7 0 116 15,4 0-124 1,-1 6 120-16,-3 5 72 16,0 2 16-16,-1 8 180 15,1 3-100-15,-8 7 76 16,4 3-88-16,4 7 8 16,7 7-40-16,1-3 24 15,-1 3-32-15,5-7 20 16,-5-6-24-16,-7-11-44 15,3 3 12-15,-3-10-104 16,0 0 64-16,-8-6-116 16,0 2 92-16,-4-2-260 15,0 2 188-15,-4 1 32 16,8 3 72-16,-4 4 16 16,4 3 16-16</inkml:trace>
          <inkml:trace contextRef="#ctx0" brushRef="#br0" timeOffset="203100.9149">13877 14287 664 0,'-8'-35'244'0,"8"35"-188"0,0-6-16 16,-11 2 112-16,7 4-92 0,-12 0 0 15,8 4-36-15,-19 9-44 16,0 8 12-16,0 3-8 16,0 4 8-16,4-1 16 15,0 1-4-15,-1 3 16 16,17 0-12-16,-9 3 32 16,8-3-24-16,8-3 40 15,4-1-32-15,16-13 20 16,3 3-24-16,23-20-124 15,5-4 56-15,7-11-72 16,-4-2 72-16,-4-18-20 16,-7 14 40-16,-4-21 24 15,-12 7 4-15,-8-24 20 16,-7 14-12-16,-12-10 104 16,0 10-64-16,-20-1 24 15,1 8-40-15,-16 10 12 16,4 14-24-16,-15 10-44 15,-1 7 12-15,-7 10 12 16,15 4 0-16,-11 7 0 16,15 6 4-16,0-3-16 15,12 4 8-15,-4-1 12 16,11-3-4-16,13 1 52 16,3-1-32-16,3-4 24 15,13-2-28-15,15-5 28 16,8 1-32-16,11-11 64 15,0 4-44-15,4-3 20 0,-7-1-36 0,-8-3-132 16,-12 0 60-16,-8-7-168 16,-7 7 124-16,-12-3-288 15,-4 6 216-15</inkml:trace>
          <inkml:trace contextRef="#ctx0" brushRef="#br0" timeOffset="203578.6991">14032 14562 456 0,'0'0'168'0,"0"0"-128"0,19 10-16 16,-11-6 112-1,0 3-80-15,-1 0 16 16,1 6-48-16,-4 1-20 0,8 3-8 16,-12 1 12-1,3 2-4-15,5 4 32 0,-16 0-20 16,-3-6 92-16,-1-1-60 16,-7 0 32-16,0 0-48 15,-5-3 36-15,5 0-40 0,-4 3-16 16,11 0-4-16,4-3 0 15,12-4-4-15,8 1 60 0,3-1-36 16,9-7 24-16,7-3-32 16,-1-3-248-1,5 3 124-15,8-14-496 16,7 4 332-16</inkml:trace>
        </inkml:traceGroup>
        <inkml:traceGroup>
          <inkml:annotationXML>
            <emma:emma xmlns:emma="http://www.w3.org/2003/04/emma" version="1.0">
              <emma:interpretation id="{1FC6B38E-F64E-4B75-BD93-87508DEAEA00}" emma:medium="tactile" emma:mode="ink">
                <msink:context xmlns:msink="http://schemas.microsoft.com/ink/2010/main" type="inkWord" rotatedBoundingBox="16871,14528 17127,14504 17153,14782 16897,14806"/>
              </emma:interpretation>
            </emma:emma>
          </inkml:annotationXML>
          <inkml:trace contextRef="#ctx0" brushRef="#br0" timeOffset="203821.9014">14593 14352 780 0,'8'-20'288'0,"-8"20"-224"0,27 6-20 15,-8-2-4-15,1 3-32 16,14-4 16-16,5 1-16 16</inkml:trace>
          <inkml:trace contextRef="#ctx0" brushRef="#br0" timeOffset="203674.957">14771 14115 904 0,'8'-31'332'0,"-8"31"-256"0,19-14-24 16,-7 14-16-1,3 7-32-15</inkml:trace>
        </inkml:traceGroup>
        <inkml:traceGroup>
          <inkml:annotationXML>
            <emma:emma xmlns:emma="http://www.w3.org/2003/04/emma" version="1.0">
              <emma:interpretation id="{02189C5F-FC40-4FAF-845A-3B48B27F6F18}" emma:medium="tactile" emma:mode="ink">
                <msink:context xmlns:msink="http://schemas.microsoft.com/ink/2010/main" type="inkWord" rotatedBoundingBox="11361,15037 11801,14996 11838,15380 11397,15421"/>
              </emma:interpretation>
              <emma:one-of disjunction-type="recognition" id="oneOf42">
                <emma:interpretation id="interp70" emma:lang="" emma:confidence="1">
                  <emma:literal/>
                </emma:interpretation>
              </emma:one-of>
            </emma:emma>
          </inkml:annotationXML>
          <inkml:trace contextRef="#ctx0" brushRef="#br0" timeOffset="200135.1722">9081 14844 652 0,'7'0'244'0,"-7"0"-192"0,39-3-12 0,-20 6 24 15,1 1-44-15,15-1 24 16,-4 1-24-16,11-1-344 16,-11 1 176-16</inkml:trace>
          <inkml:trace contextRef="#ctx0" brushRef="#br0" timeOffset="199887.97">9491 14583 664 0,'4'-14'244'0,"-4"14"-188"0,4-10-16 0,-4 10-12 16,-8 7-24-16,-4 3-12 15,-7 11 4-15,-12 3 28 0,0 7-12 16,-15 10-40-16,3-7 16 0,-7 8 72 15,7-8-32-15,8-3 44 16,12-7-40-16,11 4-8 16,9-15-16-16,10 5 12 15,13-8-12-15,3 4-4 16,12-7 0-16,-4-1-436 16,-4-2 236-1,-8 3-188-15</inkml:trace>
        </inkml:traceGroup>
      </inkml:traceGroup>
    </inkml:traceGroup>
    <inkml:traceGroup>
      <inkml:annotationXML>
        <emma:emma xmlns:emma="http://www.w3.org/2003/04/emma" version="1.0">
          <emma:interpretation id="{0A98B117-C57C-4737-84DE-F06EACDCB4EE}" emma:medium="tactile" emma:mode="ink">
            <msink:context xmlns:msink="http://schemas.microsoft.com/ink/2010/main" type="paragraph" rotatedBoundingBox="3601,15824 23123,15941 23113,17662 3591,1754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256FD4F-B758-43D1-9489-91A1C358DA6C}" emma:medium="tactile" emma:mode="ink">
              <msink:context xmlns:msink="http://schemas.microsoft.com/ink/2010/main" type="inkBullet" rotatedBoundingBox="6173,16081 6630,16083 6626,16654 6170,16652"/>
            </emma:interpretation>
            <emma:one-of disjunction-type="recognition" id="oneOf43">
              <emma:interpretation id="interp71" emma:lang="" emma:confidence="0">
                <emma:literal>→</emma:literal>
              </emma:interpretation>
            </emma:one-of>
          </emma:emma>
        </inkml:annotationXML>
        <inkml:trace contextRef="#ctx0" brushRef="#br0" timeOffset="227603.1662">4095 15828 352 0,'3'-13'132'0,"5"2"-104"0,8-9-8 16,-9 6 124-16,5-3-84 15,0 0 36-15,-1-4-56 0,-3 7-16 16,0 0-12-16,3 4 32 16,-7 0-20-16,-4 6-24 0,-4-6 0 15,-3 7 24-15,-1-1-12 16,-4 4-4-16,-7 0-4 15,-4 0-4-15,-8 4 0 16,-4 2 0-16,0-2 0 16,-4 3 0-16,8 0 0 15,0 3-28-15,12 0 16 16,0 1 4-16,11-1 8 16,4 4-36-16,12-1 20 0,3 1 4 15,9 7 12-15,7 3-20 16,-4 7 12-16,0 0-4 15,-3 7 4-15,3 3 16 16,-8 0-4-16,5-3-4 16,-9 0 4-16,-3-7 4 15,-8-7-4-15,0-3 24 16,-8-4-16-16,-11-7 4 16,0-3-8-16,-1-3 4 15,-7-8-8-15,0-3 24 16,0 0-16-16,4-3-4 15,3 0-4-15,5-4-4 16,11 4 0-16,4-4 0 16,4 0 0-16,15 0-28 15,5-3 16-15,-1 3-524 16</inkml:trace>
        <inkml:trace contextRef="#ctx0" brushRef="#br0" timeOffset="227993.7071">4327 15674 236 0,'-23'58'88'0,"19"-13"-68"0,0 31-4 15,4-39 68-15,0 12-48 16,-4-5-12-16,0-2-16 15,-4-1 44-15,1-7-28 16,-9-3 24-16,8-7-28 16,-3 0 8-16,-1-6-16 15,-3-5 28-15,11-6-24 0,-4-7-224 16,0-7 112-16,8-3-160 16</inkml:trace>
      </inkml:traceGroup>
      <inkml:traceGroup>
        <inkml:annotationXML>
          <emma:emma xmlns:emma="http://www.w3.org/2003/04/emma" version="1.0">
            <emma:interpretation id="{91068758-427D-4A97-B140-2C301EA096E8}" emma:medium="tactile" emma:mode="ink">
              <msink:context xmlns:msink="http://schemas.microsoft.com/ink/2010/main" type="line" rotatedBoundingBox="3601,15824 23123,15941 23113,17662 3591,17545"/>
            </emma:interpretation>
          </emma:emma>
        </inkml:annotationXML>
        <inkml:traceGroup>
          <inkml:annotationXML>
            <emma:emma xmlns:emma="http://www.w3.org/2003/04/emma" version="1.0">
              <emma:interpretation id="{B6E8B964-30FD-4F59-85AC-7D0338D70772}" emma:medium="tactile" emma:mode="ink">
                <msink:context xmlns:msink="http://schemas.microsoft.com/ink/2010/main" type="inkWord" rotatedBoundingBox="6729,15848 9038,15862 9031,17038 6722,17024"/>
              </emma:interpretation>
              <emma:one-of disjunction-type="recognition" id="oneOf44">
                <emma:interpretation id="interp72" emma:lang="" emma:confidence="1">
                  <emma:literal/>
                </emma:interpretation>
              </emma:one-of>
            </emma:emma>
          </inkml:annotationXML>
          <inkml:trace contextRef="#ctx0" brushRef="#br0" timeOffset="228401.2905">4428 15808 436 0,'-4'10'160'0,"4"4"-124"0,0 17-8 0,4-14 28 16,7 14-36-16,1-3 16 15,-1 3-20-15,1-1 0 0,3-9-8 16,-3 0 20-16,-4-4-16 15,-4 0 12-15,-4-13-12 16,0-4 36-16,7 0-24 0,-3-7-12 16,4-7-8-16,0-7-4 15,0-10 0-15,-1-3-88 16,1 3 48-16,0 7-12 16,-1 7 32-16,1 10 12 15,4 17 8-15,-1 18 76 16,5 10-40-16,-8 3 4 15,-1 0-24-15,-3-6 16 16,4-5-20-16,-8 1 48 16,0-6-32-16,0-5 28 15,-8-6-28-15,4-4 28 16,1-6-32-16,-1-8-180 0,4-3 84 16,7-3-360-1,1-7 240-15,0-7-36 16</inkml:trace>
          <inkml:trace contextRef="#ctx0" brushRef="#br0" timeOffset="227775.1253">4458 15450 548 0,'-11'-28'204'0,"11"22"-156"0,-4 2-16 0,4 4-36 16,0 0-4-16,0 7-244 15,0 14 140-15,-4-1-148 0</inkml:trace>
          <inkml:trace contextRef="#ctx0" brushRef="#br0" timeOffset="228684.0417">4760 15577 456 0,'12'-7'168'0,"4"0"-128"0,3 1-16 0,-4 9 80 0,5-3-64 15,-1 7-16-15,-3 0-16 16,-5 10 24-16,-7-3-16 16,-12 0 4-16,-7 6-12 0,-5 4 12 15,1 0-12-15,0-3-4 16,3 0 0-16,5-4-16 16,3-3 8-16,16-4 12 15,11-3-4-15,16-4-48 16,15 1 28-16,16-8-392 15,4 1 224 1,-1 3-12-16</inkml:trace>
          <inkml:trace contextRef="#ctx0" brushRef="#br0" timeOffset="229239.5751">5329 15715 208 0,'-15'-10'76'0,"11"10"-60"0,-4-4-4 0,5 8 116 16,-5-1-72-16,0 4 32 15,0 3-52-15,-3 11 84 16,-1 6-68-16,0 8 4 16,1 16-36-16,-5-2 4 15,1 2-12-15,-1-3 12 0,1-3-16 16,3-4 16-16,8 1-16 16,1-4-4-16,6-4 0 15,13-7 28-15,-1-6-16 0,12-11-4 16,1-16-8-16,10-1-4 15,1-7 0-15,4-3-44 16,3-7 24-16,-3 3-4 16,-5-10 16-16,-7 3-12 15,-4 1 12-15,-11-1 4 16,-8 1 4-16,-8-1 8 16,-8-3-4-16,-8 4 8 15,-7 6-8-15,-4 4-12 16,-4 10 4-16,4 4-4 15,0 3 0-15,0 7-168 16,4-1 96 0,-5 1-188-16,1 4 152 15,8-1 20-15,4 0 60 16,-1-3 24-16,8 7 12 16,8-4 164-16,0 4-88 0,8 3 120 15,8-3-112-15,-1 3 44 16,1-3-72-16,3 3 12 15,0-10-40-15,1 0 16 16,7 0-24-16,8 0 16 16,-5-7-20-16,1-4-104 15,-3 4 44-15,-5 0-200 16,-4 0 136-16,-7 0-208 16</inkml:trace>
          <inkml:trace contextRef="#ctx0" brushRef="#br0" timeOffset="229572.045">5848 16204 508 0,'-27'30'188'0,"19"-2"-148"0,-3 17-8 15,3-21 44-15,8 21-48 0,0-4 60 16,-8 0-52-16,8-3-24 15,0-4-12-15,0-10-536 16,0 1 288-16,-4-8 96 16</inkml:trace>
          <inkml:trace contextRef="#ctx0" brushRef="#br0" timeOffset="230041.2099">6406 16135 404 0,'-24'-14'148'0,"21"14"-112"0,3 0-12 0,0 0 108 16,11 7-76-16,9-7 40 15,3 0-56-15,8 0 12 16,4-7-32-16,7 7 60 0,5-4-44 16,-5-2-68-16,-7 9 12 15,-4-3-336 1,-12-3 196-16,-3 3-164 15</inkml:trace>
          <inkml:trace contextRef="#ctx0" brushRef="#br0" timeOffset="230248.7591">6595 15873 528 0,'-19'17'196'0,"15"-3"-152"0,-4 24-12 15,4-7 60-15,1 0-56 16,-1 7 4-16,0 0-24 16,0-1 24-16,0-6-24 15,4 4 48-15,-4-1-36 0,4-10-216 16,0 0 100-16,4 7-388 16</inkml:trace>
        </inkml:traceGroup>
        <inkml:traceGroup>
          <inkml:annotationXML>
            <emma:emma xmlns:emma="http://www.w3.org/2003/04/emma" version="1.0">
              <emma:interpretation id="{197442AC-D191-49E0-838C-852E46B6F1DA}" emma:medium="tactile" emma:mode="ink">
                <msink:context xmlns:msink="http://schemas.microsoft.com/ink/2010/main" type="inkWord" rotatedBoundingBox="9461,16448 10037,16451 10035,16702 9459,16698"/>
              </emma:interpretation>
              <emma:one-of disjunction-type="recognition" id="oneOf45">
                <emma:interpretation id="interp73" emma:lang="" emma:confidence="1">
                  <emma:literal/>
                </emma:interpretation>
              </emma:one-of>
            </emma:emma>
          </inkml:annotationXML>
          <inkml:trace contextRef="#ctx0" brushRef="#br0" timeOffset="230680.9492">7660 16080 280 0,'12'-21'104'0,"-12"14"-84"0,0-7 0 0,-4 11 100 15,-8-1-68-15,0-2 32 16,-7-1-48-16,-12 3-24 16,-15 4-4-16,-1 0-20 15,-3 0 8-15,0 4 4 0,-1 3 0 16,9-1 0-16,11 1 0 16,7 0-28-1,21 4 16-15,3 2 4 16,19 1 52-16,0 0-24 15,12 3 8-15,0 0-16 16,0 0 0-16,-8-3-4 16,1 10 4-1,-21-6-8-15,-3-5 52 0,-15 1-32 16,-12-4 8-16,-8 1-20 16,-4-4 56-16,-7-4-40 0,7-3 8 15,12-3-24-15,8-4 28 16,-1-4-24-16,13 1 12 0,7-7-16 15,15 0-604 1</inkml:trace>
          <inkml:trace contextRef="#ctx0" brushRef="#br0" timeOffset="230983.4663">7637 16104 216 0,'-12'20'80'0,"12"-9"-60"0,4 2-8 16,4-2 4-16,7-1-12 16,-3 0 32-16,3 1-20 15,1-8-4-15,3-3-8 16,0-3-136-16</inkml:trace>
        </inkml:traceGroup>
        <inkml:traceGroup>
          <inkml:annotationXML>
            <emma:emma xmlns:emma="http://www.w3.org/2003/04/emma" version="1.0">
              <emma:interpretation id="{9A160909-B11F-4F34-8414-9346DD83D915}" emma:medium="tactile" emma:mode="ink">
                <msink:context xmlns:msink="http://schemas.microsoft.com/ink/2010/main" type="inkWord" rotatedBoundingBox="9951,16071 12720,16088 12715,16876 9946,16859"/>
              </emma:interpretation>
              <emma:one-of disjunction-type="recognition" id="oneOf46">
                <emma:interpretation id="interp74" emma:lang="" emma:confidence="1">
                  <emma:literal/>
                </emma:interpretation>
              </emma:one-of>
            </emma:emma>
          </inkml:annotationXML>
          <inkml:trace contextRef="#ctx0" brushRef="#br0" timeOffset="230819.8203">7664 15784 572 0,'-16'-35'208'0,"20"39"-160"0,0-1-12 0,-4 4-4 16,-4 7-24-16,4 3-304 16</inkml:trace>
          <inkml:trace contextRef="#ctx0" brushRef="#br0" timeOffset="231312.1282">7861 16069 520 0,'0'-3'192'0,"0"17"-152"0,8-4-8 0,0-3 96 15,3 3-76-15,9 0-4 16,3 1-28-16,0-1 20 16,4 0-24-16,0-3 32 0,4 0-32 15,-4-3 56-15,0-4-40 16,-3 0 20-16,-1-4-32 15,-11 4-80-15,3-10 32 16,-11 6-88-16,4-2 64 16,-5-5 0-1,1 8 32-15,-4 3-40 0,-4 0 32 16,4 7 16-16,-3-4 8 16,6 7 28-1,-3 1 24-15,4 3-24 0,0-4 48 16,4 0-40-16,0-3-516 15,-4 7 260 1,-8 0-16-16</inkml:trace>
          <inkml:trace contextRef="#ctx0" brushRef="#br0" timeOffset="231617.4407">8426 15650 228 0,'-19'-4'84'0,"19"4"-64"0,8-7-8 0,-8 7 160 16,8 7-96-16,-1 0-12 15,1 7-40-15,-4-1-20 16,-4 12 0-16,-4 6 28 15,-4-7-16-15,1 0 40 16,-1 0-32-16,-4-4 32 16,8-2-32-16,8 2 4 0,8-9-16 15,7-5 36-15,16 1-24 0,8 0-332 32</inkml:trace>
          <inkml:trace contextRef="#ctx0" brushRef="#br0" timeOffset="232122.2832">8945 15711 456 0,'0'-17'168'0,"0"14"-128"0,-8-4-16 16,4 7 140-16,-7 3-96 15,-5 8 36-15,-7 6-64 16,-8 7 28-16,-4 14-36 16,-7 7 8-16,-1 10-24 0,8 3-8 15,8-6-4-15,16-4 12 16,11-3-8-16,19-8 40 15,16 1-24-15,7-7 56 16,9-10-44-16,7-14 20 0,15-11-36 16,1 1-60-16,-8-7 16 15,-16-1-32-15,-15-2 32 16,-12-8-24-16,-11-10 28 16,-16-7-24-16,-12-7 24 15,-11-6-24-15,-8 3 24 16,1 10-24-16,-1 7 24 15,4 7 20-15,0 6 0 16,4 8 0-16,3 3 4 16,5 7 12-16,0 7-8 15,-4 3 32-15,-1 4-24 0,1 3-84 16,0 4 36-16,0-4-16 16,7 4 28-16,5-7-40 15,7-1 32-15,4 1 60 16,11 0-16-16,5 0 84 15,3-1-56-15,4 1-4 16,8-3-24-16,16-5 52 16,15 5-40-16,7-8-12 15,1 4-8-15,-4-3-240 16,-8-1 128-16,-8 4-440 16</inkml:trace>
          <inkml:trace contextRef="#ctx0" brushRef="#br0" timeOffset="232482.7424">9383 16217 600 0,'-24'4'224'0,"24"-1"-176"0,0 1-12 0,0-4 28 16,8 6-44-16,11 1 8 16,-3 4-16-16,3-1 20 15,1 0-20-15,-1 1 32 0,-7 2-28 16,-1 1 4-16,-11 3-12 16,-4-3 12-16,-3 0-12 0,-5 0-12 15,0-4 0-15,5 0-4 16,-1 1 0-16,4-1-12 15,4-3 12-15,12 0 40 16,7 0-20-16,12-4 0 16,15-3-8-16,9-7-648 15,3 7 352 1,7-10 108-16</inkml:trace>
          <inkml:trace contextRef="#ctx0" brushRef="#br0" timeOffset="232695.3074">10257 15897 644 0,'12'-17'236'0,"11"14"-180"0,0-1-20 0,-3 4 52 15,3 0-56-15,-4 7 32 16,5 7-36-16,-9 0-440 16</inkml:trace>
          <inkml:trace contextRef="#ctx0" brushRef="#br0" timeOffset="233064.2889">10106 16128 768 0,'4'0'284'16,"8"0"-220"-16,11 3-20 0,4-3 32 0,20 4-52 16,11-1 104-16,8 4-72 15,3 0-560-15</inkml:trace>
        </inkml:traceGroup>
        <inkml:traceGroup>
          <inkml:annotationXML>
            <emma:emma xmlns:emma="http://www.w3.org/2003/04/emma" version="1.0">
              <emma:interpretation id="{0DC773B1-AE7A-4AF7-8D18-B9D2EEC005B6}" emma:medium="tactile" emma:mode="ink">
                <msink:context xmlns:msink="http://schemas.microsoft.com/ink/2010/main" type="inkWord" rotatedBoundingBox="13647,16244 17889,16269 17885,16858 13643,16832"/>
              </emma:interpretation>
              <emma:one-of disjunction-type="recognition" id="oneOf47">
                <emma:interpretation id="interp75" emma:lang="" emma:confidence="1">
                  <emma:literal/>
                </emma:interpretation>
              </emma:one-of>
            </emma:emma>
          </inkml:annotationXML>
          <inkml:trace contextRef="#ctx0" brushRef="#br0" timeOffset="233278.5671">11512 15835 436 0,'-8'-13'160'0,"8"6"-124"0,0 0-8 0,0 7 148 0,0 0-100 16,0 3-20-1,0 4-36-15,0 14 36 0,-12 13-32 16,1 14 8-16,-9 4-20 16,1 0 0-16,-4-1-4 15,3 1 12-15,5 3-12 0,3-4 48 16,1 1-28-16,3-7 128 16,0-11-88-16,4-13-736 15,8-11 364 1,8-20-12-16</inkml:trace>
          <inkml:trace contextRef="#ctx0" brushRef="#br0" timeOffset="272358.6291">15379 15849 332 0,'4'-10'120'0,"-8"17"-92"0,-8 6-8 0,8 5 200 16,-7 6-124-16,-5 7 16 16,5 7-68-16,-1-1-12 15,4-6-20 1,8-3-16-16,4-4 0 0,4-3 28 15,-4-11-12-15,15-3 24 0,1 0-24 16,-13-7 32-16,13-7-28 16,-1 0-68-16,8-7 28 15,-11-3-184-15,-9 0 112 16,1-4-72-16,0 11 100 16,-16 6 28-16,8 8 24 15,-8 6 140-15,1 7-72 16,7-3 116-16,-4 7-96 15,4-4-20-15,4 0-32 16,7-3 12-16,5 0-20 16,3-4 48-16,4-3-32 0,1-4-224 15,-1-3 104-15,-4 0-364 16</inkml:trace>
        </inkml:traceGroup>
        <inkml:traceGroup>
          <inkml:annotationXML>
            <emma:emma xmlns:emma="http://www.w3.org/2003/04/emma" version="1.0">
              <emma:interpretation id="{07818F4C-B1EE-41BF-8E98-BE05BC11FC6D}" emma:medium="tactile" emma:mode="ink">
                <msink:context xmlns:msink="http://schemas.microsoft.com/ink/2010/main" type="inkWord" rotatedBoundingBox="17504,15907 17515,15908 17514,15939 17503,15938"/>
              </emma:interpretation>
              <emma:one-of disjunction-type="recognition" id="oneOf48">
                <emma:interpretation id="interp76" emma:lang="" emma:confidence="1">
                  <emma:literal/>
                </emma:interpretation>
              </emma:one-of>
            </emma:emma>
          </inkml:annotationXML>
          <inkml:trace contextRef="#ctx0" brushRef="#br0" timeOffset="271791.1207">15209 15491 652 0,'3'-17'244'0,"-6"17"-192"0,-1-3-12 0,4 3-20 16,0 10-20-16,-4 11-548 15</inkml:trace>
        </inkml:traceGroup>
        <inkml:traceGroup>
          <inkml:annotationXML>
            <emma:emma xmlns:emma="http://www.w3.org/2003/04/emma" version="1.0">
              <emma:interpretation id="{AD1E719B-0794-41CB-AC21-D11E5EDD72C0}" emma:medium="tactile" emma:mode="ink">
                <msink:context xmlns:msink="http://schemas.microsoft.com/ink/2010/main" type="inkWord" rotatedBoundingBox="17026,16149 17390,16152 17387,16577 17023,16574"/>
              </emma:interpretation>
              <emma:one-of disjunction-type="recognition" id="oneOf49">
                <emma:interpretation id="interp77" emma:lang="" emma:confidence="0">
                  <emma:literal>•</emma:literal>
                </emma:interpretation>
                <emma:interpretation id="interp78" emma:lang="" emma:confidence="0">
                  <emma:literal>4</emma:literal>
                </emma:interpretation>
                <emma:interpretation id="interp79" emma:lang="" emma:confidence="0">
                  <emma:literal>^</emma:literal>
                </emma:interpretation>
                <emma:interpretation id="interp80" emma:lang="" emma:confidence="0">
                  <emma:literal>x</emma:literal>
                </emma:interpretation>
                <emma:interpretation id="interp81" emma:lang="" emma:confidence="0">
                  <emma:literal>9</emma:literal>
                </emma:interpretation>
              </emma:one-of>
            </emma:emma>
          </inkml:annotationXML>
          <inkml:trace contextRef="#ctx0" brushRef="#br0" timeOffset="271998.1288">15085 15715 456 0,'-24'51'168'0,"21"-16"-128"0,-1 20-16 0,4-24 8 0,4 10-24 15,3 1 40-15,1-8-24 16,0-3-24-16,-4-7 0 16,-4-3-8-16,-8-4 0 15,8-3 60-15,-8-4-28 16,-7-3-220-16,11-4 104 16,-8-3-232-16</inkml:trace>
          <inkml:trace contextRef="#ctx0" brushRef="#br0" timeOffset="271653.5831">14845 15970 248 0,'7'-14'92'0,"-7"3"-72"0,8-9-4 16,4 13 148-16,-4-10-92 16,-1 3 76-16,1-3-84 0,0 0 8 15,0-4-40-15,-1 11 12 16,-3-4-24-16,-4 0 16 0,-8 11-20 16,-3-4-8-16,-5 7-4 15,-3 3-4-15,3 1 0 16,-3-1 0-16,4 4 0 15,-1 0-20-15,1 3 12 16,7-3-24-16,4 0 20 16,4 14-32-16,0-4 28 15,8 7-4-15,-4 3 12 16,11-3 32-16,-3 7-12 16,-5-7-12-16,1 7-4 0,-4-6 4 15,-4-5 0-15,0-3 16 16,0-3-8-1,-12-7 48-15,-3 7-28 0,3-11 40 16,5 4-40-16,-13-7-4 16,9 0-16-16,-5 0-8 15,8 0 4-15,-3-3 12 16,11-4-8-16,8 0-4 16,-1-3 0-16,5-1-180 15,0-6 96-15,7-7-444 16</inkml:trace>
        </inkml:traceGroup>
        <inkml:traceGroup>
          <inkml:annotationXML>
            <emma:emma xmlns:emma="http://www.w3.org/2003/04/emma" version="1.0">
              <emma:interpretation id="{66687AD1-FDDC-4E07-9922-35F8A0165F5A}" emma:medium="tactile" emma:mode="ink">
                <msink:context xmlns:msink="http://schemas.microsoft.com/ink/2010/main" type="inkWord" rotatedBoundingBox="18329,16044 18666,16046 18663,16647 18325,16645"/>
              </emma:interpretation>
              <emma:one-of disjunction-type="recognition" id="oneOf50">
                <emma:interpretation id="interp82" emma:lang="" emma:confidence="1">
                  <emma:literal/>
                </emma:interpretation>
              </emma:one-of>
            </emma:emma>
          </inkml:annotationXML>
          <inkml:trace contextRef="#ctx0" brushRef="#br0" timeOffset="272898.5578">16165 15615 528 0,'-27'-7'196'0,"19"7"-152"0,-15 4-12 0,11 6 44 15,0 4-48-15,-3 10-4 16,3 17-12-16,1 18 8 15,3 9-12-15,0 5-12 0,16-8 0 16,0-6 12-16,3-18-4 16,5 0 24-16,3-6-16 15,8-8 24-15,0-3-24 16,0-13 40-16,1-5-28 16,-1-9-76-16,0-4 28 0,-4-7 0 15,0-6 12-15,-3-11-16 16,-5-17 16-16,-3-14 24 15,-5-11-8-15,1 8-36 16,-8 6 20-16,-8 15 44 16,8 9-12-16,-7 8 8 15,-1 6-16-15,-4 4 0 16,-7 10-4-16,-16 14 20 16,-4 7-16-16,-11 6 12 15,4 8-12-15,11-4-60 16,4-10 24-16,4-1-8 15,11-2 20-15,12-4-20 16,4 0 20-16,20-1 48 16,-1 5-16-16,20-4 8 15,-4 13-16-15,3-3 44 16,-7 8-28-16,-7 2 28 0,-9 1-28 16,-7-4-396-1,-8 3 200-15,0-3-244 16</inkml:trace>
        </inkml:traceGroup>
        <inkml:traceGroup>
          <inkml:annotationXML>
            <emma:emma xmlns:emma="http://www.w3.org/2003/04/emma" version="1.0">
              <emma:interpretation id="{2E4E5642-1C58-454D-BDF0-FCC74C9095F5}" emma:medium="tactile" emma:mode="ink">
                <msink:context xmlns:msink="http://schemas.microsoft.com/ink/2010/main" type="inkWord" rotatedBoundingBox="18729,16361 19998,16369 19996,16791 18726,16783">
                  <msink:destinationLink direction="with" ref="{6A2BD459-9C0D-4B2D-87D4-8E59DB63DCFD}"/>
                  <msink:destinationLink direction="with" ref="{63503637-6A77-40DF-B79C-9634A934941D}"/>
                </msink:context>
              </emma:interpretation>
              <emma:one-of disjunction-type="recognition" id="oneOf51">
                <emma:interpretation id="interp83" emma:lang="" emma:confidence="1">
                  <emma:literal/>
                </emma:interpretation>
              </emma:one-of>
            </emma:emma>
          </inkml:annotationXML>
          <inkml:trace contextRef="#ctx0" brushRef="#br0" timeOffset="273290.0994">16478 16183 268 0,'24'0'100'0,"-17"0"-76"0,-3 3-8 16,-4-3 24-16,4 7-24 16,-8 4 40-16,-7-1-32 15,-1 4-24-15,-7-4 0 16,3 4-28-16,1-4 16 15,3 0 208-15,8 4-108 16,4-7 40-16,8 3-80 16,3-3-12-16,9 0-20 15,7 0 52-15,-4 0-40 0,4-7-400 16,0 10 204 0,8-3-168-16</inkml:trace>
          <inkml:trace contextRef="#ctx0" brushRef="#br0" timeOffset="273996.3725">17024 16021 528 0,'-4'-3'196'0,"8"-4"-152"0,8 7-12 16,-5 0 8-16,9 0-28 15,-1 7 32-15,5-4-28 16,-1 4 4-16,-3-7-12 16,-1 7-140-16</inkml:trace>
          <inkml:trace contextRef="#ctx0" brushRef="#br0" timeOffset="274243.5973">16931 16148 340 0,'0'-6'128'0,"12"6"-100"0,15 0-8 0,-8 0 112 16,8 0-76-16,4 6 24 15,4-6-48-15,0 4-472 16</inkml:trace>
          <inkml:trace contextRef="#ctx0" brushRef="#br0" timeOffset="276967.536">17682 15987 280 0,'0'-4'104'0,"0"-3"-84"0,0 7 0 0,0-3 76 16,0 3-56-16,0-3-16 15,0-1-16-15,0 4-20 16,8 0 8-16,-8 0 12 15,0-3-4-15,0 3 40 16,0 0-20-16,0-4 20 16,0 1-24-16,0 3-8 15,0 0-8-15,-4-4-4 0,0 1 0 16,4 3 32-16,0-4-16 16,-4 1 12-16,0 0-16 15,1-1 0-15,3 4-4 16,-4 0 4-16,0-3-8 15,0 3-12-15,4 0 4 0,-8 0 12 16,1 0-4-16,-1 3-12 16,0 1 4-16,0-1 12 15,1 0-4-15,3-3-4 16,0 0 4-16,0 4-32 16,4-4 16-16,0 3 24 15,0-3-8-15,-4 7 0 16,0-3 0-16,0 3-4 15,4-1 0-15,-4-2 0 16,4-4 0-16,-3 7 24 0,-1-4-12 16,0 4-12-16,0 0-4 15,0-4-4-15,4 4 0 16,0-7 8-16,-4 0 0 16,4 7-12-16,0 0 8 15,-4-4 12-15,0 1-4 16,1 3-4-16,-1-4 4 15,0 1-16-15,0-4 8 16,0 3 20-16,4 4-8 16,0-7-20-16,0 0 4 15,0 0 4-15,0 7 4 16,0-7 16-16,0 7-8 0,0 0-20 16,0-7 4-16,0 7 4 15,0-7 4-15,0 6-12 16,0-6 8-16,4 7 4 15,4-3 0-15,-4-1 0 16,3 1 0-16,1-1 8 16,0 0-4-16,0 1-20 15,-1-1 8-15,1 1 32 16,0-1-16-16,0 4-16 16,-1 0 0-16,1 0 12 15,0 0 0-15,0 0-4 16,-5 0 4-16,9-1-16 15,-4 1 8-15,-1-3 20 16,-7-4-8-16,8 7-4 0,-4-4 0 16,0 4-16-16,-4-7 8 15,4 7 20-15,-4-7-8 16,0 7-4-16,0 0 0 16,-4 3-4-1,0 0-12-15,-8 1 8 16,9-1-4-16,-1-3 0 15,0 0 16-15,-4 0-4 16,0-1-4-16,8-6 4 16,-7 0 12-16,-5 0-8 15,8 0 4-15,-7 0-4 0,-5 0 4 16,-7-3-8-16,0 0-20 16,-1-1 8-16,1 1-4 15,0-1 4-15,4 1 8 16,3-1 0-16,4 1-12 15,5-4 8-15,-1 0 12 16,4 0-4-16,4 0-12 16,4 0 4-16,8 1-24 15,7-5 16-15</inkml:trace>
        </inkml:traceGroup>
        <inkml:traceGroup>
          <inkml:annotationXML>
            <emma:emma xmlns:emma="http://www.w3.org/2003/04/emma" version="1.0">
              <emma:interpretation id="{BE7EA7BB-B652-4DB5-A1E2-EDC401556383}" emma:medium="tactile" emma:mode="ink">
                <msink:context xmlns:msink="http://schemas.microsoft.com/ink/2010/main" type="inkWord" rotatedBoundingBox="20081,15948 21670,15958 21665,16771 20077,16762">
                  <msink:destinationLink direction="with" ref="{6A2BD459-9C0D-4B2D-87D4-8E59DB63DCFD}"/>
                  <msink:destinationLink direction="with" ref="{C2C80112-4B75-4DDE-BD82-629AEBC19923}"/>
                  <msink:destinationLink direction="with" ref="{63503637-6A77-40DF-B79C-9634A934941D}"/>
                </msink:context>
              </emma:interpretation>
              <emma:one-of disjunction-type="recognition" id="oneOf52">
                <emma:interpretation id="interp84" emma:lang="" emma:confidence="1">
                  <emma:literal/>
                </emma:interpretation>
              </emma:one-of>
            </emma:emma>
          </inkml:annotationXML>
          <inkml:trace contextRef="#ctx0" brushRef="#br0" timeOffset="277134.531">17899 15742 572 0,'-4'-31'208'0,"4"31"-160"0,0-6-12 0,0 6-20 16,4 6-16-16,0 8-204 16,4 7 112-16,3-4-236 15</inkml:trace>
          <inkml:trace contextRef="#ctx0" brushRef="#br0" timeOffset="277559.1856">17860 16021 364 0,'-11'7'132'0,"3"3"-100"0,-8 4-12 0,13-4 148 0,-1 4-96 15,0 0-28-15,0 3-28 16,0-3-16-16,4-4 0 16,0 1 16-16,0-1-8 0,0-3 24 15,-4-4-20-15,4 1-20 16,-4-1 0-16,0-3-76 15,1 0 48-15,-1 0-128 16,-4 0 92 0,4 0-124-16</inkml:trace>
          <inkml:trace contextRef="#ctx0" brushRef="#br0" timeOffset="277868.5476">17957 16035 300 0,'0'14'112'0,"0"-4"-88"0,4 4-8 0,-4-4 28 0,0 0-28 15,0 1 20-15,0-4-20 16,-4-1 52-16,4 1-36 15,-4-3 4-15,0-1-24 16,0 1 20-16,-3-4-20 16,7 0-144-16,0 0 68 15,0-4-104-15,0-3 96 16,7-3-80-16,5-4 88 16,4 4 16-16,3 3 28 15,0 4 112-15,5-1-48 16,-1 4 220-16,0 0-148 15,-8 7 36-15,5 7-88 16,-5-7 12-16,-11 0-44 16,4 3 8-16,-4 4-24 15,-8-11 20-15,-4 4-24 0,8 0-152 16,-4 0 72 0</inkml:trace>
          <inkml:trace contextRef="#ctx0" brushRef="#br0" timeOffset="278259.5882">19022 15519 372 0,'-16'7'140'0,"12"-7"-112"0,-7 7-4 15,3-1 84-15,-4 8-64 16,-3 3 8-16,-8 7-32 15,-8 14 60-15,0 24-48 16,-12 7 40-16,-3 7-40 16,7-11-20-16,8-3-4 15,8-7 0-15,11-3-4 0,4-4 60 16,16 4-36-16,4-4-116 16,7 10 44-16,-3-6-504 15</inkml:trace>
          <inkml:trace contextRef="#ctx0" brushRef="#br0" timeOffset="280228.995">18820 16114 612 0,'16'-3'228'0,"-5"6"-180"0,9-3-12 15,-1 0 44-15,8-3-52 16,8-4 16-16,15 7-28 15,5-7 20-15,3 7-24 0,-8-4 48 0,-11 4-32 16,-12 0-92-16,-16 4 32 16,-11-4-192-16,-7 0 124 15,-13 3-344 1</inkml:trace>
          <inkml:trace contextRef="#ctx0" brushRef="#br0" timeOffset="279537.528">19002 15732 600 0,'4'-10'224'0,"8"6"-176"0,7-6-12 0,-3 7 44 15,11-1-52-15,11-3-12 16,17 4-8-16,-9-1 24 16,4 1-16-16,-11 3 32 0,-8 0-32 15,-8 3-112-15,-19 4-264 31</inkml:trace>
          <inkml:trace contextRef="#ctx0" brushRef="#br0" timeOffset="279749.0621">19130 15674 228 0,'-19'6'84'0,"15"5"-64"0,-12 9-8 16,16-2 180-16,-4 6-108 16,1 3 0-16,3 8-52 15,0-4-12-15,0-7-12 16,0 3 28-16,-4-6-20 16,4-7 4-16</inkml:trace>
          <inkml:trace contextRef="#ctx0" brushRef="#br0" timeOffset="279971.8116">19343 15646 520 0,'-8'-3'192'0,"4"10"-152"0,-11 6-8 0,7 1 88 15,-4 10-72-15,5 14-20 16,-1 7-16-16,-4-1 32 15,5 5-24-15,-1-12 16 0,4-6-20 16,-4-3-80-16,1-4 36 0,-5-10-236 16,-4-4 144-1,1 11-236-15</inkml:trace>
        </inkml:traceGroup>
        <inkml:traceGroup>
          <inkml:annotationXML>
            <emma:emma xmlns:emma="http://www.w3.org/2003/04/emma" version="1.0">
              <emma:interpretation id="{351C2013-3905-4BD4-9A64-B9E9BD6603B2}" emma:medium="tactile" emma:mode="ink">
                <msink:context xmlns:msink="http://schemas.microsoft.com/ink/2010/main" type="inkWord" rotatedBoundingBox="3600,15966 23122,16083 23113,17662 3591,17545">
                  <msink:destinationLink direction="with" ref="{63503637-6A77-40DF-B79C-9634A934941D}"/>
                  <msink:destinationLink direction="with" ref="{C2C80112-4B75-4DDE-BD82-629AEBC19923}"/>
                </msink:context>
              </emma:interpretation>
              <emma:one-of disjunction-type="recognition" id="oneOf53">
                <emma:interpretation id="interp85" emma:lang="" emma:confidence="1">
                  <emma:literal/>
                </emma:interpretation>
              </emma:one-of>
            </emma:emma>
          </inkml:annotationXML>
          <inkml:trace contextRef="#ctx0" brushRef="#br0" timeOffset="280654.2473">18913 16179 384 0,'20'0'140'0,"-9"4"-108"0,1 3-8 16,-1 0 32-16,5 3-36 15,3 4 36-15,-7 3-32 16,-4 4 4-16,-4-1-16 15,-8 1 28-15,-4-1-24 16,-8-2 20-16,-3-1-20 16,0-3-8-16,3-1-4 15,-3-2 20-15,3-4-12 0,13 3 84 16,3 0-52-16,11-3 4 16,8 0-28-16,9-4 48 15,10-3-36-15,13 0 4 16,11-3-24-16,-1-4-500 15,-2 4 264-15,-9-8-120 16</inkml:trace>
          <inkml:trace contextRef="#ctx0" brushRef="#br0" timeOffset="280785.0986">19548 16114 696 0,'0'-7'256'0,"4"7"-196"0,4-7-20 0,3 4 40 0,9-1-52 16,7 1 16-16,8-4-28 15,3 4 36-15,5 3-28 16,-4 3-532-16,-8 4 276 16,3 3-104-16</inkml:trace>
          <inkml:trace contextRef="#ctx0" brushRef="#br0" timeOffset="281186.6873">20140 15880 444 0,'-7'-17'164'0,"3"10"-124"0,-8-7-16 16,8 14 148-16,-3 0-100 15,-5 7-44-15,0 7-24 0,-3 10 8 16,-8 0-4-16,-1 14 24 0,1 3-20 16,0-3 24-1,7-4-24-15,9-3-12 0,7-3-4 16,7-1 20-16,5-2-8 16,4-5 40-16,7-3-24 15,-4-6 32-15,8-4-32 16,-4-7-4-16,1-4-12 15,-1-6 28-15,4-7-20 16,0-1-4-16,-8-6-8 16,9-7 12-16,-9 0-8 0,-7 0-12 15,-5-6 0-15,-7 6-16 16,0 7 12-16,0-4 4 16,0 11 4-16,0 3 16 15,-4 4-8-15,-7 3-172 16,-12 10 92-16,7 1-220 15,-7 6 164 1,-4-3-256-16</inkml:trace>
          <inkml:trace contextRef="#ctx0" brushRef="#br0" timeOffset="281370.6763">19978 16045 456 0,'11'21'168'0,"-7"-11"-128"0,4 4-16 16,0-7 60-16,0 0-52 15,3 3 32-15,1-3-36 0,3-4 16 16,5-3-24-16,-5-3 8 0,4-1-16 16,1-2 36-16,3-1-24 15,0 0-200-15,-3 0 96 16,-5 4-372 0</inkml:trace>
          <inkml:trace contextRef="#ctx0" brushRef="#br0" timeOffset="281729.1317">20388 16155 444 0,'-4'7'164'0,"-3"0"-124"0,-5 3-16 16,4 4 68-16,4 0-56 15,-3 3-12-15,-9-3-16 16,12 3-8-16,-4 4 0 16,5-7 24-16,-1-1-12 0,4-6 4 0,0 0-8 15,0-7-104-15,4-3 52 16</inkml:trace>
          <inkml:trace contextRef="#ctx0" brushRef="#br0" timeOffset="282222.5047">20752 15650 332 0,'8'-4'120'0,"-4"4"-92"0,3 7-8 0,1 3 176 16,0 7-112-16,-4 14 52 16,11 21-76-16,-3 13 40 15,-12 8-56-15,0-4 4 0,-4-4-28 16,-8 4 68-16,-11 3-52 15,-4 0 76-15,0 0-64 16,-12-6-168-16,-7-8 64 16,-12-6-440-1,4 0 276-15,3-8-124 16</inkml:trace>
          <inkml:trace contextRef="#ctx0" brushRef="#br0" timeOffset="288843.8794">13931 15729 416 0,'-27'93'152'0,"8"-25"-116"0,-8 32-12 0,19-48 64 16,-4 17-52-16,4 24 4 15,5 10-24-15,3-10 8 16,0-18-16-16,3-6 40 0,1-21-24 15,-4-10 12-15,4-7-20 0,-4-10 64 16,4-7-48-16,4-11-92 16,3-10 32-16,1-14-512 15</inkml:trace>
          <inkml:trace contextRef="#ctx0" brushRef="#br0" timeOffset="294113.6086">1323 15859 716 0,'-27'-44'264'0,"27"37"-204"0,11 0-16 0,-3 3-16 16,11 1-24-1,28 0-12-15,19-1 4 0,19 4 40 16,16 0-24-16,26 4-8 0,5 9-8 15,-12 5 12-15,-19-1-4 16,-16 0-4-16,-16 4 4 16,-14-1 48-16,-17 1-28 15,-11-4 68-15,-11 4-52 16,-8-7-272-16,-4-8 124 16</inkml:trace>
          <inkml:trace contextRef="#ctx0" brushRef="#br0" timeOffset="294353.2456">2360 15594 600 0,'-15'-17'224'0,"7"17"-176"0,0 0-12 15,8 0 52-15,8 7-56 16,8 0-12-16,7 3-12 16,16 1 8-16,19 2-8 15,11 8-4-15,1 7 0 0,-12 6 20 16,-19 11-12-16,-20 10 56 15,-31 3-36-15,-30 4 80 16,-24 0-60-16,-7-3-60 16,-9-4 0-16,-3 3-468 15,-8 11 260-15,12-14-184 16</inkml:trace>
          <inkml:trace contextRef="#ctx0" brushRef="#br0" timeOffset="324005.4212">12464 16503 392 0,'-16'-7'148'0,"13"10"-116"0,-5 1-8 16,0-1 128-1,-3-3-88-15,-5 7-16 0,4 0-32 16,-11 0 12-16,-8 3-16 15,-4 1-4-15,-7-1-4 0,-5 0 4 16,-7 4-4-16,0-4-12 16,7 1 4-16,5 6-24 15,3-3 16-15,8-1-32 16,8 1 28-16,4 0 32 16,3 7-8-16,8-4-8 15,5 0-4-15,6 4 12 0,9 6-4 16,4 1 16-16,7 3-12 15,4-11 24-15,-4 8-20 16,0-8 48-16,-3-9-32 16,-5-11 56-16,-3-4-48 15,-5-16 12-15,1-1-32 16,0-3 28-16,-4 0-28 16,15-4-92-16,8-6 40 15</inkml:trace>
          <inkml:trace contextRef="#ctx0" brushRef="#br0" timeOffset="323614.8832">12696 17177 488 0,'12'-13'180'0,"-4"13"-140"0,3-11-12 16,-7 4 100-16,0-3-76 16,0-4 24-16,-4-3-44 15,-4-4 4-15,-4-3-20 16,-7-3 20-16,-12-4-24 0,-8-4 4 16,-12 4-8-16,9 0-16 15,-5-3 4-15,0 0 12 0,-3-1-4 16,7 1-28-16,1 3 12 15,3 7-4-15,4 0 8 16,8 6 8-16,7 8 0 16,-3 3-20-16,3 7 12 15,5 0 20-15,-1 4-4 16,4 3-180-16,4-1 96 16</inkml:trace>
        </inkml:traceGroup>
      </inkml:traceGroup>
    </inkml:traceGroup>
    <inkml:traceGroup>
      <inkml:annotationXML>
        <emma:emma xmlns:emma="http://www.w3.org/2003/04/emma" version="1.0">
          <emma:interpretation id="{85C40B6B-DC2E-4948-BF7F-530A8DA2E85F}" emma:medium="tactile" emma:mode="ink">
            <msink:context xmlns:msink="http://schemas.microsoft.com/ink/2010/main" type="paragraph" rotatedBoundingBox="3449,16969 17539,17916 17473,18893 3383,1794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8B021D0-53D8-45BE-8DA7-536D93ADE6FB}" emma:medium="tactile" emma:mode="ink">
              <msink:context xmlns:msink="http://schemas.microsoft.com/ink/2010/main" type="inkBullet" rotatedBoundingBox="6263,17161 6712,17191 6672,17780 6223,17750"/>
            </emma:interpretation>
            <emma:one-of disjunction-type="recognition" id="oneOf54">
              <emma:interpretation id="interp86" emma:lang="" emma:confidence="0">
                <emma:literal>→</emma:literal>
              </emma:interpretation>
            </emma:one-of>
          </emma:emma>
        </inkml:annotationXML>
        <inkml:trace contextRef="#ctx0" brushRef="#br0" timeOffset="254222.7689">4122 17160 340 0,'4'-3'128'0,"-1"-1"-100"0,1 4-8 16,0-3 60-16,0-1-48 15,0-3 68-15,0-3-60 16,0 3 36-16,0-3-44 15,-4 3 8-15,0-7-24 16,-4 1 36-16,-4 6-28 16,0-4-24-16,-7 4 0 0,-5 1 16 15,-3 2-8-15,-4 1-20 16,0 6 4-16,4-3 4 16,3 4 4-16,5-4-36 15,11 10 12 1,4 0 8-16,4 1-16 15,4 6 20-15,3 10-12 16,1 1 12-16,3-1 36 0,-3 1-16 16,3-4 16-16,-3 0-12 15,-8-3 0-15,-4-4-4 16,-4-7 20-16,-11 1-16 16,3-5 4-16,0-6-8 15,-11 0 48-15,4-6-32 16,-1-1-12-16,9 0-4 15,3-4-8-15,0 1 0 16,8 0 16-16,8-4-8 16,11-3-224-16,5 3 120 15,7-7-360-15</inkml:trace>
        <inkml:trace contextRef="#ctx0" brushRef="#br0" timeOffset="254346.1114">4408 16771 704 0,'-4'-17'264'0,"4"17"-208"0,-4 0-12 16,4 0 36-16,0 0-52 15,4 10-100-15</inkml:trace>
      </inkml:traceGroup>
      <inkml:traceGroup>
        <inkml:annotationXML>
          <emma:emma xmlns:emma="http://www.w3.org/2003/04/emma" version="1.0">
            <emma:interpretation id="{BE3B1A7C-7398-4055-B228-C44DED3A76B0}" emma:medium="tactile" emma:mode="ink">
              <msink:context xmlns:msink="http://schemas.microsoft.com/ink/2010/main" type="line" rotatedBoundingBox="3449,16969 17539,17916 17473,18893 3383,17945"/>
            </emma:interpretation>
          </emma:emma>
        </inkml:annotationXML>
        <inkml:traceGroup>
          <inkml:annotationXML>
            <emma:emma xmlns:emma="http://www.w3.org/2003/04/emma" version="1.0">
              <emma:interpretation id="{F84D4EBB-C814-473D-A71B-74E3757C45F4}" emma:medium="tactile" emma:mode="ink">
                <msink:context xmlns:msink="http://schemas.microsoft.com/ink/2010/main" type="inkWord" rotatedBoundingBox="6584,17296 8723,17440 8667,18270 6529,18126"/>
              </emma:interpretation>
              <emma:one-of disjunction-type="recognition" id="oneOf55">
                <emma:interpretation id="interp87" emma:lang="" emma:confidence="1">
                  <emma:literal/>
                </emma:interpretation>
              </emma:one-of>
            </emma:emma>
          </inkml:annotationXML>
          <inkml:trace contextRef="#ctx0" brushRef="#br0" timeOffset="254538.1229">4377 16995 572 0,'-23'3'208'0,"19"15"-160"0,-4 13-12 0,4-11 48 15,1 8-52-15,-1 6 4 16,0 1-20-16,-4-1 52 16,0-3-40-16,-3-4-4 0,-1 1-12 15,4-4-72-15,-3-3 32 16,-1-8-172-16,4-6 108 15</inkml:trace>
          <inkml:trace contextRef="#ctx0" brushRef="#br0" timeOffset="254942.324">4559 17112 520 0,'4'0'192'0,"-4"7"-152"0,-8 3-8 15,4 4 60-15,-3 7-56 16,-5-4-4-16,4 3-20 16,1 1-12-16,3 3 4 15,4-3 4-15,0-4-4 0,11 0 16 16,-3-6-12-16,0-1 16 16,3 0-16-16,-3-10 40 15,4 0-24-15,-5 0 12 16,5 0-20-16,-4 0-52 15,0-10 20-15,3 0-76 16,-3-1 52-16,0 8-28 16,-4-11 44-16,-4 7-32 0,7 4 32 15,-7 3 64-15,0 13-20 16,0 5 48-16,-7-1-40 16,7 3-16-16,0 5-4 15,0 2 24-15,0-6-16 16,7-1 12-16,-7-2-16 15,0-5-360 1,0-2 192-16,8-4-172 16</inkml:trace>
          <inkml:trace contextRef="#ctx0" brushRef="#br0" timeOffset="255317.3081">4873 16899 548 0,'0'3'204'0,"0"0"-156"0,-12 8-16 16,4-1 60-16,-3 7-56 15,-5 7-32-15,8 4-4 16,-3-4 4-16,11 4 0 16,0-8 16-16,11-3-12 0,9-6 24 15,3 2-20-15,8-9 24 16,4 3-24-16,4-4-180 15,-1 1 92-15,5-1-396 16</inkml:trace>
          <inkml:trace contextRef="#ctx0" brushRef="#br0" timeOffset="255709.0887">5283 17067 540 0,'-8'-20'200'0,"8"13"-156"0,8 3-12 0,-8 4 116 16,-8 7-88-16,8 7-44 15,-7 7-12-15,-13 13 0 16,1 7 0-16,-8-3 16 0,-4 0-12 16,-4 0 4-16,16 0-4 15,3-1 4-15,12 1-8 16,12-7-12-16,11-3 4 16,8-8 20-16,8-2-8 0,-4-1-4 15,4-10 0-15,-4-7 4 16,-4-7-4-16,12-10 8 15,-12-1-8-15,0 5-4 16,-11-8 4-16,-9-3 4 16,5 7-4-16,-12-4 8 15,-12-3-8-15,8 0 24 16,-11-4-16-16,7 4 4 16,-11 0-8-16,11 7-24 15,-7 10 8-15,-1 4-32 16,-11 10 24-16,0-4-100 15,0 14 64-15,-12-3-136 16,-3 0 108-16,-1 0 12 16,0-1 40-1,8 1 12-15,5 0 8 0,14-4 76 16,12 0-36-16,16-3 104 16,19 7-80-16,11-4 12 15,9 1-44-15,-1-4 12 16,-4-4-20-16,-3-3 64 0,-12 0-48 15,-4 0-48-15,-8 0 8 16,-3 4-276 0,-12-1 156-16,-4 11-288 15</inkml:trace>
          <inkml:trace contextRef="#ctx0" brushRef="#br0" timeOffset="255921.4129">5480 17494 520 0,'-11'48'192'0,"11"-20"-152"0,0 20-8 15,0-28 36-15,0 18-44 16,0-3 44-16,0-4-40 15,0 0-40-15</inkml:trace>
          <inkml:trace contextRef="#ctx0" brushRef="#br0" timeOffset="256404.2197">6115 17442 652 0,'4'-7'244'0,"-4"7"-192"0,39-3-12 15,-8 3-4-15,11-3-28 16,9 3 76-16,-1 0-48 16,-3 0-196-16</inkml:trace>
          <inkml:trace contextRef="#ctx0" brushRef="#br0" timeOffset="256514.0109">6402 17277 520 0,'-8'21'192'0,"-7"-4"-152"0,-13 17-8 0,13 1 44 15,-4 6-48-15,-1 11 52 16,1 10-48-16,3-7 28 16,1-11-32-16,-4 5-616 15</inkml:trace>
        </inkml:traceGroup>
        <inkml:traceGroup>
          <inkml:annotationXML>
            <emma:emma xmlns:emma="http://www.w3.org/2003/04/emma" version="1.0">
              <emma:interpretation id="{E0BD5758-35DB-47A0-A645-DE60618E18AD}" emma:medium="tactile" emma:mode="ink">
                <msink:context xmlns:msink="http://schemas.microsoft.com/ink/2010/main" type="inkWord" rotatedBoundingBox="9397,17547 10832,17644 10796,18189 9361,18093"/>
              </emma:interpretation>
              <emma:one-of disjunction-type="recognition" id="oneOf56">
                <emma:interpretation id="interp88" emma:lang="" emma:confidence="1">
                  <emma:literal/>
                </emma:interpretation>
              </emma:one-of>
            </emma:emma>
          </inkml:annotationXML>
          <inkml:trace contextRef="#ctx0" brushRef="#br0" timeOffset="258411.0238">7257 17274 216 0,'12'-7'80'0,"0"7"-60"0,-1-4-8 0,-11 4 100 15,8 0-64-15,0-7 44 16,-1 7-56-16,-3-3 88 16,0 0-72-16,-4-1 20 15,0-3-40-15,-4 4 12 16,-7-1-24-16,-5-6-8 0,-7 10-8 16,0 0 4-16,-4 0-4 15,3 0 16-15,1 0-12 16,4 7-20-16,-1 0 4 15,5-4-24-15,3 11 20 0,1-11-20 16,3 15 16-16,4-5-36 16,4 1 32-16,4 0 8 15,0 0 8-15,4-1 20 16,-1 1-8-16,-3-3 4 16,4-1-4-16,-4-3 28 15,-4-7-20-15,0 0 4 16,0 0-12-16,0 0 4 15,0 0-8-15,0 0-12 16,0 0 4-16,0-4 12 16,0 4-4-16,0-3-12 15,0 3 4-15,0 0 4 16,-4 0 0-16,0 0 8 16,0 0-4-16,0 3 24 15,4-3-16-15,-4 4-20 0,4-4 0 16,-3 0 12-16,-1 10 0 15,4-3-4-15,0-7 4 16,0 7 4-16,0-7-4 16,0 7 8-16,0-7-8 15,0 7-4-15,0 0 4 16,4-1-16-16,-1 1 8 16,5 4 4-16,0-5 0 15,0 12-28-15,3-8 16 16,1 4 40-16,7-4-16 15,4 0 0-15,8-3-8 0,4 0-4 16,4-7 0-16,0 0 8 16,3-7-4-16,-7 0 8 15,0-3-8-15,-4 0 16 16,-4-4-12-16,-4 0 16 16,4 0-16-16,-7 1-12 15,-9-1 0-15,5 4 4 16,3-1 0-16,-7 1-12 15,-1 0 8-15,-3 3 20 16,0 0-8-16,-4 3-4 16,4-2 0-16,-8 2-24 15,3 1 12-15,-3-8 12 16,0 11 0-16,-3 11-20 16,-13 2 0-1,-3 5-12 1,7 2 16-16,-11 11 16 15,15 4 0-15,0-1 8 0,8 4-8 16,8-7-4-16,8-7 4 16,-5 0 28-16,5-14-16 15,-1 4 20-15,1-10-20 16,3-4-44-16,-7-4 16 16,-5-10-24-16,5-3 20 15,-16-3 8-15,4-11 8 16,0-4 16-16,-8 4-8 15,1 4-40-15,3 3 20 0,4 6-24 16,0 5 20-16,7 2-16 16,-7 1 16-16,12 10 16 15,-4-3 12 1,3-4-4-16,9 7 12 16,-5 0-12-16,5-7 24 15,3 7-20-15,-4-7 32 16,1-3-28-16,-5 3 12 15,4-4-16 1,-11 1-8-16,4-4 0 0,-4 4-32 16,-1 0 16-16,-3 3-32 15,4 3 28-15,-8 4-4 16,4 7 12-16,3 4-12 16,1 2 12-16,8 8 4 15,-1 0 4-15,5 13 0 16,-1 4 0-16,-4 0 24 0,1 6-12 15,-5-2 24-15,-11-8-24 16,0-3 4-16,-7-3-8 16,-5-4-8-16,-3-7 4 15,-5-7 12-15,-3-3-8 16,0-7 40-16,0 0-24 16,3 0 20-16,13-7-24 15,-5-10 16-15,12 3-20 16,12-6-404-1</inkml:trace>
          <inkml:trace contextRef="#ctx0" brushRef="#br0" timeOffset="258726.3633">8233 17222 508 0,'19'-17'188'0,"-7"13"-148"0,-8-2-8 15,3 6 28-15,5-4-40 16,-8 8 8-16,4 2-16 16,-4-2-16-16,-4 10 0 15,7-4 40-15,-14 0-24 0,3 7 0 16,-8-3-8-16,0 0 12 16,-7-4-8-16,7 1-4 15,-3-1 0-15,7-3-4 16,-7 0 0-16,22-4 0 15,5-3 16-15,15 0-8 16,8-3-64-16,15-4 28 16,8 0-368-1,8 4 220-15,-4-1-32 16</inkml:trace>
        </inkml:traceGroup>
        <inkml:traceGroup>
          <inkml:annotationXML>
            <emma:emma xmlns:emma="http://www.w3.org/2003/04/emma" version="1.0">
              <emma:interpretation id="{41C1D4B6-4A82-4F82-8610-15E60F354852}" emma:medium="tactile" emma:mode="ink">
                <msink:context xmlns:msink="http://schemas.microsoft.com/ink/2010/main" type="inkWord" rotatedBoundingBox="10932,17641 12471,17744 12423,18457 10884,18353"/>
              </emma:interpretation>
              <emma:one-of disjunction-type="recognition" id="oneOf57">
                <emma:interpretation id="interp89" emma:lang="" emma:confidence="1">
                  <emma:literal/>
                </emma:interpretation>
              </emma:one-of>
            </emma:emma>
          </inkml:annotationXML>
          <inkml:trace contextRef="#ctx0" brushRef="#br0" timeOffset="259161.5201">8813 17284 476 0,'20'-3'176'0,"-16"-4"-136"0,3 0-12 0,-3-4 76 15,-4 5-64-15,4-5 28 16,-4 1-40-16,0 3 16 16,-4 4-24-1,-7 13-8-15,-5-3-20 0,1 7 4 0,-8 6-4 16,-5-3 0-16,1 8 32 16,-4 5-12-16,0 12 4 15,4 6-8-15,8 4 48 16,7-1-32-16,8-6-12 15,12-7-4-15,8-7 16 16,15-7-12-16,3-7-4 16,9-3-4-16,-4-14 20 15,-1-7-12-15,1-10 4 16,0-7-8-16,-4 3 12 16,-8-10-12-16,-4-3-28 15,-7-1 8-15,-5 4-4 16,-7 4 8-16,-4 3 8 15,-4 0 0-15,-4 6-12 0,1-2 8 16,-1 2 28-16,4 5-12 16,-11-1 32-16,3 0-28 15,-4 11-100-15,5 3 40 16,-1-7-132-16,-11 3 100 16,8 4-36-16,-1 0 68 15,-7 0-64 1,0 0 64-16,-1 7-212 15</inkml:trace>
          <inkml:trace contextRef="#ctx0" brushRef="#br0" timeOffset="259359.6137">8670 17363 508 0,'20'4'188'0,"-17"2"-148"0,5-2-8 16,0 3 60-16,-4 0-56 15,4-4 12-15,3 4-28 16,9 0 40-16,7-4-32 16,0-3 56-16,8 0-48 0,-1-10-316 15,9 20 152-15,0 1-308 16</inkml:trace>
          <inkml:trace contextRef="#ctx0" brushRef="#br0" timeOffset="259849.9663">9282 17690 444 0,'-8'17'164'0,"0"-3"-124"0,-11 14-16 16,11-11 68-16,-3 7-56 15,-1 0 12-15,0-3-28 16,1 3-12-16,-5-7-4 15,5 0 72-15,-5 0-40 0,5 0-4 0,-1-6-20 16,0-4-424 0,5 0 224-1</inkml:trace>
          <inkml:trace contextRef="#ctx0" brushRef="#br0" timeOffset="260319.7323">9700 17618 624 0,'4'3'228'0,"15"4"-176"0,24 0-16 0,-16-4 16 15,23-3-36-15,4 0 92 16,1 7-60-16,3-7-532 15,7 7 260-15,5-7-56 16</inkml:trace>
          <inkml:trace contextRef="#ctx0" brushRef="#br0" timeOffset="260155.7609">9851 17418 756 0,'-8'-17'280'0,"8"17"-216"0,0 0-20 15,0 0 4-15,16 0-36 16,3 7 12-16,0-4-12 16,9 4 80-16,-1 0-48 15,0 0-320-15,-8 3 148 0,0 7-420 16</inkml:trace>
        </inkml:traceGroup>
        <inkml:traceGroup>
          <inkml:annotationXML>
            <emma:emma xmlns:emma="http://www.w3.org/2003/04/emma" version="1.0">
              <emma:interpretation id="{2853FC76-A385-4F53-B31C-72B68E121EEE}" emma:medium="tactile" emma:mode="ink">
                <msink:context xmlns:msink="http://schemas.microsoft.com/ink/2010/main" type="inkWord" rotatedBoundingBox="3440,17092 13617,17776 13579,18337 3403,17653"/>
              </emma:interpretation>
              <emma:one-of disjunction-type="recognition" id="oneOf58">
                <emma:interpretation id="interp90" emma:lang="" emma:confidence="1">
                  <emma:literal/>
                </emma:interpretation>
              </emma:one-of>
            </emma:emma>
          </inkml:annotationXML>
          <inkml:trace contextRef="#ctx0" brushRef="#br0" timeOffset="260605.9933">11295 17339 372 0,'8'0'140'0,"-1"3"-112"0,-3 4-4 16,-8 4 108-16,-3 6-76 15,-9 7 76-15,-3 21-76 16,-4 10 32-16,-8 10-52 16,3-3 16-16,5-3-32 0,4-15 60 15,7 1-44-15,1-7-280 0,3 0 132 16</inkml:trace>
          <inkml:trace contextRef="#ctx0" brushRef="#br0" timeOffset="294776.3712">1141 17219 612 0,'-31'-24'228'0,"23"24"-180"0,8-7-12 16,4 3 80-16,12-3-72 15,7-3-28-15,23-4-12 16,47 4 12-16,27 6-8 15,8 1 32-15,31 10-24 0,3 0 40 16,-15 7-32-16,-23-1 20 16,-15-2-24-16,-20-1-52 15,-27-7 16-15,-16 1-96 16,-27 3 64-16,-15 0-364 16</inkml:trace>
        </inkml:traceGroup>
        <inkml:traceGroup>
          <inkml:annotationXML>
            <emma:emma xmlns:emma="http://www.w3.org/2003/04/emma" version="1.0">
              <emma:interpretation id="{E241D790-E20F-45DC-B0C4-15086303296A}" emma:medium="tactile" emma:mode="ink">
                <msink:context xmlns:msink="http://schemas.microsoft.com/ink/2010/main" type="inkWord" rotatedBoundingBox="4529,17324 5059,17359 5023,17896 4493,17860"/>
              </emma:interpretation>
              <emma:one-of disjunction-type="recognition" id="oneOf59">
                <emma:interpretation id="interp91" emma:lang="" emma:confidence="1">
                  <emma:literal/>
                </emma:interpretation>
              </emma:one-of>
            </emma:emma>
          </inkml:annotationXML>
          <inkml:trace contextRef="#ctx0" brushRef="#br0" timeOffset="294953.8441">2225 16909 456 0,'11'-21'168'0,"9"25"-128"0,7-1-16 0,-8 1 176 16,16 2-116-16,15 5 36 16,16 13-72-16,16 14-12 15,-9 10-20-15,-7 0 16 0,-27-3-20 0,-12 0 120 16,-35-4-76-16,-38-7 40 15,-32 14-56-15,1-3 12 16,-12-10-32 0,0-1-236-16,3-6 112 0</inkml:trace>
        </inkml:traceGroup>
        <inkml:traceGroup>
          <inkml:annotationXML>
            <emma:emma xmlns:emma="http://www.w3.org/2003/04/emma" version="1.0">
              <emma:interpretation id="{06AA53E8-E4CB-4A22-AF7E-5BB58292EC0F}" emma:medium="tactile" emma:mode="ink">
                <msink:context xmlns:msink="http://schemas.microsoft.com/ink/2010/main" type="inkWord" rotatedBoundingBox="14936,17741 17045,17883 16979,18860 14870,18718"/>
              </emma:interpretation>
              <emma:one-of disjunction-type="recognition" id="oneOf60">
                <emma:interpretation id="interp92" emma:lang="" emma:confidence="1">
                  <emma:literal/>
                </emma:interpretation>
              </emma:one-of>
            </emma:emma>
          </inkml:annotationXML>
          <inkml:trace contextRef="#ctx0" brushRef="#br0" timeOffset="319621.0571">12719 17817 260 0,'16'-13'96'0,"-8"9"-76"0,3 1-4 0,-3-1 80 15,4-6-56-15,-1 6 52 16,1-9-52-16,-1 6 52 16,1-3-56-16,0-1 20 15,-5 1-36-15,1 3 16 16,-4 0-20-16,0 0 0 0,0-3-8 16,0 10 12-16,-4-4-12 15,-4 1 16-15,0 3-16 16,0-3-4-16,-4 3 0 15,-3 0-16-15,-5 3 8 16,1 0 12-16,-1 1-4 16,-3 6-4-16,-4-3 4 0,-1 10-24 15,1 1 12 1,0 9-12-16,0 1 8 0,-4-1 0 16,11 1 4-16,5 3-12 15,7 3 12-15,8-6 12 16,11 6 0-16,8-10-4 15,12-7 4-15,-4-10 4 16,12-7-4-16,-5-3 24 16,1-8-16-16,-4 4 24 15,-4-6-24-15,-4-1 4 16,-4-10-8-16,-7 0 4 16,-5-4-8-16,1 8-12 15,-4-11 4-15,-1 7 40 16,-3-4-24-16,0 0 8 0,-4 4-12 15,-4 0-8-15,4 4 4 16,-4-1 4-16,-3 0-4 16,3 4 16-16,-8 3-12 15,-3-3-4-15,-5 14 0 16,1-1 20-16,-8 8-12 16,-4-1-48-16,0 14 20 15,0 1 20-15,4-1 0 16,8 0-36-16,3 4 20 15,4-1-24-15,5-2 20 16,3-1 0-16,0-4 8 0,0 1 8 16,0 0 0-16,0 0 0 15,0-4 0-15,4 0 24 16,4-3-12-16,4-3-40 16,0-4 16-16,3 0 20 15,5-4-4-15,-1-3 20 16,5 1-16-16,-5-5 24 15,-3 8-20-15,-1 3 4 16,1 0-8-16,-4 0-16 16,3 0 4-16,-3 3 40 15,0-3-24-15,0 7 44 16,-1-3-32-16,5 2-244 16,-4 1 120-16</inkml:trace>
          <inkml:trace contextRef="#ctx0" brushRef="#br0" timeOffset="320256.2648">13018 18010 340 0,'3'-7'128'0,"-3"14"-100"0,12-4-8 15,-12-3 44-15,8 7-40 16,-1 0-20-16,1 4-4 16,0 2 36-16,0 1-24 15,-8 0 36-15,0 10-32 16,-4 0 48-16,0-3-36 16,-8 3 28-16,5-7-28 15,-9 0 44-15,12 7-40 16,-3-13-8-16,3 2-12 0,8-2 0 15,3-4-8-15,5-7 24 16,7 0-16-16,4-7 68 0,8 7-48 16,4-7-224-16,0-4 104 15</inkml:trace>
          <inkml:trace contextRef="#ctx0" brushRef="#br0" timeOffset="320511.4681">13374 17952 528 0,'-24'-4'196'0,"28"8"-152"0,8-4-12 0,0 6 72 0,7-2-64 0,4 3 16 16,8-7-32 0,8 0 32-16,0 0-32 0,7 0-620 15</inkml:trace>
          <inkml:trace contextRef="#ctx0" brushRef="#br0" timeOffset="320364.5499">13517 17804 560 0,'12'-4'208'0,"-5"-6"-164"0,5 10-8 16,-1 7-4-16,5-7-24 15,-1 7-28-15</inkml:trace>
          <inkml:trace contextRef="#ctx0" brushRef="#br0" timeOffset="321335.6596">13811 17903 580 0,'-27'-3'216'0,"27"3"-168"0,8 3-12 0,3-3 48 16,9-3-52-16,15-4 24 15,15 7-36-15,8-3 28 16,0 3-32-16,-12 0 40 0,-7-4-32 16,-8 4-224-16,-4 0 108 15</inkml:trace>
          <inkml:trace contextRef="#ctx0" brushRef="#br0" timeOffset="321692.6095">13881 18065 260 0,'0'0'96'0,"8"4"-76"0,7 2-4 15,1-2 96-15,7 10-64 16,0 3 8-16,4 3-36 15,0-2-20-15,0 9-4 16,-7-3 28-16,-9 0-12 16,-3 7 32-16,-12-10-28 0,-8 3-24 15,-3 0 4-15,-4-14 16 16,-1 8-4-16,9-8 84 16,3-3-48-16,4 0 4 15,12-4-28-15,3-3 16 16,9 0-24-16,7 0 32 15,4-3-28-15,0-8-48 16,4-2 16-16,-1 6-524 16</inkml:trace>
          <inkml:trace contextRef="#ctx0" brushRef="#br0" timeOffset="320705.9847">14028 17453 416 0,'0'-14'152'0,"15"10"-116"0,9-6-12 15,-1 10 108-15,0-3-76 16,4 3-12-16,8-4-28 15,-4 4 40-15,4 0-32 16,-4-3-56-16,-8 6 20 0,-8 4-352 16</inkml:trace>
          <inkml:trace contextRef="#ctx0" brushRef="#br0" timeOffset="320915.6316">14156 17415 332 0,'-16'7'120'0,"24"6"-92"0,-16 11-8 0,0 1 124 16,-3 2-84-16,-1 14 36 16,4 1-56-16,-11-1 4 15,11-3-28-15,-3-4 8 16,11-10-12-16,0 0-184 15</inkml:trace>
          <inkml:trace contextRef="#ctx0" brushRef="#br0" timeOffset="321137.1336">14249 17432 496 0,'-16'0'184'0,"20"10"-140"0,-8 7-16 15,4 1 56-15,-8 9-52 16,4 8 4-16,4 6-20 16,-7 0 40-16,3 0-28 15,0-6-76-15,0-4 24 0,4-4-316 16,-4 1 184 0,0-1-100-16</inkml:trace>
          <inkml:trace contextRef="#ctx0" brushRef="#br0" timeOffset="321894.6473">14461 17876 508 0,'-3'-7'188'0,"22"7"-148"0,8 0-8 15,-8 0 60-15,5 0-56 16,7 0 24-16,7 3-40 16,1 1-44-16,-8-4 12 15,-4 10-500-15</inkml:trace>
        </inkml:traceGroup>
        <inkml:traceGroup>
          <inkml:annotationXML>
            <emma:emma xmlns:emma="http://www.w3.org/2003/04/emma" version="1.0">
              <emma:interpretation id="{ACE857F4-0147-4103-BD8B-7E5D8DA72DB0}" emma:medium="tactile" emma:mode="ink">
                <msink:context xmlns:msink="http://schemas.microsoft.com/ink/2010/main" type="inkWord" rotatedBoundingBox="17113,18052 17528,18079 17479,18807 17064,18779"/>
              </emma:interpretation>
              <emma:one-of disjunction-type="recognition" id="oneOf61">
                <emma:interpretation id="interp93" emma:lang="" emma:confidence="0">
                  <emma:literal>0,</emma:literal>
                </emma:interpretation>
                <emma:interpretation id="interp94" emma:lang="" emma:confidence="0">
                  <emma:literal>Q</emma:literal>
                </emma:interpretation>
                <emma:interpretation id="interp95" emma:lang="" emma:confidence="0">
                  <emma:literal>O,</emma:literal>
                </emma:interpretation>
                <emma:interpretation id="interp96" emma:lang="" emma:confidence="0">
                  <emma:literal>6,</emma:literal>
                </emma:interpretation>
                <emma:interpretation id="interp97" emma:lang="" emma:confidence="0">
                  <emma:literal>a,</emma:literal>
                </emma:interpretation>
              </emma:one-of>
            </emma:emma>
          </inkml:annotationXML>
          <inkml:trace contextRef="#ctx0" brushRef="#br0" timeOffset="322824.2594">15007 17693 340 0,'0'-24'128'0,"0"11"-100"0,0 2-8 0,0 4 124 15,0 1-84-15,-4 2 36 16,-3 4-56-16,-5 7-24 16,-3 10-8-16,-5 7 8 15,-3 7-8-15,0 7 60 0,0 0-40 16,-1 3-4-16,-3-6-12 16,8 6 0-16,3 0-8 0,9 1 16 15,3-5-12 1,8-2 32-16,7-11-24 0,9-7-32 15,7-7 8-15,4-10-80 16,4-10 52-16,3-7-40 16,1 3 44-16,-8-7 28 15,-4-3 4-15,-4-3 12 16,-7-1-8-16,-5 4-4 16,-7-7 4-16,-8 11 72 15,-7-4-40-15,3-1 56 16,-8 8-52-16,5 0-20 15,-1 3-12-15,1 4 0 16,-1 0-4-16,0 3 60 16,-3 3-36-16,-1 4-48 15,-3 4 12-15,0-4-108 0,-1 7 64 16,5-4 16-16,-1 0 20 16,5 1-20-16,-1 6 20 15,8 1-12-15,-3 2 16 16,3-6-20-16,0 7 20 15,4 0 12-15,-4 0 4 16,4-4-20-16,-4 4 8 16,4-4 12-16,0 0 0 15,0-3-12-15,0-7 4 16,16 4 56 0,3-4-28-16,4-4-12 0,4-3 48 15,-4 7-36-15,-3 0 0 16,-5 0-16-16,-3 0-76 15,-4 0 36-15,-8 0-348 16,4 11 208 0,-1 2-76-16</inkml:trace>
          <inkml:trace contextRef="#ctx0" brushRef="#br0" timeOffset="322825.7669">15197 18034 592 0,'0'17'220'0,"0"1"-172"0,-8 9-12 16,4 4 48-16,-3 3-52 0,7 4 16 16,-4 0-32-16,0-3 28 15,0-8-28-15,-4-3-488 16,1 4 256-16,-5-11-60 15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20.3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FC491C0-A923-4777-BE8A-6156D49BBF4B}" emma:medium="tactile" emma:mode="ink">
          <msink:context xmlns:msink="http://schemas.microsoft.com/ink/2010/main" type="writingRegion" rotatedBoundingBox="6055,8584 10901,13003 10169,13806 5322,9387"/>
        </emma:interpretation>
      </emma:emma>
    </inkml:annotationXML>
    <inkml:traceGroup>
      <inkml:annotationXML>
        <emma:emma xmlns:emma="http://www.w3.org/2003/04/emma" version="1.0">
          <emma:interpretation id="{7AE4BFDB-8954-475D-B8D2-FD34AA3CCBE3}" emma:medium="tactile" emma:mode="ink">
            <msink:context xmlns:msink="http://schemas.microsoft.com/ink/2010/main" type="paragraph" rotatedBoundingBox="6055,8584 10901,13003 10169,13806 5322,93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3025ABE-A69A-495D-A83E-D2FCBE8EEF0A}" emma:medium="tactile" emma:mode="ink">
              <msink:context xmlns:msink="http://schemas.microsoft.com/ink/2010/main" type="line" rotatedBoundingBox="6055,8584 10901,13003 10169,13806 5322,9387"/>
            </emma:interpretation>
          </emma:emma>
        </inkml:annotationXML>
        <inkml:traceGroup>
          <inkml:annotationXML>
            <emma:emma xmlns:emma="http://www.w3.org/2003/04/emma" version="1.0">
              <emma:interpretation id="{08706BCB-C924-4CE7-A8B0-6B513EA4F672}" emma:medium="tactile" emma:mode="ink">
                <msink:context xmlns:msink="http://schemas.microsoft.com/ink/2010/main" type="inkWord" rotatedBoundingBox="6026,8586 6960,9203 6344,10136 5410,9519"/>
              </emma:interpretation>
              <emma:one-of disjunction-type="recognition" id="oneOf0">
                <emma:interpretation id="interp0" emma:lang="" emma:confidence="0">
                  <emma:literal>Pa</emma:literal>
                </emma:interpretation>
                <emma:interpretation id="interp1" emma:lang="" emma:confidence="0">
                  <emma:literal>P.</emma:literal>
                </emma:interpretation>
                <emma:interpretation id="interp2" emma:lang="" emma:confidence="0">
                  <emma:literal>P,</emma:literal>
                </emma:interpretation>
                <emma:interpretation id="interp3" emma:lang="" emma:confidence="0">
                  <emma:literal>B,</emma:literal>
                </emma:interpretation>
                <emma:interpretation id="interp4" emma:lang="" emma:confidence="0">
                  <emma:literal>pa</emma:literal>
                </emma:interpretation>
              </emma:one-of>
            </emma:emma>
          </inkml:annotationXML>
          <inkml:trace contextRef="#ctx0" brushRef="#br0">3328 9222 488 0,'-8'-4'180'0,"8"4"-140"0,-7 0-12 0,7-3 84 16,7 3-68-16,-3-4 52 15,0-2-56-15,0-1 76 16,11 0-64-16,-3-10 8 16,7-1-36-16,-3-16 32 15,-4 10-32-15,7-28 12 16,-4 4-20-16,-3-21 36 15,3 7-28-15,-3-13 4 16,4 16-16-16,-5-13-8 16,5 13 0-16,3-9 4 15,-7 9-4-15,7-6 16 16,8 13-12-16,0-3-4 0,-4 14 0 16,8 6-16-1,0 11 8-15,4 10 12 0,-8 14-4 0,4 14-20 16,4 10 8-16,-16 14 40 15,1 3-20-15,-9 4 60 16,-3-4-40-16,-19-3-16 16,3-3-8-16,-19-8 0 15,7-3-4-15,1-6-64 16,0-5 32-16,-5-6-32 16,13-3 36-16,3-11 12 15,4 3 8-15,8-3-32 16,12 4 20-16,3 3-56 15,0 7 40-15,8 3 24 16,4 7 8-16,0 4 0 16,-7 3 4-16,-5 4 20 15,-8 3-12-15,-14 3 24 16,3-3-24-16,-27 0 40 16,3 0-28-16,-18-4 40 15,3-2-36-15,-4-15-16 16,12 0-4-16,-3-17-8 15,10 0 0-15,9-6-20 16,7-1 12-16,16-7-120 16,4 7 72-16</inkml:trace>
          <inkml:trace contextRef="#ctx0" brushRef="#br0" timeOffset="420.6176">4215 8953 580 0,'-12'0'216'0,"12"0"-168"15,-8 4-12-15,4-4 128 16,4 0-96-16,-7 0 68 16,7 0-76-16,0 3 0 15,7 8-36-15,-3 6 32 16,12 7-32-16,-5 0 12 15,5 3-20-15,3 1-24 16,1-1 0-16,-1-2 40 16,0-5-20-16,-7-3 8 15,3 1-12-15,-11-5 64 16,0 1-40-16,-4-14-248 16,0 7 112-16</inkml:trace>
          <inkml:trace contextRef="#ctx0" brushRef="#br0" timeOffset="642.7129">4520 8936 780 0,'-27'-17'288'0,"27"17"-224"0,-27 3-20 0,8 8 76 16,7 6-76-16,-26 7 44 15,3 0-52-15,-12 10-12 16,12 8-12-16,-3-8 8 15,7 1-12-15,-8-8-72 16,16 1 32-16,0-4-408 16,7-4 240-16</inkml:trace>
        </inkml:traceGroup>
        <inkml:traceGroup>
          <inkml:annotationXML>
            <emma:emma xmlns:emma="http://www.w3.org/2003/04/emma" version="1.0">
              <emma:interpretation id="{9CB8FC46-7BB6-416D-BB00-02A91228E3E1}" emma:medium="tactile" emma:mode="ink">
                <msink:context xmlns:msink="http://schemas.microsoft.com/ink/2010/main" type="inkWord" rotatedBoundingBox="10092,12553 10758,13161 10347,13611 9681,13004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04958.3434">7927 12429 464 0,'15'-21'176'0,"-15"21"-140"0,39-17-8 0,-27 10 48 15,3 4-48-15,12-4-4 16,-7 7-12-16,-9 3 0 16,5 4-8-16,-24 3 32 31,0 1-20-31,-11 2 76 0,0 5-56 0,-16-1 56 15,0 3-52-15,0 1 24 16,16 0-36-16,-8-1-8 16,15 4-12-16,0 1-8 15,12-5 4-15,4 1 4 16,16-4-4-16,-1-3 24 16,4 0-16-16,0-8 4 15,5 5-8-15,-1-8-32 16,0 4 12-16</inkml:trace>
          <inkml:trace contextRef="#ctx0" brushRef="#br0" timeOffset="105109.2447">7958 12539 580 0,'-27'-14'216'0,"27"14"-168"0,-8-3-12 15,8-1 128 1,0 8-96-16,16-8 16 15,-5 4-48-15,24-3-8 16,4 6-16-16</inkml:trace>
          <inkml:trace contextRef="#ctx0" brushRef="#br0" timeOffset="104479.5157">7644 12281 340 0,'-11'7'128'0,"11"-7"-100"0,4 48-8 0,-8-17 200 16,4 0-124-16,-8 13 32 16,-4 5-76-16,1-5 4 15,3-6-36-15,-11 4 28 16,7-5-32-16,-7-6 12 15,3-10-16-15</inkml:trace>
          <inkml:trace contextRef="#ctx0" brushRef="#br0" timeOffset="105362.9194">8233 12652 496 0,'8'7'184'0,"-8"-7"-140"0,11 11-16 0,-7-5-32 16,0 1-4-16,4 7 20 15,-1 0-4-15,-3 3-4 16,-4 0 0-16,-4 1 20 16,-3 2-12-16,-1 1-12 15,4-11-4-15,0-3 64 16,4 7-32-16,8-14 104 15,11 0-76-15,24-7-8 16,-1 3-28-16</inkml:trace>
        </inkml:traceGroup>
      </inkml:traceGroup>
    </inkml:traceGroup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12.2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681E9FF-A454-42FC-8AF2-EB08E13B3D11}" emma:medium="tactile" emma:mode="ink">
          <msink:context xmlns:msink="http://schemas.microsoft.com/ink/2010/main" type="inkDrawing" rotatedBoundingBox="3631,739 5844,784 5839,1049 3626,1004" semanticType="callout" shapeName="Other">
            <msink:sourceLink direction="from" ref="{6BA7EA52-F982-4A32-ABCC-A7FD74CCC574}"/>
            <msink:sourceLink direction="to" ref="{1F06FB49-26CE-42EE-9286-1DE09AB84368}"/>
          </msink:context>
        </emma:interpretation>
      </emma:emma>
    </inkml:annotationXML>
    <inkml:trace contextRef="#ctx0" brushRef="#br0">984 38 404 0,'12'-7'148'0,"-12"7"-112"0,8-10-12 0,-8 10 100 16,4 0-72-16,0-10 40 16,3 6-52-16,-7-6 28 15,4 7-36-15,-4-11 8 16,0 7-24-16,0-10-8 15,0 6-4-15,0-13-4 16,0 7 0-16,-4-7 0 16,8 7 0-16,-4-4-20 15,0 11 12-15,0 0 4 16,0 3 4-16,0 0-12 16,0 3 8-16,0 1 4 15,0 3 0-15,0-4 8 16,0 8-4-16,0-4-4 15,0 0 4-15,0 0 4 16,0 0-4-16,0 0-4 16,0 0 4-16,0 3-4 15,0 1 0-15,0-4 24 16,0 0-12-16,-4 0-12 16,4 3-4-16,-4-3-4 15,4 4 0-15,-3-4 8 16,6 0 0-16,-6-4 8 15,3 4-4-15,-4-3 8 16,8-1-8-16,-8-3-4 0,4 7 4 0,-8-3-16 16,8 3 8-16,-8-3 12 15,4 3-4-15,-7-4-12 16,3 4 4-16,-11-3 12 16,11 3-4-16,-19-4-4 15,7 1 4-15,-7-1-4 16,-19 4 0-16,7-3 8 15,12 3-4-15,-19-3 16 16,7 6-12-16,-11-6 16 16,7 3-16-16,-15 0-12 15,0 0 0-15,-27 0 4 16,3 6 0-16,-18-2 8 16,11 6-4-16,-31-3 8 15,19 0-8-15,-27 0-4 16,20 3 4-16,-8-3 56 15,19-4-32-15,-11-3 24 16,22 0-32-16,-10-3 28 16,22 3-32-16,-3-3 4 15,22 3-12-15,9-4-16 16,7 4 4-16,12 0-40 16,16 4 24-16,7-1 8 15,11 4 8-15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13.5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C2318D1-5E96-4EEA-B08A-78D934509479}" emma:medium="tactile" emma:mode="ink">
          <msink:context xmlns:msink="http://schemas.microsoft.com/ink/2010/main" type="inkDrawing" rotatedBoundingBox="3732,4127 5773,4001 5802,4475 3762,4601" semanticType="callout" shapeName="Other">
            <msink:sourceLink direction="to" ref="{1F06FB49-26CE-42EE-9286-1DE09AB84368}"/>
            <msink:sourceLink direction="to" ref="{CF9E30E1-98F7-466C-92BB-F002DFA84801}"/>
          </msink:context>
        </emma:interpretation>
      </emma:emma>
    </inkml:annotationXML>
    <inkml:trace contextRef="#ctx0" brushRef="#br0">2017 0 40 0,'-7'-7'16'0,"7"7"-12"0,0 3-4 0,0-3-8 15,0 0 4-15,0 4 72 16,7 2-36-16,-7 12 172 16,0 2-112-16,-7 15 36 15,7-1-76-15,0 14-28 16,0-3-16-16,0 0 0 15,11-4-4-15,-7-3-4 16,0-4 4-16,-4-6 12 16,8-4-8-16,-8-7 16 15,4-3-16-15,-8-4 24 16,0-3-20-16,-4-7 4 16,4 4-8-16,-4-8 4 15,5 4-8-15,-9-3 32 16,8-1-20-16,-8-3 12 15,5 7-16-15,-13-7 64 16,9 7-44-16,-12-6-4 16,3 6-16-16,-15-4-12 0,8 4 4 15,-27-3 12 1,11 6-8-16,-26-3 16 16,11 7-16-16,-39-4-4 0,0 4 0 0,-27 0-4 15,20 4 0-15,-28-8 88 16,12 0-48-16,-4 1 36 15,12-1-44-15,4 4-28 16,19-7-4-16,-8 0 36 16,23 0-24-16,-7-3 8 15,19-1-12-15,12-3-16 16,15 7 4-16,8-3-40 16,11 3 24-16,5-3-12 15,7 6 20-15,0 0 24 16,4 1-4-16,-4-4 40 15,8 3-24-15,-8-3 12 16,0 4-20-16,-7-8-8 16,3 4-4-16,-4-3-24 15,8-1 12-15,0-2-4 16,4 6 4-16,-3-7 8 16,6 0 0-16,-3-4 8 15,4 8-4-15,-4-7-12 16,4 3 4-16,0-7 20 15,0 4-8-15,0-4-28 16,0 7 8-16,3-7-20 16,5 7 16-16,0-3-16 15,3 7 16-15,-3-1 8 16,3 8 8-16,-11-4 8 0,4 0-4 0,-8 3 52 16,0 1-32-16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30.96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E93B7AE-5100-4084-A1D4-09928EFA2561}" emma:medium="tactile" emma:mode="ink">
          <msink:context xmlns:msink="http://schemas.microsoft.com/ink/2010/main" type="inkDrawing" rotatedBoundingBox="11630,9392 14033,9326 14035,9387 11631,9453" semanticType="callout" shapeName="Other"/>
        </emma:interpretation>
      </emma:emma>
    </inkml:annotationXML>
    <inkml:trace contextRef="#ctx0" brushRef="#br0">-4 79 540 0,'0'-7'200'0,"0"7"-156"0,4-4-12 0,4 1 80 16,-8 6-68-16,8-3 36 15,3 4-48-15,9-1 16 16,3 1-28-16,19-4 44 16,5 3-36-16,46-6 40 15,11-4-40-15,63-3 84 16,-12-1-64-16,69-3 32 31,-19 4-48-31,8-4-8 0,-31 7-16 16,4 1 20-16,-35 6-16 0,-8 0-4 15,-27 3-4-15,-23 0-4 16,-23 4 0-16,-16 0 52 16,-11 0-28-16,-20 0-56 15,-4 0 20-15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40.31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371C782-2F00-41B9-8C94-9CD470C7237C}" emma:medium="tactile" emma:mode="ink">
          <msink:context xmlns:msink="http://schemas.microsoft.com/ink/2010/main" type="inkDrawing" rotatedBoundingBox="11538,4030 14035,3331 14244,4077 11747,4777" semanticType="callout" shapeName="Other">
            <msink:sourceLink direction="with" ref="{14E10DB0-3AFD-49CD-9257-D1A70E20C278}"/>
            <msink:sourceLink direction="with" ref="{3A864051-C6E9-474E-B630-13F10B49657C}"/>
          </msink:context>
        </emma:interpretation>
      </emma:emma>
    </inkml:annotationXML>
    <inkml:trace contextRef="#ctx0" brushRef="#br0">2373-1 456 0,'-4'3'168'0,"4"-3"-128"0,0 21-16 0,0-4 88 15,4 4-68-15,0 17 16 16,8 3-36-16,-4 14 12 16,3 0-20-16,-3 0 8 15,4-7-12-15,-9-3-8 16,5-4 0-16,-8-3 20 16,0-4-12-16,-4-3-4 15,0 0-4-15,-7-7-16 16,7 1 8-16,-4-5 20 15,8 1-8-15,-4-7-12 16,4-1 0-16,-4-2 4 0,8-1 0 16,-8-3 16-16,4 3-8 15,-3-3-4-15,3 0 0 0,-8 0 4 16,0 3-4-16,-7 1-4 16,3-1 4-16,-15 4-4 15,4-1 0-15,-20 1 0 16,8 3 0-16,-19 1 24 15,11-1-12-15,-19-3-12 16,12-1-4-16,-35 4 12 16,4-3-4-16,-32 0 8 15,9-4-8-15,-39 11 8 16,23-7-8-16,-27-4 16 16,19 7-12-16,-31-3 40 15,24 3-24-15,-20 0 20 16,23-3-24-16,12-7 52 15,27 3-40-15,-4-3-16 16,28 0-8-16,7 0-20 16,23 0 8-16,12-4-24 15,19 4 16-15,8 0 4 16,12 0 8-16,0-4 0 16,7 4 0-16,-4-3 8 15,1-1-4-15,-5-3 16 16,-3 4-12-16,0-4 16 15,-4 0-16-15,-8-4-12 16,-4 4 0-16,0-3 40 0,1-1-24 16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25.4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FD74A2F-B30F-4262-9D34-1BDB6557D7E3}" emma:medium="tactile" emma:mode="ink">
          <msink:context xmlns:msink="http://schemas.microsoft.com/ink/2010/main" type="inkDrawing" rotatedBoundingBox="2202,2323 3245,2301 3259,2936 2216,2958" semanticType="callout" shapeName="Other">
            <msink:sourceLink direction="with" ref="{6BA7EA52-F982-4A32-ABCC-A7FD74CCC574}"/>
          </msink:context>
        </emma:interpretation>
      </emma:emma>
    </inkml:annotationXML>
    <inkml:trace contextRef="#ctx0" brushRef="#br0">-2604 1446 228 0,'-8'-31'84'0,"8"31"-64"0,20-31-8 16,-13 14 152-1,5 6-92-15,-4-6 60 16,-1 3-76-16,13 4-8 16,-9 7-28-16,5 23 32 15,3 11-28-15,12 24 4 16,-4 7-16-16,4 17 28 15,0 0-24-15,8 4 12 16,-4-11-16-16,3-10 64 16,1-14-44-16,4-24 112 15,-1-13-84-15,5-32 44 16,-5-6-60-16,9-28 4 16,-5-1-32-16,12-23 20 0,-4 14-24 15,4-28 4 1,-3 24-8-16,-5 4 4 0,-11 17-8 15,-16 10-12 1,-4 17 4-16,-11 11-120 0,0 10 68 0,-4 7-232 16,-1 3 160-16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41.7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B49CC9-6E36-4AEF-9047-E574C554AE8A}" emma:medium="tactile" emma:mode="ink">
          <msink:context xmlns:msink="http://schemas.microsoft.com/ink/2010/main" type="writingRegion" rotatedBoundingBox="10917,4374 12423,135 12811,273 11305,4512">
            <msink:destinationLink direction="with" ref="{08560AFA-DA85-4DBA-A3C6-74A6CD56CD0F}"/>
          </msink:context>
        </emma:interpretation>
      </emma:emma>
    </inkml:annotationXML>
    <inkml:traceGroup>
      <inkml:annotationXML>
        <emma:emma xmlns:emma="http://www.w3.org/2003/04/emma" version="1.0">
          <emma:interpretation id="{492D579B-6D9C-46E1-96E7-EE868365369B}" emma:medium="tactile" emma:mode="ink">
            <msink:context xmlns:msink="http://schemas.microsoft.com/ink/2010/main" type="paragraph" rotatedBoundingBox="10917,4374 12423,135 12811,273 11305,45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73A5A20-D72B-49AC-B4D2-E5EA8676E142}" emma:medium="tactile" emma:mode="ink">
              <msink:context xmlns:msink="http://schemas.microsoft.com/ink/2010/main" type="line" rotatedBoundingBox="10917,4374 12423,135 12811,273 11305,4512"/>
            </emma:interpretation>
          </emma:emma>
        </inkml:annotationXML>
        <inkml:traceGroup>
          <inkml:annotationXML>
            <emma:emma xmlns:emma="http://www.w3.org/2003/04/emma" version="1.0">
              <emma:interpretation id="{14E10DB0-3AFD-49CD-9257-D1A70E20C278}" emma:medium="tactile" emma:mode="ink">
                <msink:context xmlns:msink="http://schemas.microsoft.com/ink/2010/main" type="inkWord" rotatedBoundingBox="10971,4393 11085,4070 11286,4142 11172,4465">
                  <msink:destinationLink direction="with" ref="{7371C782-2F00-41B9-8C94-9CD470C7237C}"/>
                </msink:context>
              </emma:interpretation>
            </emma:emma>
          </inkml:annotationXML>
          <inkml:trace contextRef="#ctx0" brushRef="#br0">189 21 476 0,'-20'0'176'0,"20"0"-136"0,-46 38-12 0,19-14 48 16,7 4-48-16,-11 9 52 15,8 1-48-15,8 0-40 16,7-4 0-16,19-9 20 16,13-5-8-16,11-13 8 15,-1-3-4-15,5-18 20 16,-4 0-16-16,-8-14 56 15,0 1-36-15,-15-14 28 16,-5 3-32-16,-10-7 16 16,-1 7-24-16,-8 7-16 15,4 14-8-15,-3 3-156 16,3 7 88-16</inkml:trace>
        </inkml:traceGroup>
        <inkml:traceGroup>
          <inkml:annotationXML>
            <emma:emma xmlns:emma="http://www.w3.org/2003/04/emma" version="1.0">
              <emma:interpretation id="{AAC13062-1C99-4F0D-8C13-84C1FCBB0BCF}" emma:medium="tactile" emma:mode="ink">
                <msink:context xmlns:msink="http://schemas.microsoft.com/ink/2010/main" type="inkWord" rotatedBoundingBox="12160,874 12423,135 12811,273 12549,1012">
                  <msink:destinationLink direction="to" ref="{2CD55AD7-D4D1-4A7A-9137-6A49E833EE82}"/>
                  <msink:destinationLink direction="to" ref="{5F26A278-205C-4AE2-B79A-DD6058BE91C6}"/>
                </msink:context>
              </emma:interpretation>
              <emma:one-of disjunction-type="recognition" id="oneOf0">
                <emma:interpretation id="interp0" emma:lang="" emma:confidence="0">
                  <emma:literal>N</emma:literal>
                </emma:interpretation>
                <emma:interpretation id="interp1" emma:lang="" emma:confidence="0">
                  <emma:literal>• •</emma:literal>
                </emma:interpretation>
                <emma:interpretation id="interp2" emma:lang="" emma:confidence="0">
                  <emma:literal>. •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&lt; •</emma:literal>
                </emma:interpretation>
              </emma:one-of>
            </emma:emma>
          </inkml:annotationXML>
          <inkml:trace contextRef="#ctx0" brushRef="#br0" timeOffset="6799.3386">1412-3850 464 0,'-12'-17'176'0,"12"17"-140"0,0 10-8 16,0-10 76-1,0 0-64-15,4 0-28 16,4 0-8-16,3-7 32 16,1 4-24-16,7-4 8 15,9 7-12-15,-1-7-8 16,4 7 4-16,0-3 40 16,0 3-24-16,-8-4-8 0,0 8-8 15,-11-4 12-15,-1 0-8 16,-7 0 24-16,0 0-20 0,-8-4-76 15,0 4 36-15,-4 0-88 16,5 4 64-16,-9-1-60 16,8 4 64-16,-8-4 4 15,5 11 28-15,-5 3-4 16,8 4 8-16,-7 0 0 16,7-1 4-16,-4 1-80 15,4-1 48-15,-7 5-136 16,3-8 100-16</inkml:trace>
          <inkml:trace contextRef="#ctx0" brushRef="#br0" timeOffset="6920.1587">1435-3637 416 0,'-8'-10'152'0,"8"10"-116"0,4 0-12 0,0 0 120 16,8 10-84-16,23-10 28 16,-1 4-52-16,21 3 20 15,3 3-28-15,0 4 16 16,-8 3-24-16</inkml:trace>
          <inkml:trace contextRef="#ctx0" brushRef="#br0" timeOffset="5702.9209">1284-3413 416 0,'-19'-4'152'0,"11"4"-116"0,8-3-12 16,-8 0 100-1,8 6-72-15,0-6 8 16,8-1-40-16,4-3 4 0,-5 4-12 0,13-4 20 16,-5 4-20-16,-3-1-4 15,7 4-4-15,1 0 4 16,-1 7-4-16,-4 0-12 15,1 3 4-15,-5 4 28 16,5 0-12-16,-8 3 32 16,7 0-28-16,-11 0 32 15,4 1-32-15,-8-1 4 16,0 7-12-16,-8-4 36 16,-4-2-20-16,-3 6 4 15,7-11-16-15,-7 8 36 16,3-11-24-16,0 4-56 15,9-3 16-15,3-11-244 16,7 3 144-16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39.41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937BACA-6836-4982-A979-225F94544F5C}" emma:medium="tactile" emma:mode="ink">
          <msink:context xmlns:msink="http://schemas.microsoft.com/ink/2010/main" type="inkDrawing" rotatedBoundingBox="13162,3175 14374,2978 14382,3027 13170,3223" semanticType="callout" shapeName="Other">
            <msink:sourceLink direction="with" ref="{3A864051-C6E9-474E-B630-13F10B49657C}"/>
          </msink:context>
        </emma:interpretation>
      </emma:emma>
    </inkml:annotationXML>
    <inkml:trace contextRef="#ctx0" brushRef="#br0">810 2640 464 0,'-31'0'176'0,"31"0"-140"0,-20-4-8 0,16 4 152 16,4 0-104-16,16 0-12 15,-1-7-40-15,28 0 16 16,7 1-24-16,28-8 4 15,-5 3-12-15,39-9 48 16,-3 6-32-16,11-10 0 16,-8 7-16-16,-4-4 12 15,-11 7-12-15,-12-6-12 16,-7 9 0-16,-24 1 28 16,-19 3-12-16,-16 7 40 15,-11 4-28-15,-20 3 20 16,-7 6-24-16,0 1-104 15,-12 7 40-15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39.6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A864051-C6E9-474E-B630-13F10B49657C}" emma:medium="tactile" emma:mode="ink">
          <msink:context xmlns:msink="http://schemas.microsoft.com/ink/2010/main" type="inkDrawing" rotatedBoundingBox="13415,3265 14443,3177 14448,3237 13420,3325" semanticType="underline" shapeName="Other">
            <msink:destinationLink direction="with" ref="{7371C782-2F00-41B9-8C94-9CD470C7237C}"/>
            <msink:destinationLink direction="with" ref="{7937BACA-6836-4982-A979-225F94544F5C}"/>
          </msink:context>
        </emma:interpretation>
      </emma:emma>
    </inkml:annotationXML>
    <inkml:trace contextRef="#ctx0" brushRef="#br0">1046 2712 624 0,'-39'14'228'0,"39"-14"-176"0,35 17-16 15,-8-10 36 1,0 0-48-16,39-11 8 0,3 4-20 0,36-7 12 16,-4 0-16-16,11-6 24 15,-4-1-20-15,-3 0-100 16,-12 4 44-16,-16-4-8 16,-15 7 32-16,-35 0-4 15,-11 4 12-15,-32-1-44 16,-3 8 28-16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42.6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CD55AD7-D4D1-4A7A-9137-6A49E833EE82}" emma:medium="tactile" emma:mode="ink">
          <msink:context xmlns:msink="http://schemas.microsoft.com/ink/2010/main" type="inkDrawing" rotatedBoundingBox="10052,2103 10660,2126 10637,2729 10029,2706" semanticType="callout" shapeName="Other">
            <msink:sourceLink direction="to" ref="{AAC13062-1C99-4F0D-8C13-84C1FCBB0BCF}"/>
          </msink:context>
        </emma:interpretation>
      </emma:emma>
    </inkml:annotationXML>
    <inkml:trace contextRef="#ctx0" brushRef="#br0">-934-1861 424 0,'0'-14'156'0,"-4"7"-120"0,4 0-8 0,0 4 104 16,4-1-76-16,-4-2 4 16,0 2-36-16,8 4-16 15,-8 4-4-15,7 20 40 16,5 3-24-16,4 25 8 15,3 3-16-15,8 7 0 16,4-4-4-16,4-3 4 16,0-10-8-16,3 0 24 15,-3-11-16-15,0-6 76 16,-4-8-52-16,0-13 32 16,-4-3-40-16,0-18 8 15,-4 0-20-15,1-27 28 16,-5 3-28-16,0-38 32 15,5 11-32-15,-13-11-4 16,5 14-8-16,-9 7-16 16,5 10 8-16,-8 15 4 15,4 5 0-15,-8 5 8 16,3 3-4-16,-3 6-20 16,4 8 8-16,0-1-188 0,0 8 104 15,0-1-496-15,4 1 324 16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14.2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987D8DB-96C8-41EA-95AE-A7DD6E07D8AF}" emma:medium="tactile" emma:mode="ink">
          <msink:context xmlns:msink="http://schemas.microsoft.com/ink/2010/main" type="writingRegion" rotatedBoundingBox="3444,818 5082,199 5244,628 3606,1247"/>
        </emma:interpretation>
      </emma:emma>
    </inkml:annotationXML>
    <inkml:traceGroup>
      <inkml:annotationXML>
        <emma:emma xmlns:emma="http://www.w3.org/2003/04/emma" version="1.0">
          <emma:interpretation id="{C588C452-2C57-4E02-8E7C-62886917AA09}" emma:medium="tactile" emma:mode="ink">
            <msink:context xmlns:msink="http://schemas.microsoft.com/ink/2010/main" type="paragraph" rotatedBoundingBox="3444,818 5082,199 5244,628 3606,12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8291A2-FA5B-4408-8BB5-4EF8A87EBD29}" emma:medium="tactile" emma:mode="ink">
              <msink:context xmlns:msink="http://schemas.microsoft.com/ink/2010/main" type="line" rotatedBoundingBox="3444,818 5082,199 5244,628 3606,1247"/>
            </emma:interpretation>
          </emma:emma>
        </inkml:annotationXML>
        <inkml:traceGroup>
          <inkml:annotationXML>
            <emma:emma xmlns:emma="http://www.w3.org/2003/04/emma" version="1.0">
              <emma:interpretation id="{6BA7EA52-F982-4A32-ABCC-A7FD74CCC574}" emma:medium="tactile" emma:mode="ink">
                <msink:context xmlns:msink="http://schemas.microsoft.com/ink/2010/main" type="inkWord" rotatedBoundingBox="3463,869 4291,556 4434,934 3606,1247">
                  <msink:destinationLink direction="with" ref="{3FD74A2F-B30F-4262-9D34-1BDB6557D7E3}"/>
                  <msink:destinationLink direction="from" ref="{9681E9FF-A454-42FC-8AF2-EB08E13B3D11}"/>
                </msink:context>
              </emma:interpretation>
            </emma:emma>
          </inkml:annotationXML>
          <inkml:trace contextRef="#ctx0" brushRef="#br0">-1288-82 384 0,'-8'-4'140'0,"12"1"-108"0,0 3-8 0,-4 0 32 16,0 0-36-16,0-3 36 15,8 3-32-15,0-4 4 16,3 8-16-16,-3-1-8 16,7 7 0-16,-11 1 28 15,12 2-16-15,-16 1 4 16,0 3-12-16,-16-3 20 15,5 0-16-15,-1-7 32 16,-3 3-28-16,-1-10-4 16,8-10-8-16,4-7-4 15,4-1 0-15,4-6 0 16,8 4 0-16,3-4-36 0,9 10 20 16</inkml:trace>
          <inkml:trace contextRef="#ctx0" brushRef="#br0" timeOffset="14037.5003">-700-378 248 0,'-3'-7'92'0,"6"4"-72"0,-3 3-4 0,0 0 132 15,0 0-84-15,0 3 28 16,0 4-56-16,0 3-40 16,8 8 0-16,0-1 8 15,7 0 0-15,9 0 16 16,7 4-12-16,4-7 16 15,3 3-16-15,-3-3 48 16,0-1-28-16,-12 1 20 16,0 3-28-16,-19 0 72 15,0 4-56-15,-19-7 32 16,-5 10-40-16,-15-7-8 16,8 4-12-16,-8 6 28 15,12-6-20-15,-4 0-12 16,12-4-8-16</inkml:trace>
        </inkml:traceGroup>
        <inkml:traceGroup>
          <inkml:annotationXML>
            <emma:emma xmlns:emma="http://www.w3.org/2003/04/emma" version="1.0">
              <emma:interpretation id="{CFCEF03B-10AF-45D7-AB58-7EA5FBF0B4E7}" emma:medium="tactile" emma:mode="ink">
                <msink:context xmlns:msink="http://schemas.microsoft.com/ink/2010/main" type="inkWord" rotatedBoundingBox="4746,326 5082,199 5228,586 4892,713"/>
              </emma:interpretation>
            </emma:emma>
          </inkml:annotationXML>
          <inkml:trace contextRef="#ctx0" brushRef="#br0" timeOffset="14697.1002">32-715 436 0,'8'-11'160'0,"-8"11"-124"0,15 0-8 0,-7 0 52 16,0 0-48-16,11 4 4 15,4-1-20-15,5 1-12 16,3-1 0-16,-1-3 20 15,-2 0-12-15,-5-3 4 16,0 3-8-16,-11-7 36 16,-1 7-20-16,-15-4-32 15,1-2 4-15,-13-5-80 16,4 4 48-16,-11 0-56 16,8 4 52-16,-9 3 20 15,9 3 16-15,0 11-32 16,11 3 20-16,0 1 24 15,8 6-4-15,3-7 20 16,5 7-16-16,-4 4-4 16,3-11 0-16,-11 3 28 15,4 1-16-15,-19-4 4 16,11 0-12-16,-15 1-112 16,-1-1 56-16,-7-10-60 15,0 7 64-15,0-4 32 16,11 0 8-16,1-3 32 15,11 3-16-15,0-6 136 16,4 10-80-16,4-11 40 0,11 11-64 16,-3-11 64-16,7 11-60 15,9-14-8 1,-1 3-24-16,0-3 8 0,0 0-16 0,0-3 40 16,-4 3-24-1,0-10 4-15,-3 10-16 0,-1-7-24 16,-3 7 4-16,-9-7-84 15,5 7 52-15,-4-7-260 16,-1 14 168-16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09.9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F06FB49-26CE-42EE-9286-1DE09AB84368}" emma:medium="tactile" emma:mode="ink">
          <msink:context xmlns:msink="http://schemas.microsoft.com/ink/2010/main" type="inkDrawing" rotatedBoundingBox="6657,486 7707,3435 5381,4264 4331,1314" hotPoints="5174,1167 5194,1015 6569,1004 6953,1641 6748,3749 5255,3902" semanticType="enclosure" shapeName="Hexagon">
            <msink:destinationLink direction="to" ref="{CC2318D1-5E96-4EEA-B08A-78D934509479}"/>
            <msink:destinationLink direction="to" ref="{9681E9FF-A454-42FC-8AF2-EB08E13B3D11}"/>
          </msink:context>
        </emma:interpretation>
      </emma:emma>
    </inkml:annotationXML>
    <inkml:trace contextRef="#ctx0" brushRef="#br0">446 42 436 0,'-12'-17'160'0,"12"17"-124"0,8-4-8 16,-8-3 160-1,4 7-108-15,4-7 64 0,3 4-84 0,12-7-8 16,8 3-32-16,23-4 4 15,12 5-12-15,31-5 0 16,-4 11-4-16,38 0 4 16,-11 4-8-16,11 3 40 15,-19-1-20-15,-11-6-12 16,-16 11-8-16,-15-11-4 16,-16 3 0-16,-19-3 32 15,3 0-16-15,-15 0 32 16,-11 4-32-16,-8-4-24 15,0 0 4-15,0 0-8 16,-4 10 4-16,7 0-20 16,-3 7 16-16,-4 21 4 15,0 7 8-15,-4 24-28 16,4-7 16-16,-11 31 12 16,11-11 4-16,0 18-4 15,7 7 4-15,-3-7 40 16,4-8-24-16,-4-12-20 15,4-15 0-15,-8-10-44 16,0-7 24-16</inkml:trace>
    <inkml:trace contextRef="#ctx0" brushRef="#br0" timeOffset="-570.9914">380-3 392 0,'-4'0'148'15,"4"0"-116"-15,-8 7-8 0,1 0-24 16,3 7-4-16,-4 23 64 16,-3 8-32-16,3 17-20 15,8 3-8-15,0 4 8 16,8-10-4-16,3-11 40 15,-7-7-20-15,4-6 48 16,-1-8-40-16,-3-6 36 16,4-4-36-16,-8-7 36 15,0-3-40-15,0-7-16 16,0 0-4-16,0-3 8 16,0 3-8-16,-8-7-20 0,8 7 4 0,-4-4 20 15,4 4-4-15,-7-3-20 16,-1 0 4-16,-11-4 20 15,7 7-4-15,-15-7-4 16,8 7 0-16,-16-7 4 16,8 7-4-16,-4-3 8 15,-4 6-8-15,-4-3-12 16,12 3 4-16,-4 1-24 16,12 3 16-16,0-4 4 15,7 1 8-15,4-8-36 16,16 4 20-16,12-3 16 15,7-1 0-15,23 1-16 16,4 3 8-16,8 7 4 16,-4 6 4-16,0 15 8 15,-8 6-4-15,-4 18 24 16,-3 3-16-16,-12 4 4 16,-8-4-8-16,-19 0 28 15,-8-7-20-15,-11-3 12 16,-9-8-16-16,-22-6 20 15,0-3-20-15,-24-11-4 16,12-3-4-16,0-11-16 16,12-3 8-16,15-10-16 15,15 0 12-15,16-4-32 16,20 4 24-16,18 3-40 0,1 3 36 0,15 11-4 16,-8 4 16-16,-3 9 24 15,-4 8-8-15,-12 10 16 16,-4-1-16-16,-15 12 32 15,-1-1-24-15,-18 0 12 16,-1-3-16-16,-19-7 0 16,4-4-4-16,-15-13 12 15,7-4-12-15,0-17-4 16,8 0 0-16,15-17-32 16,12-1 16-16,16-9-40 15,11 6 32-15,8 4-20 16,3 10 24-16,1 17 0 15,0 8 8-15,-4 9 24 16,-5 8-8-16,-14 2 16 16,-1 1-16-16,-15 0 24 15,-3 0-20-15,-25-4 24 16,1 1-24-16,-19-4-12 16,3-4-4-16,-11-6-40 15,8-4 24-15,3-10-20 16,12-4 24-16,16-6-36 15,11 3 32-15,20-3-12 16,11-1 20-16,7 4 0 16,1 0 4-16,-4 4 16 15,0 6-4-15,-8 11-4 16,-3 3 4-16,-9 13 12 16,-3 1-8-16,-4 14-4 0,0 0 0 15,-8 6-4-15,4 1 0 0,0 23 32 16,0-3-16-16,0 21 20 15,0-10-20-15,0-4 28 16,8-14-28-16,-5-7 48 16,5-13-36-16,-4-11 4 15,4-6-20-15,0-22 28 16,-1-9-24-16</inkml:trace>
    <inkml:trace contextRef="#ctx0" brushRef="#br0" timeOffset="315.4475">1300 1115 676 0,'-23'-7'248'0,"23"7"-192"0,-4 0-16 0,8-6 40 15,4 6-52-15,23 0-28 16,4 0-4-16,30-7 0 16,5 7 4-16,46-4 8 15,8 4-4-15,11-10 24 16,-11 10-16-16,-5-3 68 15,-22 6-48-15,-12-3-20 16,-23 7-12-16,-19-4 24 16,-16 4-12-16,-35 3-4 15,-8 1-4-15,-22 6-156 16,7 0 84-16,-43 4-376 16,16 3 244-16</inkml:trace>
    <inkml:trace contextRef="#ctx0" brushRef="#br0" timeOffset="1185.783">2000 1446 340 0,'0'0'128'0,"0"0"-100"0,-8 7-8 0,4-4 140 16,8 7-92-16,-4 4 24 16,0 7-52-16,0 3-8 15,8 3-20-15,0 11 0 16,0 0-4-16,-5 24 12 16,5 0-12-16,-8 14 4 15,0 3-4-15,-4 3-8 16,0-13 4-16,-7 10 12 15,3-6-8-15,-7 13-28 16,7-4 8-16,-4-6 68 16,5-11-32-16,-9-6 36 15,16-11-32-15,-4-3 8 16,0-14-20-16,0-7 0 16,8-10-8-16,-4-1 28 15,4-6-20-15,-4-7 20 16,0 4-20-16,-4-11-8 0,4 3-4 15,-4-9 4-15,1 13-4 16,-5-7-12-16,0 7 4 0,-7-7 4 16,7 10 0-16,-11-3-20 15,7 7 12-15,-7-3 20 16,3 2-4-16,-7-2-20 16,4-1 4-16,-8 4 32 15,7-3-16-15,-15-4-8 16,5 6-4-16,-25-6 4 15,9 7 0-15,-31 0 8 16,3 0-4-16,1-3-4 16,3 9 4-16,-11-6 4 15,23 7-4-15,-15-11-4 16,7 4 4-16,0-3-16 16,0 3 8-16,-7-4 20 15,15 4-8-15,-4 0-20 16,16 0 4-16,-5-4 20 15,17 4-4-15,-1-7-20 16,12 3 4-16,-1-3 64 16,9 0-28-16,7 0-28 15,8-6-4-15,4-1 16 16,4 3-4-16,3-3-56 16,1 4 24-16</inkml:trace>
    <inkml:trace contextRef="#ctx0" brushRef="#br0" timeOffset="510.9672">1265 1484 632 0,'-65'24'236'0,"65"-24"-184"0,4 13-16 16,15-13 96-1,16 11-80-15,42-4 40 0,16-7-52 16,19-7 20 0,4 3-32-16,23-9 36 15,-11 6-36-15,-5-11-32 16,-3 12 0-16,-27-8-132 0,-12 7 76 0,-30 0-76 15,-21 4 80-15,-33-1-144 16,-13 8 112-16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50.3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CC49D89-EDF4-4FE2-9BB7-0251D79FC067}" emma:medium="tactile" emma:mode="ink">
          <msink:context xmlns:msink="http://schemas.microsoft.com/ink/2010/main" type="writingRegion" rotatedBoundingBox="2727,5192 6984,5177 6987,5985 2730,6000"/>
        </emma:interpretation>
      </emma:emma>
    </inkml:annotationXML>
    <inkml:traceGroup>
      <inkml:annotationXML>
        <emma:emma xmlns:emma="http://www.w3.org/2003/04/emma" version="1.0">
          <emma:interpretation id="{B83882E1-2BB9-4CFF-8232-E07685B1658E}" emma:medium="tactile" emma:mode="ink">
            <msink:context xmlns:msink="http://schemas.microsoft.com/ink/2010/main" type="paragraph" rotatedBoundingBox="2727,5192 6984,5177 6987,5985 2730,60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C77FEBB-E9C1-4211-98EE-E6F08828F97A}" emma:medium="tactile" emma:mode="ink">
              <msink:context xmlns:msink="http://schemas.microsoft.com/ink/2010/main" type="line" rotatedBoundingBox="2727,5192 6984,5177 6987,5985 2730,6000"/>
            </emma:interpretation>
          </emma:emma>
        </inkml:annotationXML>
        <inkml:traceGroup>
          <inkml:annotationXML>
            <emma:emma xmlns:emma="http://www.w3.org/2003/04/emma" version="1.0">
              <emma:interpretation id="{CF9E30E1-98F7-466C-92BB-F002DFA84801}" emma:medium="tactile" emma:mode="ink">
                <msink:context xmlns:msink="http://schemas.microsoft.com/ink/2010/main" type="inkWord" rotatedBoundingBox="2738,5184 4670,5480 4590,5999 2659,5703">
                  <msink:destinationLink direction="to" ref="{CC2318D1-5E96-4EEA-B08A-78D93450947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 75 520 0,'-11'-20'192'0,"11"20"-152"0,-8-18-8 16,8 8 104-1,0 10-80-15,0-7 60 16,0 7-72-16,11-3 4 15,9 6-28-15,7-6 24 0,0 3-28 0,12-4 20 16,-1 1-20-16,9-4 36 16,-1 7-28-16,8-3 20 15,-7 6-24 1</inkml:trace>
          <inkml:trace contextRef="#ctx0" brushRef="#br0" timeOffset="226.6015">146 499 676 0,'4'3'248'0,"-4"-3"-192"0,11 3-16 0,-3-6 48 15,8 3-56-15,11-3 16 16,8 3-32-16,3-4 44 15,5 8-32-15,7-4-104 16,0 3 44-16,1 0-320 16,-9 1 196-16</inkml:trace>
          <inkml:trace contextRef="#ctx0" brushRef="#br0" timeOffset="-270.6693">227 58 236 0,'4'-24'88'0,"0"14"-68"0,4-1-4 0,-8 4 88 15,7 7-60-15,-7-6 36 16,4 2-48-16,-4 1 16 16,0 3-28-16,0 10 16 15,0 7-20-15,0 21 28 16,0 0-28-16,4 10 12 15,4-3-16-15,3-4 12 16,5-3-16-16,3-4-12 16,-3-6 0-16,-1-7 56 15,1-1-28-15,-8-3 16 16,3-3-24-16,-7-3 8 16,4-5-12-16,-8-6 28 15,0 0-24-15,0 0-4 16,0 0-8-16,0 0-16 15,0 0 8-15,0 0 28 16,0 0-12-16,0 0-20 0,0 4 0 0,-4-4 4 16,4 3 4-16,-4-3 8 15,0 4-4-15,-4-4 8 16,8 3-8-16,-3-3-12 16,6 0 4-16,-3 0 4 15,0 0 0-15,0 0-12 16,0 0 8-16,0 0 20 15,0 0-8-15,-3 0-12 16,3 4 0-16,-4-4-136 16,4 0 72-16</inkml:trace>
          <inkml:trace contextRef="#ctx0" brushRef="#br0" timeOffset="555.9784">742 378 580 0,'-8'7'216'0,"8"-7"-168"0,12 0-12 0,-4 0 12 16,3 3-32-16,20-6 40 15,4 0-32-15,19-4-32 16,4 3 4-16</inkml:trace>
          <inkml:trace contextRef="#ctx0" brushRef="#br0" timeOffset="422.6229">792 209 756 0,'-4'-3'280'0,"4"3"-216"0,12 10-20 0,-4-10-32 15,3-3-16-15,13 3 64 16,7 0-32-16,7 0-124 16,5 3 48-16,-12 4-556 15,0 4 336-15</inkml:trace>
          <inkml:trace contextRef="#ctx0" brushRef="#br0" timeOffset="827.7">1358 240 600 0,'-16'-24'224'0,"16"24"-176"0,-12 4-12 16,5 3 116-1,3 6-92-15,-8 5-16 16,1-1-28-16,7 4-24 15,4-1 4-15,7 1 20 16,9-1-8-16,3-9 24 0,5-1-20 0,10-13 12 16,1 3-12-16,4-11 28 15,-4 1-24-15,-8-7 12 16,-12 3-16-16,-22-7 36 16,-1 8-24-16,-23-8-32 15,4 4 4-15,-8 0-28 16,8 10 20-16,0 3-12 15,11 8 12-15</inkml:trace>
          <inkml:trace contextRef="#ctx0" brushRef="#br0" timeOffset="1009.1835">1919 392 808 0,'-43'58'300'16,"43"-58"-232"-16,-35 100-20 0,24-55-24 16,7-7-24-16,0 3 16 15,8-3-8-15,4-11-144 16,3-6 72-16</inkml:trace>
        </inkml:traceGroup>
        <inkml:traceGroup>
          <inkml:annotationXML>
            <emma:emma xmlns:emma="http://www.w3.org/2003/04/emma" version="1.0">
              <emma:interpretation id="{A3E586DB-A252-43D1-B5DB-18B845D13428}" emma:medium="tactile" emma:mode="ink">
                <msink:context xmlns:msink="http://schemas.microsoft.com/ink/2010/main" type="inkWord" rotatedBoundingBox="5061,5184 5892,5181 5894,5776 5063,577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337.0561">2333 24 548 0,'8'17'204'0,"-8"-17"-156"0,8 55-16 0,-8-28 28 15,11 1-40-15,1 6 8 16,3 1-16-16,1-4 0 15,-1 0-4-15,5-7 28 16,-1-4-20-16,-4-13 76 16,9 0-56-16,-17-14 76 15,9 4-64-15,-8-14 80 16,3 0-72-16,-3-18 0 16,4 4-36-16,-1-14-12 15,1 11-4-15,-1-4 4 16,1 7-4-16,0 7 24 15,-5 7-16-15,1 0-172 16,4 13 88-16</inkml:trace>
          <inkml:trace contextRef="#ctx0" brushRef="#br0" timeOffset="1696.5114">2863 282 684 0,'-58'20'252'0,"58"-20"-192"0,-15 0-20 0,19 4 40 15,3-1-52-15,21-3 8 16,-1 4-24-16,19-4 36 16,1 3-24-16,-5-6 40 15,1 3-36-15,-5-7-164 16,1 0 72-16,-4-7-248 15,-16 7 172-15</inkml:trace>
          <inkml:trace contextRef="#ctx0" brushRef="#br0" timeOffset="1503.0168">2860 58 476 0,'3'0'176'0,"-3"0"-136"0,8 0-12 15,-4 0 180 1,4 0-120-16,3 0 72 16,9 0-96-16,11 0-28 15,-4 7-20-15,4 0 48 0,0 0-36 0</inkml:trace>
          <inkml:trace contextRef="#ctx0" brushRef="#br0" timeOffset="1924.1168">3038-49 632 0,'-8'-3'236'0,"8"3"-184"0,-12 10-16 16,8 4 60-1,8 3-60-15,-8 21 32 16,4 7-40-16,-7 6 16 16,3 1-24-16,-4 0 52 15,4-4-40-15,-7 3 12 0,3-2-28 0,-4 2 28 16,12-6-28-16,-11-14-144 16,11-7 64-16,0-10-176 15,11-11 136-15</inkml:trace>
        </inkml:traceGroup>
        <inkml:traceGroup>
          <inkml:annotationXML>
            <emma:emma xmlns:emma="http://www.w3.org/2003/04/emma" version="1.0">
              <emma:interpretation id="{26240173-FC42-442D-BEF5-B2DE80741EC1}" emma:medium="tactile" emma:mode="ink">
                <msink:context xmlns:msink="http://schemas.microsoft.com/ink/2010/main" type="inkWord" rotatedBoundingBox="6842,5519 6986,5519 6986,5800 6842,5801"/>
              </emma:interpretation>
              <emma:one-of disjunction-type="recognition" id="oneOf2">
                <emma:interpretation id="interp2" emma:lang="" emma:confidence="0">
                  <emma:literal>0,</emma:literal>
                </emma:interpretation>
                <emma:interpretation id="interp3" emma:lang="" emma:confidence="0">
                  <emma:literal>o</emma:literal>
                </emma:interpretation>
                <emma:interpretation id="interp4" emma:lang="" emma:confidence="0">
                  <emma:literal>o I</emma:literal>
                </emma:interpretation>
                <emma:interpretation id="interp5" emma:lang="" emma:confidence="0">
                  <emma:literal>o,</emma:literal>
                </emma:interpretation>
                <emma:interpretation id="interp6" emma:lang="" emma:confidence="0">
                  <emma:literal>01</emma:literal>
                </emma:interpretation>
              </emma:one-of>
            </emma:emma>
          </inkml:annotationXML>
          <inkml:trace contextRef="#ctx0" brushRef="#br0" timeOffset="2346.6367">4257 285 860 0,'-31'45'320'0,"31"-45"-248"0,-8 48-20 0,-7-10 92 15,-1 0-88-15,-19 13-188 16,-3 11 68-16</inkml:trace>
          <inkml:trace contextRef="#ctx0" brushRef="#br0" timeOffset="2206.3676">3463 168 488 0,'-11'-20'180'0,"11"20"-140"0,-23-4-12 0,7 8 164 15,8 2-112-15,-15 8 28 16,12 7-64-16,3 6-28 15,8 1-8-15,8-4 0 16,11 0-4-16,12-3 60 16,4-4-36-16,7-10 8 15,5 0-24-15,-5-14 36 16,-3 0-24-16,-12-14-4 16,-8 4-12-16,-11-7 20 15,0-4-16-15,-24-3 4 16,-3 7-8-16,-12-7-24 15,8 18 8-15,4-5-12 16,11 12 8-16</inkml:trace>
        </inkml:traceGroup>
      </inkml:traceGroup>
    </inkml:traceGroup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54.6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A9FC7B4-CD4F-4F6A-93C8-598BA1057A9D}" emma:medium="tactile" emma:mode="ink">
          <msink:context xmlns:msink="http://schemas.microsoft.com/ink/2010/main" type="writingRegion" rotatedBoundingBox="16661,1374 20841,1426 20809,4012 16629,3960"/>
        </emma:interpretation>
      </emma:emma>
    </inkml:annotationXML>
    <inkml:traceGroup>
      <inkml:annotationXML>
        <emma:emma xmlns:emma="http://www.w3.org/2003/04/emma" version="1.0">
          <emma:interpretation id="{90C2A1CB-A0E0-4589-853E-06C88C98099F}" emma:medium="tactile" emma:mode="ink">
            <msink:context xmlns:msink="http://schemas.microsoft.com/ink/2010/main" type="paragraph" rotatedBoundingBox="16661,1374 20841,1426 20833,2041 16653,19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56F68A3-0AD4-4398-902E-493E0B010AED}" emma:medium="tactile" emma:mode="ink">
              <msink:context xmlns:msink="http://schemas.microsoft.com/ink/2010/main" type="line" rotatedBoundingBox="16661,1374 20841,1426 20833,2041 16653,1990"/>
            </emma:interpretation>
          </emma:emma>
        </inkml:annotationXML>
        <inkml:traceGroup>
          <inkml:annotationXML>
            <emma:emma xmlns:emma="http://www.w3.org/2003/04/emma" version="1.0">
              <emma:interpretation id="{0D8AD9EC-3E31-48CE-A714-2A87A27E6B4E}" emma:medium="tactile" emma:mode="ink">
                <msink:context xmlns:msink="http://schemas.microsoft.com/ink/2010/main" type="inkWord" rotatedBoundingBox="16660,1458 17695,1471 17690,1900 16655,188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13 364 0,'0'0'132'0,"0"0"-100"0,4 0-12 0,-4-3 112 16,0 6-76-16,0-6 32 15,8 3-52-15,-1-7 20 16,1 3-28-16,0 4-16 15,0 4-8-15,-1 6 4 16,5 14-4-16,-1 4 8 16,5 13-8-16,7 18-12 15,4-11 4-15,4 3 4 16,0-6 0-16,0-7 52 16,-4-7-28-16,0-14 88 15,0-7-64-15,-7-16 48 0,7-1-56 16,-8-24 16-16,1 3-36 0,-1-23 16 15,-7 9-20-15,3-9 20 16,-3 13-24-16,-5-7-4 16,1 21-4-16,-4 0-4 15,4 3 0-15,0 7-132 16,3 11 72-16,-3-7-320 16,4 10 212-16</inkml:trace>
          <inkml:trace contextRef="#ctx0" brushRef="#br0" timeOffset="525.4672">724 96 540 0,'-8'0'200'0,"8"0"-156"0,27 3-12 0,-7-3 116 15,3 0-88-15,12 0 0 16,-4 7-36-16,11-4 28 16,1-3-28-16,-16 4-4 15,4 3-12-15,-12 0-316 16,1-7 172-16</inkml:trace>
          <inkml:trace contextRef="#ctx0" brushRef="#br0" timeOffset="347.9628">828-11 696 0,'-4'-7'256'0,"4"7"-196"0,0 4-20 0,0-4 100 16,0 0-84-1,8 0-48-15,8 3-8 0,11 0 0 16,-8 4 4-16,8-3 60 16,0 3-36-16,0-4-212 15,-7 11 96-15</inkml:trace>
        </inkml:traceGroup>
        <inkml:traceGroup>
          <inkml:annotationXML>
            <emma:emma xmlns:emma="http://www.w3.org/2003/04/emma" version="1.0">
              <emma:interpretation id="{14346116-33D8-4D20-866B-8A3BC9F22314}" emma:medium="tactile" emma:mode="ink">
                <msink:context xmlns:msink="http://schemas.microsoft.com/ink/2010/main" type="inkWord" rotatedBoundingBox="18186,1483 18822,1491 18815,2017 18179,200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366.6343">1575 23 520 0,'8'-3'192'0,"-8"3"-152"0,8 0-8 0,-8-7 104 16,0 7-80-16,-4-3 32 15,0 6-52-15,-4 4-12 16,1-4-16-16,-9 11-16 16,5-3 4-16,-1 9-24 15,8 1 16-15,8-1 12 16,8 5 4-16,3-12 16 16,4 5-12-16,5-18 16 15,3 0-16-15,-4-11 40 16,0 1-24-16,-7-7 4 15,-5 3-16-15,-7-7 20 16,-4 7-20-16,-8-3 4 16,1 4-8-16,-5-5-8 15,8 8 4-15,4 0-40 16,4 6 20-16,19-3-284 16,12 7 164-16</inkml:trace>
          <inkml:trace contextRef="#ctx0" brushRef="#br0" timeOffset="1519.5407">2160 206 632 0,'-19'38'236'0,"19"-38"-184"0,-12 68-16 0,4-30 8 16,4-7-32-16,-7 7 48 16,3 0-32-16,-7 0-560 15,3-4 288-15</inkml:trace>
        </inkml:traceGroup>
        <inkml:traceGroup>
          <inkml:annotationXML>
            <emma:emma xmlns:emma="http://www.w3.org/2003/04/emma" version="1.0">
              <emma:interpretation id="{F0047C1E-4377-4F9E-8AE2-ECE37F9B07C1}" emma:medium="tactile" emma:mode="ink">
                <msink:context xmlns:msink="http://schemas.microsoft.com/ink/2010/main" type="inkWord" rotatedBoundingBox="19325,1407 20159,1418 20152,1982 19318,1972">
                  <msink:destinationLink direction="with" ref="{F5734FE1-F5C3-4D7A-8408-2F023ECE2A73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996.8102">2783-52 624 0,'16'-14'228'0,"-16"14"-176"0,27-3-16 15,-23 3 28 1,11 6-44-16,-3-6 24 16,3 4-24-16,-3-4 36 15,7 7-32-15,1-7 32 16,-1 7-32-16,-11-7-200 16,3 0 96-16,-11-7-92 15,0 7 100-15,-11-7 4 16,3-3 40-16,-11 3 36 15,11 7-4-15,-4 7-8 16,5 3 0-16,-13 4 84 0,12 10-48 0,-11 17 36 16,7 0-40-16,-3 21 28 15,3 0-32-15,-7 0 12 16,11-7-20-16,-3-14 8 16,3-3-12-16,-11-10 20 15,-1-8-20-15,1-13 32 16,11 0-28-16,-11-7-24 15,11 0 4-15,-4-3 80 16,12 3-44-16,0-4 36 16,20 4-40-16,-9 0-28 15,16 7 0-15,1-7 80 16,-1 11-48-16,4-11-256 16,3 3 120-16</inkml:trace>
          <inkml:trace contextRef="#ctx0" brushRef="#br0" timeOffset="2178.8497">3217 10 780 0,'-12'-18'288'0,"12"18"-224"0,31 4-20 16,-8-1-32-1,-3 4-16-15,7 0 56 16,4 0-28-16,4 0 16 15,3 3-24-15,1-6-176 16,-4 3 88-16</inkml:trace>
          <inkml:trace contextRef="#ctx0" brushRef="#br0" timeOffset="2329.6961">3252 144 600 0,'-35'-4'224'0,"35"4"-176"0,8 7-12 0,3-3 0 16,12-1-28-16,5 8 40 15,10-5-24-15,5-2 48 16,-1 3-40-16,1-7-104 16,0 3 40-16</inkml:trace>
          <inkml:trace contextRef="#ctx0" brushRef="#br0" timeOffset="2569.3335">3484-49 548 0,'-4'-7'204'0,"4"7"-156"0,-8 17-16 0,1-6 96 16,7-1-76-16,-12 14 68 16,4 7-68-16,-7 14-12 15,3 10-24-15,-3 10 24 16,7 1-24-16,4-4 56 15,4-11-40-15,-4-9-216 16,12-8 96-16,4-13-388 16,-1-4 264-16</inkml:trace>
        </inkml:traceGroup>
        <inkml:traceGroup>
          <inkml:annotationXML>
            <emma:emma xmlns:emma="http://www.w3.org/2003/04/emma" version="1.0">
              <emma:interpretation id="{0302F4ED-327D-409D-A12C-84F562C74FCD}" emma:medium="tactile" emma:mode="ink">
                <msink:context xmlns:msink="http://schemas.microsoft.com/ink/2010/main" type="inkWord" rotatedBoundingBox="20645,1498 20840,1501 20836,1838 20641,1835"/>
              </emma:interpretation>
              <emma:one-of disjunction-type="recognition" id="oneOf3">
                <emma:interpretation id="interp3" emma:lang="" emma:confidence="0">
                  <emma:literal>0</emma:literal>
                </emma:interpretation>
                <emma:interpretation id="interp4" emma:lang="" emma:confidence="0">
                  <emma:literal>o</emma:literal>
                </emma:interpretation>
                <emma:interpretation id="interp5" emma:lang="" emma:confidence="0">
                  <emma:literal>O</emma:literal>
                </emma:interpretation>
                <emma:interpretation id="interp6" emma:lang="" emma:confidence="0">
                  <emma:literal>8</emma:literal>
                </emma:interpretation>
                <emma:interpretation id="interp7" emma:lang="" emma:confidence="0">
                  <emma:literal>d</emma:literal>
                </emma:interpretation>
              </emma:one-of>
            </emma:emma>
          </inkml:annotationXML>
          <inkml:trace contextRef="#ctx0" brushRef="#br0" timeOffset="2881.6651">4103 27 652 0,'-19'-14'244'0,"19"14"-192"0,-8 0-12 0,-3 7 68 15,-1 0-68-15,-11 10 8 16,7 7-28-16,1 21-12 16,3-4-4-16,8 7 4 15,12-3-4-15,8-7 16 16,3-4-12-16,4-16 32 15,4-5-24-15,4-20 32 16,0 1-32-16,-11-22 20 16,-1 1-20-16,-19-15 0 15,-4 4-8-15,-15 1 12 16,3 2-12-16,-3 4-20 16,3 10 4-16,1 4-112 15,11 7 68-15</inkml:trace>
        </inkml:traceGroup>
      </inkml:traceGroup>
    </inkml:traceGroup>
    <inkml:traceGroup>
      <inkml:annotationXML>
        <emma:emma xmlns:emma="http://www.w3.org/2003/04/emma" version="1.0">
          <emma:interpretation id="{C732BF65-2B6E-49D2-B96B-37916754831D}" emma:medium="tactile" emma:mode="ink">
            <msink:context xmlns:msink="http://schemas.microsoft.com/ink/2010/main" type="paragraph" rotatedBoundingBox="16589,3483 17494,3367 17560,3877 16655,39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15D7006-2F58-424D-9AD2-A697E79982C4}" emma:medium="tactile" emma:mode="ink">
              <msink:context xmlns:msink="http://schemas.microsoft.com/ink/2010/main" type="line" rotatedBoundingBox="16589,3483 17494,3367 17560,3877 16655,3994"/>
            </emma:interpretation>
          </emma:emma>
        </inkml:annotationXML>
        <inkml:traceGroup>
          <inkml:annotationXML>
            <emma:emma xmlns:emma="http://www.w3.org/2003/04/emma" version="1.0">
              <emma:interpretation id="{D2AE6E92-37D0-410E-8134-28B0DD603292}" emma:medium="tactile" emma:mode="ink">
                <msink:context xmlns:msink="http://schemas.microsoft.com/ink/2010/main" type="inkWord" rotatedBoundingBox="16589,3483 17494,3367 17560,3877 16655,3994">
                  <msink:destinationLink direction="with" ref="{DC77B9F0-9B3E-4775-9DF2-DD5D4401055D}"/>
                </msink:context>
              </emma:interpretation>
              <emma:one-of disjunction-type="recognition" id="oneOf4">
                <emma:interpretation id="interp8" emma:lang="" emma:confidence="0">
                  <emma:literal>v</emma:literal>
                </emma:interpretation>
                <emma:interpretation id="interp9" emma:lang="" emma:confidence="0">
                  <emma:literal>V</emma:literal>
                </emma:interpretation>
                <emma:interpretation id="interp10" emma:lang="" emma:confidence="0">
                  <emma:literal>U</emma:literal>
                </emma:interpretation>
                <emma:interpretation id="interp11" emma:lang="" emma:confidence="0">
                  <emma:literal>u</emma:literal>
                </emma:interpretation>
                <emma:interpretation id="interp12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18151.3317">615 2222 464 0,'-3'11'176'0,"3"-11"-140"0,7 37-8 0,1-23 76 16,0 3-64-16,3 1 0 15,5 2-24-15,3-6-4 16,1 3-4-16,-1-6 56 16,0-5-36-16,-3-9 8 15,-5 0-24-15,-7-15 36 16,4 5-24-16,-4-18-12 16,0 6-8-16,4-9-40 15,7 7 20-15,12 2-28 16,12 8 24-16</inkml:trace>
          <inkml:trace contextRef="#ctx0" brushRef="#br0" timeOffset="17595.8254">248 2363 436 0,'7'-7'160'0,"-3"1"-124"0,-4-1-8 0,0 3 28 15,8 4-36-15,-4-7 36 16,0 0-32-16,-4-6 4 15,0 6-16-15,-8-10 12 16,-4 3-16-16,-3-7-12 16,3 4 0-16,-11-4 4 15,4 8 0-15,-8 2 32 16,3 8-16-16,-7 6-4 16,4 8-8-16,-4 6 20 15,12 3-12-15,-8 1 12 16,15 3-12-16,1-3-32 15,7-4 8-15,4-3 32 16,4-4-12-16,3-6 8 16,9-1-8-16,3-6-40 15,-3 3 16-15,-1-7-72 16,5 0 48-16,-13-4-28 16,5 5 44-16,-8-1-24 15,0 3 28-15,-8 1 116 16,4 6-52-16,-8 4 48 0,4 7-56 15,0 3 24 1,8 4-32-16,8-1-8 0,3 8-12 16,12-7 28-16,1-4-20 15,2-3 12-15,5-4-16 0</inkml:trace>
          <inkml:trace contextRef="#ctx0" brushRef="#br0" timeOffset="17911.1626">511 2074 644 0,'-23'17'236'0,"23"-17"-180"0,-16 52-20 16,8-31 60 0,5-4-60-16,-5 7 4 15,8 0-24-15,4-3-56 16,3-7 24-16,5 3-296 15,0-7 172-15</inkml:trace>
          <inkml:trace contextRef="#ctx0" brushRef="#br0" timeOffset="17773.2983">515 1957 652 0,'-12'-20'244'0,"12"20"-192"0,-15-4-12 0,7-3-40 16,8 14-8-16,-4-3-452 15,4 3 248-15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47.61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3B61FD9-EF0A-4F65-89C5-1F796F25A58C}" emma:medium="tactile" emma:mode="ink">
          <msink:context xmlns:msink="http://schemas.microsoft.com/ink/2010/main" type="inkDrawing" rotatedBoundingBox="17774,3537 22434,3317 22437,3368 17776,3588" shapeName="Other">
            <msink:destinationLink direction="with" ref="{A30656FD-DEB0-406D-9646-A872DE3FECF8}"/>
          </msink:context>
        </emma:interpretation>
      </emma:emma>
    </inkml:annotationXML>
    <inkml:trace contextRef="#ctx0" brushRef="#br0">-1 221 364 0,'0'-10'132'0,"0"10"-100"0,8 0-12 0,-8-7 112 16,0 14-76-16,7-7 68 16,1 0-72-16,4 7-4 15,-1-4-28-15,9 1 16 16,-1 3-24-16,16-4 24 16,4-3-24-16,19 0 48 15,4 0-32-15,23-7 28 16,0-3-28-16,46-4 36 15,-3 11-36-15,58-11-24 16,-4 11-4-16,54-4 8 16,-15 3-4-16,46-10 16 15,-27 11-12-15,50-11-12 16,-34 0 0-16,19-13 4 16,-32 13 0-16,17-3 24 15,-47 0-12-15,15 3 32 16,-34 4-28-16,-20-1 32 15,-35 8-32-15,-26-7 12 16,-32 10-16-16,-19 0 36 16,-20-4-24-16,-15 4-4 15,-7 7-12-15,-16-4-172 16,-4 4 88-16,-4 0-192 0,0 4 156 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41.11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F26A278-205C-4AE2-B79A-DD6058BE91C6}" emma:medium="tactile" emma:mode="ink">
          <msink:context xmlns:msink="http://schemas.microsoft.com/ink/2010/main" type="inkDrawing" rotatedBoundingBox="10677,681 12606,666 12607,879 10679,894" semanticType="callout" shapeName="Other">
            <msink:sourceLink direction="to" ref="{AAC13062-1C99-4F0D-8C13-84C1FCBB0BCF}"/>
            <msink:sourceLink direction="from" ref="{08560AFA-DA85-4DBA-A3C6-74A6CD56CD0F}"/>
          </msink:context>
        </emma:interpretation>
      </emma:emma>
    </inkml:annotationXML>
    <inkml:trace contextRef="#ctx0" brushRef="#br0">1621-3355 260 0,'-23'-6'96'0,"23"6"-76"0,-35-11-4 15,15 8 168 1,5 13-104-16,-20-10 36 16,4 7-68-16,-31 3-28 0,8 1-12 0,-39 13 8 15,4-7-8-15,-50 4-4 16,15-8 0-16,-31 1 4 16,23-4-4-16,-19-10 40 15,28 4-20-15,-5-14 12 16,27-1-20-16,8-3 28 15,20 8-28-15,18-5-24 16,17 4 4-16,11 0-44 16,23 4 28-16,8 0 16 15,11 3 4-15,5-4-16 16,10 4 8-16,-2-3 12 16,-1-1 0-16,-8-6 32 15,0 7-20-15,-11-15 20 16,-8 1-20-16,-11 0 8 15,-5 0-12-15,-23 3 0 16,4 10-4-16,-7 8 4 16,-1 10-8-16,5 10-4 15,7 3 4-15,7 4-24 16,13 0 12-16,3 0-4 16,16-10 4-16,11-7 24 15,8-8-8-15,20-9 16 16,-9 0-16-16,-10-15 68 15,2 1-44-15,-22-24-4 16,-8 10-16-16,-27-7 8 16,8 11-12-16,-20 2-12 15,8 15 0-15,0 14-32 0,16 6 20 16,19 21-180-16,23 3 108 0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2:39.13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8560AFA-DA85-4DBA-A3C6-74A6CD56CD0F}" emma:medium="tactile" emma:mode="ink">
          <msink:context xmlns:msink="http://schemas.microsoft.com/ink/2010/main" type="inkDrawing" rotatedBoundingBox="13728,414 14374,2876 13055,3223 12408,761" semanticType="verticalRange" shapeName="Other">
            <msink:sourceLink direction="with" ref="{DCB49CC9-6E36-4AEF-9047-E574C554AE8A}"/>
            <msink:destinationLink direction="from" ref="{5F26A278-205C-4AE2-B79A-DD6058BE91C6}"/>
          </msink:context>
        </emma:interpretation>
      </emma:emma>
    </inkml:annotationXML>
    <inkml:trace contextRef="#ctx0" brushRef="#br0">1439-3344 476 0,'-16'0'176'0,"20"0"-136"0,-4 0-12 0,0-4 64 15,0 8-56-15,4-4-12 16,4 0-16-16,7 0 16 15,13 0-12-15,26-4 4 16,8-3-8-16,31-3-16 16,-1-4 4-16,36-3 12 15,-12 3-4-15,16-3-4 16,-24 3 4-16,-7 1-4 16,-20-5 0-16,-15 8 52 15,-12 0-28-15,-11-4 52 16,-8 4-44-16,-8-8 56 15,-8 12-52-15,-3-5-16 16,-5 8-12-16,-3-1-28 16,4 4 12-16,-9 4-24 15,5 10 20-15,-4 10 4 16,0 3 8-16,0 15-28 16,0-1 16-16,0 17 4 15,-1-6 8-15,1 17 24 16,0-11-12-16,-8 8 56 0,4-4-36 0,-15-4-8 15,-1-13-12-15,-11-7 24 16,4-11-20-16,-8-10 4 16,8-10-12-16,-8-21-16 15,12-3 4-15,-1-14-40 16,9 0 24-16,7 0-36 16,11 7 32-16,9 4-32 15,3 6 32-15,16 10 12 16,8 11 8-16,11 21-24 15,0 10 16-15,0 10-4 16,-7 10 8-16,-9-3 8 16,1-6 0-16,-12-5 32 15,-7-6-16-15,-13-3 40 16,-14-8-32-16,-20-3 12 16,-4-3-20-16,-24-7 8 15,9-1-12-15,-8-6 0 16,15-3-4-16,-7-8 4 15,15 1-8-15,-4-4-20 16,23 10 8-16,4-10-48 16,8 7 28-16,12 0-20 15,11 4 28-15,16 13-24 16,7 7 24-16,12 18 28 16,-7-1-4-16,-5 10 0 15,-7-2 0-15,-20-1 40 16,-3-7-24-16,-36 0 24 15,-3-6-24-15,-27-4 8 0,0-4-16 16,-12-3 20 0,7-3-20-16,1-11-12 0,12-3-4 0,3-7-4 15,20 0 0-15,7-7-36 16,12 4 24-16,12-7-12 16,7 6 20-16,16 1-8 15,-8 3 8-15,12 3 0 16,3 7 4-16,-3 4 16 15,-4-3-4-15,-12 9 8 16,-4 4-8-16,-19 0 24 16,0 4-16-16,-15-4 4 15,3-3-8-15,-7-4 4 16,3 0-8-16,1-3-4 16,3 3 4-16,4-10-40 15,8 3 20-15,0-3 4 16,8 7 12-16,-4-7-12 15,4 6 8-15,-4 1 12 16,3 0-4-16,-7 0-12 16,4 0 4-16,-4-4-16 15,4 4 12-15,0-4 4 16,4 0 4-16,-4 1 16 16,0-5-8-16,-1 1-4 15,1-3 0-15,-4-1-16 16,4 1 8-16,-4 3 4 0,4-1 0 15,-4 1 0-15,0-3 0 0,0 6 8 16,0 7-4-16,0-3-12 16,4 10 4-16,0-7-4 15,4 7 0-15,-5 4 16 16,5 3-4-16,-4 0 24 16,4 0-16-16,-8 0-20 15,0 7 0-15,-4-7 40 16,0-4-20-16,-4-3 8 15,8 0-12-15,-4-6 4 16,8-5-8-16,-4-6-4 16,12 4 4-16,-4-8 20 15,3 0-12-15,-3-6-4 16,4 3-4-16,-9-3 20 16,5 3-12-16,-8-4-4 15,0 8-4-15,0-4-16 16,0 0 8-16,-4 0-4 15,4 3 0-15,-4 0 24 16,1 4-8-16,-1 0-12 16,4 0 0-16,-4-3-4 15,0-1 0-15,-4 0-36 16,-3 4 24-16,-1-3-48 16,-3 3 40-16,-16 3-136 15,3 0 92-15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3:10.62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B316B8B-C3D3-4DB8-B8E4-A032E740EF48}" emma:medium="tactile" emma:mode="ink">
          <msink:context xmlns:msink="http://schemas.microsoft.com/ink/2010/main" type="inkDrawing" rotatedBoundingBox="16540,4632 21771,4405 21776,4519 16545,4745" shapeName="Other">
            <msink:destinationLink direction="with" ref="{DC77B9F0-9B3E-4775-9DF2-DD5D4401055D}"/>
            <msink:destinationLink direction="from" ref="{B343B021-CF14-420D-B96B-CFCEA6768458}"/>
            <msink:destinationLink direction="to" ref="{B343B021-CF14-420D-B96B-CFCEA6768458}"/>
          </msink:context>
        </emma:interpretation>
      </emma:emma>
    </inkml:annotationXML>
    <inkml:trace contextRef="#ctx0" brushRef="#br0">15 273 416 0,'-11'-38'152'0,"11"35"-116"0,0-1-12 0,0 1-32 16,0 6 0-16,0-3-4 15,0 0 4-15,4 0 52 16,0 0-24-16,-1-3 68 16,5 3-48-16,12-4 36 15,10-3-44-15,13 1 16 16,4 2-28-16,11-3 8 15,0 7-16-15,27-7 12 16,-12 4-16-16,59-7 16 16,7 3-16-16,90-14 16 15,-1 0-16-15,117-3-4 16,-12 4 0-16,69-1-4 16,-42 11 0-16,23 3 8 15,-65 0-4-15,19 4 32 16,-59 3-20-16,-14-7 32 15,-51 0-32-15,-24 0 12 16,-38 7-16-16,-23-4 28 16,-24 1-24-16,-30-4 48 15,-12 7-36-15,-19-3-16 16,-9 3-4-16,-3 0-168 16,-11 3 88-16,-20 4-252 0,0 7 180 0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3:13.3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6166158-3DD8-4E09-8BD0-54E7956F5ED7}" emma:medium="tactile" emma:mode="ink">
          <msink:context xmlns:msink="http://schemas.microsoft.com/ink/2010/main" type="writingRegion" rotatedBoundingBox="16280,4924 18844,4959 18830,5987 16266,5952"/>
        </emma:interpretation>
      </emma:emma>
    </inkml:annotationXML>
    <inkml:traceGroup>
      <inkml:annotationXML>
        <emma:emma xmlns:emma="http://www.w3.org/2003/04/emma" version="1.0">
          <emma:interpretation id="{E9EB3AB4-084B-4F79-95AA-1FC0DA432466}" emma:medium="tactile" emma:mode="ink">
            <msink:context xmlns:msink="http://schemas.microsoft.com/ink/2010/main" type="paragraph" rotatedBoundingBox="16280,4924 18844,4959 18830,5987 16266,59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16F2BE-3688-4D78-A910-B0DD50B4C155}" emma:medium="tactile" emma:mode="ink">
              <msink:context xmlns:msink="http://schemas.microsoft.com/ink/2010/main" type="line" rotatedBoundingBox="16280,4924 18844,4959 18830,5987 16266,5952"/>
            </emma:interpretation>
          </emma:emma>
        </inkml:annotationXML>
        <inkml:traceGroup>
          <inkml:annotationXML>
            <emma:emma xmlns:emma="http://www.w3.org/2003/04/emma" version="1.0">
              <emma:interpretation id="{71E88830-FC7F-4DCD-802E-FCE1F2D86468}" emma:medium="tactile" emma:mode="ink">
                <msink:context xmlns:msink="http://schemas.microsoft.com/ink/2010/main" type="inkWord" rotatedBoundingBox="16280,4924 18844,4959 18830,5987 16266,5952">
                  <msink:destinationLink direction="with" ref="{F5734FE1-F5C3-4D7A-8408-2F023ECE2A7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4 30 444 0,'0'-7'164'0,"0"7"-124"0,-15 38-16 0,-5-11 60 16,16 1-52-16,-19 23-4 15,12 8-16-15,3 16 8 16,-4-2-12-16,8-8-4 15,8-6 0-15,0-18 4 16,0-7-4-16,-8-17 60 16,4-6-36-16,-8-25 8 15,4-7-24-15,-3-30-16 16,3-1 0-16,0-20-148 16,8 6 84-16,4-6-60 15,3 14 76-15,20-4 36 16,4 14 12-16,4-1 164 15,3 25-88-15,-3 11-20 16,0 13-32-16,-12 20 52 16,-8 4-40-16,-7 7 68 0,-12 0-60 0,-12-7 36 15,4 7-44-15,-19-10 8 16,8-4-24-16,-16-10-36 16,12 0 12-16</inkml:trace>
          <inkml:trace contextRef="#ctx0" brushRef="#br0" timeOffset="240.14">714-394 704 0,'19'-20'264'0,"-19"20"-208"0,0-4-12 0,-7 8 116 16,7 3-96-16,-20 6-16 15,9 8-32-15,-16 27-16 16,7 4 4-16,-7 23 40 15,8 1-24-15,-4 0-52 16,3-11 16-16,-3-3-40 16,11-14 32-16,-11-3-44 15,4-4 40-15,-8-13-168 16,15 3 104-16,-7-17-336 16,11-4 240-16</inkml:trace>
          <inkml:trace contextRef="#ctx0" brushRef="#br0" timeOffset="496.97">985 23 548 0,'-8'-24'204'0,"8"24"-156"0,-11-24-16 0,3 17 80 16,4 3-68-16,-7 4-8 15,3 7-24-15,-4 7 0 16,4 3-8-16,-3 11-12 15,3-1 4-15,-4 7 20 16,9-3-8-16,-5 0 4 16,4-3-4-16,0-4-8 15,4-3 4-15,0-11-128 16,8 7 68-16,0-17-384 16,3 0 244-16</inkml:trace>
          <inkml:trace contextRef="#ctx0" brushRef="#br0" timeOffset="630.826">931 112 528 0,'4'0'196'0,"-4"0"-152"16,15 14-12-16,-3-7 8 15,3 0-28-15,12 3 4 16,4 0-8-16,12-3-128 16,3 0 64-16,5 0-276 15,-1-4 184-15</inkml:trace>
          <inkml:trace contextRef="#ctx0" brushRef="#br0" timeOffset="869.9855">1419 85 424 0,'-8'-42'156'0,"8"42"-120"0,-16-10-8 0,13 7 140 16,3 3-96-1,-4 10 8-15,8 4-52 0,-1 10-24 16,5 0-8-16,4 7 4 31,3 0 0-31,1 3 16 0,3-3-8 0,0 7 24 16,1-10-20-16,-12-1 32 15,-5 1-28-15,-14-4 56 16,3-7-40-16,-23-14-16 16,4 1-8-16,-19-21 0 15,7 3-4-15,-4-10-56 16,8 6 28-16,16-9-128 16,15 10 80-16</inkml:trace>
          <inkml:trace contextRef="#ctx0" brushRef="#br0" timeOffset="1697.1628">1682 54 508 0,'-12'-7'188'0,"12"7"-148"0,-4 10-8 16,4-3 44-1,4 3-48-15,0 7 60 16,0 1-52-16,0 2 36 15,4 4-40-15,-4 1 8 16,-1-1-24-16,-3 0 20 16,0-4-24-16,0-2 12 15,0-5-12-15,0-6 36 16,0 4-24-16,0-22-56 0,0 11 16 0,0-14-52 16,4 4 40-16,0-17-56 15,8 2 48-15,3-5-20 16,5 5 36-16,3-2 8 15,8 10 12-15,-8 3 44 16,4 10-24-16,-4 8 0 16,1 6-12-16,-9 4 4 15,1 0-8-15,-9 3 16 16,-7 4-12-16,0-4 24 16,0 3-20-16,-7-6 4 15,10 0-8-15,1-4 4 16,0-3-8-16,0-10 24 15,4-1-16-15,3-6 12 16,5 3-12-16,-1-10-32 16,5 7 8-16,-9-1-12 15,5 4 12-15,-8 4-28 16,11 3 24-16,-11 3 4 16,7 4 12-16,-11 4 0 15,-4-1 0-15,0 0 8 16,4 4-4-16,-4-4-4 15,8 1 4-15,-5-8-92 16,1 1 48-16,8-11-40 16,0 3 48-16,11-6-96 0,8 3 72 15,4-3-28-15,11 3 48 0,0-4 24 16,-3 5 8-16,-8-1 4 16,-4 3 0-16,-8-3 44 15,-4 4-24-15,-11-4 104 16,0 4-68-16,-16-8 12 15,0 4-44-15,-11-3-20 16,4 7-8-16,-9-4 40 16,9 3-24-16,-8 1 36 15,7 3-32-15,1 3-4 16,3 4-8-16,8 4-4 16,4 2 0-16,12 1 8 15,3 0-4-15,12 0 32 16,-3-1-20-16,14-6 4 15,-3 4-12-15,-4-8 4 16,-4 0-8-16,-11-6-248 16,-8 3 132-16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3:15.7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77B9F0-9B3E-4775-9DF2-DD5D4401055D}" emma:medium="tactile" emma:mode="ink">
          <msink:context xmlns:msink="http://schemas.microsoft.com/ink/2010/main" type="inkDrawing" rotatedBoundingBox="18737,3659 19975,4454 19930,4525 18692,3729" semanticType="callout" shapeName="Other">
            <msink:sourceLink direction="with" ref="{AB316B8B-C3D3-4DB8-B8E4-A032E740EF48}"/>
            <msink:sourceLink direction="with" ref="{D2AE6E92-37D0-410E-8134-28B0DD603292}"/>
          </msink:context>
        </emma:interpretation>
      </emma:emma>
    </inkml:annotationXML>
    <inkml:trace contextRef="#ctx0" brushRef="#br0">31 40 580 0,'-15'-21'216'0,"11"18"-168"0,-4-1-12 15,4-2 56 1,8 6-56-16,-4-7 40 0,4 7-44 0,0-7-8 31,4 14-16-31,3 0-16 0,5 6 4 0,11 8 12 16,0 7-4-16,23 13-4 15,5 0 4-15,37 35 4 16,5 0-4-16,27 10 24 16,-16-7-16-16,13-10 12 15,-13-14-12-15,-4-4 12 16,-18-6-16-16,-21-11 40 16,-18-3-24-16,-12-14 56 15,-8-3-44-15,-12-10 28 16,-3-4-36-16,-12-14-352 15,-4 4 176-15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3:16.1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5734FE1-F5C3-4D7A-8408-2F023ECE2A73}" emma:medium="tactile" emma:mode="ink">
          <msink:context xmlns:msink="http://schemas.microsoft.com/ink/2010/main" type="inkDrawing" rotatedBoundingBox="19153,4291 19296,3770 19685,3877 19541,4398" semanticType="callout" shapeName="Other">
            <msink:sourceLink direction="with" ref="{F0047C1E-4377-4F9E-8AE2-ECE37F9B07C1}"/>
            <msink:sourceLink direction="with" ref="{71E88830-FC7F-4DCD-802E-FCE1F2D86468}"/>
          </msink:context>
        </emma:interpretation>
      </emma:emma>
    </inkml:annotationXML>
    <inkml:trace contextRef="#ctx0" brushRef="#br0">337 13 560 0,'-20'-7'208'0,"20"7"-164"0,-15-3-8 15,7-1 76 1,8 8-68-16,-4-4 0 16,8 7-28-16,0 3-20 15,4 7 0-15,7 7 12 0,8 4-4 0,5 13 24 16,3 4-16-16,-4 0 12 15,-4-1-12-15,-19-2 44 16,-4-11-28-16,-27 3 48 16,0-3-44-16,-39-3 28 15,0-8-32-15,-15-6-8 16,7-4-12-16,4-6-236 16,24-4 124-16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3:17.1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343B021-CF14-420D-B96B-CFCEA6768458}" emma:medium="tactile" emma:mode="ink">
          <msink:context xmlns:msink="http://schemas.microsoft.com/ink/2010/main" type="inkDrawing" rotatedBoundingBox="19803,4316 21064,3427 21324,3796 20063,4685" semanticType="callout" shapeName="Other">
            <msink:sourceLink direction="from" ref="{AB316B8B-C3D3-4DB8-B8E4-A032E740EF48}"/>
            <msink:sourceLink direction="to" ref="{AB316B8B-C3D3-4DB8-B8E4-A032E740EF48}"/>
          </msink:context>
        </emma:interpretation>
      </emma:emma>
    </inkml:annotationXML>
    <inkml:trace contextRef="#ctx0" brushRef="#br0">-3 909 312 0,'0'-7'112'0,"0"7"-84"0,19-10-12 0,-11 3 116 16,4 4-76-16,7-11 48 16,-3 3-60-16,26-13 12 15,1 7-36-15,38-24 16 16,8 3-20-16,35-41 8 15,-8 3-12-15,20-27-8 16,-12 24 0-16,-4-7-128 16,-28 20 68-16,-18-6-4 15,-20 21 36-15,-15 2 24 16,-12 18 4-16,-19 0-92 16,-4 18 52-16,-16 13-252 15,4 3 160-15</inkml:trace>
    <inkml:trace contextRef="#ctx0" brushRef="#br0" timeOffset="239.6518">675 131 476 0,'-20'-13'176'0,"20"13"-136"0,31-7-12 0,-15 3 12 16,3 4-28-16,12-3 24 15,4-1-24-15,11 1 12 16,1 6-12-16,-1 1 36 15,5 6-24-15,-17 4 40 16,-10 3-36-16,-17 7 12 16,-7 0-24-16,-19 18 28 15,0 2-28-15,-1 8 56 16,5-4-40-16,-5-3-404 16,17-4 204-16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07.97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731E958-ACBC-40FC-9E74-D1182D9BE1CE}" emma:medium="tactile" emma:mode="ink">
          <msink:context xmlns:msink="http://schemas.microsoft.com/ink/2010/main" type="inkDrawing" rotatedBoundingBox="8332,805 8722,3611 8662,3619 8273,813" semanticType="callout" shapeName="Other">
            <msink:sourceLink direction="with" ref="{3A93C2FB-AEC6-425B-9CA7-C14366230153}"/>
            <msink:sourceLink direction="with" ref="{798E6E7C-14AE-4030-AAD2-820C45D81116}"/>
          </msink:context>
        </emma:interpretation>
      </emma:emma>
    </inkml:annotationXML>
    <inkml:trace contextRef="#ctx0" brushRef="#br0">37 16 288 0,'8'-18'108'0,"-8"18"-84"0,-15 0-4 0,11 0 128 16,4 7-84-16,-16 0 36 15,12 4-60-15,-3 9 4 16,7 4-28-16,4 31 44 16,3 4-32-16,9 41 4 15,7-1-20-15,4 70 28 16,4-4-24-16,-4 45 4 16,0-10-12-16,0 13 4 15,-7-31-8-15,7 1 24 16,-8-25-16-16,-3-13 12 15,3-25-12-15,0-6-8 0,1-22 0 16,3 8-60-16,-4-10 32 16,-7-8-104-16,0-9 72 0,-9-5-344 15,1-6 220-15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08.51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435BAA4-6046-4ED8-A228-27125F7899F1}" emma:medium="tactile" emma:mode="ink">
          <msink:context xmlns:msink="http://schemas.microsoft.com/ink/2010/main" type="inkDrawing" rotatedBoundingBox="10063,844 10235,3611 10196,3614 10023,847" semanticType="callout" shapeName="Other">
            <msink:sourceLink direction="with" ref="{53515D18-0473-4525-AB28-7EBF1DF2E681}"/>
            <msink:sourceLink direction="with" ref="{83D06476-5AF0-4F64-8538-4C002D63BA08}"/>
          </msink:context>
        </emma:interpretation>
      </emma:emma>
    </inkml:annotationXML>
    <inkml:trace contextRef="#ctx0" brushRef="#br0">28 8 352 0,'-12'-4'132'0,"8"-3"-104"0,4 14-8 0,-4-3-36 15,4-1 4-15,-3 7 4 16,3 8 8-16,-4 9 88 16,8 8-48-16,-1 40 124 15,1 8-92-15,8 48 8 16,11 10-44-16,-7 48 8 15,7-10-24-15,-12 34 28 16,9-20-32-16,-12 20-24 16,3-23 4-16,-15 2 8 15,8-37 0-15,0 7-4 16,0-28 4-16,4-3 12 16,-1-21-8-16,5-14-12 15,4-20 0-15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09.00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2E41E00-3889-4512-AEEF-1BD89DE3D95A}" emma:medium="tactile" emma:mode="ink">
          <msink:context xmlns:msink="http://schemas.microsoft.com/ink/2010/main" type="inkDrawing" rotatedBoundingBox="12021,739 12120,3573 11989,3578 11890,744" semanticType="callout" shapeName="Other">
            <msink:sourceLink direction="with" ref="{F6B348B1-1A34-4CAD-A783-72D3A45880E6}"/>
            <msink:sourceLink direction="with" ref="{53515D18-0473-4525-AB28-7EBF1DF2E681}"/>
          </msink:context>
        </emma:interpretation>
      </emma:emma>
    </inkml:annotationXML>
    <inkml:trace contextRef="#ctx0" brushRef="#br0">-3 18 300 0,'-4'-11'112'0,"4"11"-88"0,19-6-8 0,-7 2 84 15,-1 8-60-15,1-1 28 16,3 11-40-16,-3 0 44 16,7 10-40-16,-11 20 28 15,4 8-32-15,3 48 36 16,-7-7-36-16,-4 75-4 15,0 1-16-15,-4 44 12 16,0-13-12-16,-8 23-12 16,8-26 0-16,0 16 12 15,-4-24-4-15,-4 7 16 16,4-17-12-16,12-7 4 16,4-27-4-16,-1-25 12 15,17-20-12-1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49.08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BFBEFEF-690E-4F39-8895-D4DC720442AB}" emma:medium="tactile" emma:mode="ink">
          <msink:context xmlns:msink="http://schemas.microsoft.com/ink/2010/main" type="writingRegion" rotatedBoundingBox="22300,3170 23299,3063 23341,3465 22343,3572"/>
        </emma:interpretation>
      </emma:emma>
    </inkml:annotationXML>
    <inkml:traceGroup>
      <inkml:annotationXML>
        <emma:emma xmlns:emma="http://www.w3.org/2003/04/emma" version="1.0">
          <emma:interpretation id="{8B876ACA-1712-4241-B105-CAE3929C34F8}" emma:medium="tactile" emma:mode="ink">
            <msink:context xmlns:msink="http://schemas.microsoft.com/ink/2010/main" type="paragraph" rotatedBoundingBox="22300,3170 23299,3063 23341,3465 22343,35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6CFF43-A55D-44AC-ABD3-49FBB6D91F2C}" emma:medium="tactile" emma:mode="ink">
              <msink:context xmlns:msink="http://schemas.microsoft.com/ink/2010/main" type="line" rotatedBoundingBox="22300,3170 23299,3063 23341,3465 22342,3572"/>
            </emma:interpretation>
          </emma:emma>
        </inkml:annotationXML>
        <inkml:traceGroup>
          <inkml:annotationXML>
            <emma:emma xmlns:emma="http://www.w3.org/2003/04/emma" version="1.0">
              <emma:interpretation id="{19E034EA-36DE-4B06-94D8-D54C61CA58F0}" emma:medium="tactile" emma:mode="ink">
                <msink:context xmlns:msink="http://schemas.microsoft.com/ink/2010/main" type="inkWord" rotatedBoundingBox="22300,3170 22550,3143 22593,3545 22343,3572"/>
              </emma:interpretation>
              <emma:one-of disjunction-type="recognition" id="oneOf0">
                <emma:interpretation id="interp0" emma:lang="" emma:confidence="1">
                  <emma:literal>1</emma:literal>
                </emma:interpretation>
                <emma:interpretation id="interp1" emma:lang="" emma:confidence="0">
                  <emma:literal>I</emma:literal>
                </emma:interpretation>
                <emma:interpretation id="interp2" emma:lang="" emma:confidence="0">
                  <emma:literal>]</emma:literal>
                </emma:interpretation>
                <emma:interpretation id="interp3" emma:lang="" emma:confidence="0">
                  <emma:literal>l</emma:literal>
                </emma:interpretation>
                <emma:interpretation id="interp4" emma:lang="" emma:confidence="0">
                  <emma:literal>}</emma:literal>
                </emma:interpretation>
              </emma:one-of>
            </emma:emma>
          </inkml:annotationXML>
          <inkml:trace contextRef="#ctx0" brushRef="#br0">85 21 528 0,'-12'3'196'0,"12"-3"-152"0,0-3-12 0,0-1 148 16,-7 8-104-16,3-8 32 16,4 4-64-16,0-3-44 15,4-4-4-15,3 4-8 16,5 3 4-16,3-4 0 16,-3 4 0-16,7 0 16 15,1 4-4-15,-5-1-20 16,5-3 8-16,-9 10 40 15,-3-3-20-15,-4 0 68 16,0 4-44-16,-12 2 0 16,4 4-20-16,-11 8 16 15,7 2-20-15,-15 11 12 16,7 3-12-16,-11 1-16 16,8-5 0-16,-5-2 20 15,5-4-8-15,-4-7 16 16,11 0-16-16,1-17-4 15,7 7 0-15,8-21-4 16,3 7 0-16,5-14-72 16,7 0 40-16,12-10-672 15,4 7 384-15</inkml:trace>
        </inkml:traceGroup>
        <inkml:traceGroup>
          <inkml:annotationXML>
            <emma:emma xmlns:emma="http://www.w3.org/2003/04/emma" version="1.0">
              <emma:interpretation id="{FA9E67F8-7AA8-469A-87C9-2D015089C1EA}" emma:medium="tactile" emma:mode="ink">
                <msink:context xmlns:msink="http://schemas.microsoft.com/ink/2010/main" type="inkWord" rotatedBoundingBox="22974,3173 23307,3138 23333,3387 23001,3422"/>
              </emma:interpretation>
              <emma:one-of disjunction-type="recognition" id="oneOf1">
                <emma:interpretation id="interp5" emma:lang="" emma:confidence="0">
                  <emma:literal>x</emma:literal>
                </emma:interpretation>
                <emma:interpretation id="interp6" emma:lang="" emma:confidence="0">
                  <emma:literal>X</emma:literal>
                </emma:interpretation>
                <emma:interpretation id="interp7" emma:lang="" emma:confidence="0">
                  <emma:literal>+</emma:literal>
                </emma:interpretation>
                <emma:interpretation id="interp8" emma:lang="" emma:confidence="0">
                  <emma:literal>*</emma:literal>
                </emma:interpretation>
                <emma:interpretation id="interp9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212.5642">635 52 808 0,'11'-7'300'0,"-11"7"-232"0,16 10-20 0,-5-3 36 15,1 0-56-15,11 7 8 16,-3 0-24-16,3 3 20 16,4 3-20-16,12 1 32 15,-12 0-28-15,0-1 56 16,0 1-40-16,-19-11-228 15,-5 4 108-15</inkml:trace>
          <inkml:trace contextRef="#ctx0" brushRef="#br0" timeOffset="405.3671">964-17 912 0,'-27'3'340'0,"27"-3"-264"0,-31 14-24 0,7-7 72 16,9 7-80-16,-12 3-8 16,4 7-24-16,-1 4 16 15,5 3-16-15,-8 7-208 16,15-4 108-16,-15 0-576 16,4 1 372-16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09.53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6050666-55EE-43D0-8904-479B7EAC0031}" emma:medium="tactile" emma:mode="ink">
          <msink:context xmlns:msink="http://schemas.microsoft.com/ink/2010/main" type="inkDrawing" rotatedBoundingBox="13626,631 13865,3675 13815,3678 13576,635" semanticType="callout" shapeName="Other">
            <msink:sourceLink direction="with" ref="{CF6C7E4E-7FC0-4BBF-8E9F-10434C2167B0}"/>
            <msink:sourceLink direction="with" ref="{65EEDBC9-E43E-40EC-978C-D6D271CB09C8}"/>
          </msink:context>
        </emma:interpretation>
      </emma:emma>
    </inkml:annotationXML>
    <inkml:trace contextRef="#ctx0" brushRef="#br0">15 27 424 0,'-12'-34'156'0,"12"34"-120"0,0 0-8 15,0 0 16 1,4 3-28-16,-4 18 32 16,0-4-32-16,0 21 56 15,0 10-40-15,0 21 28 16,0 7-32-16,0 41 16 15,8 3-24-15,4 52 0 16,3-3-12-16,-3 44 4 16,7-20-8-16,-3 27 16 15,3-27-12-15,-4 13-12 0,1-27 0 16,-1 4 20 0,5-29-8-16,-5 5 16 0,1-25-16 0,-5-14 32 15,1-23-24-15,4-18-76 16,-1-17 32-16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0.0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241619D-07BA-4A45-9BBF-A1FE81D85C78}" emma:medium="tactile" emma:mode="ink">
          <msink:context xmlns:msink="http://schemas.microsoft.com/ink/2010/main" type="inkDrawing" rotatedBoundingBox="15935,799 16215,3712 16173,3717 15893,803" semanticType="callout" shapeName="Other">
            <msink:sourceLink direction="with" ref="{CF6C7E4E-7FC0-4BBF-8E9F-10434C2167B0}"/>
            <msink:sourceLink direction="with" ref="{B1BEEAB5-7F1F-4062-B84F-81C25B6304A0}"/>
          </msink:context>
        </emma:interpretation>
      </emma:emma>
    </inkml:annotationXML>
    <inkml:trace contextRef="#ctx0" brushRef="#br0">0 0 384 0,'4'10'140'0,"-4"-10"-108"0,0 31-8 0,0-17 84 16,7 3-64-16,-7 17 68 15,0 1-60-15,0 37 4 16,8 4-32-16,-4 37 24 15,4 1-32-15,11 37 12 16,-7-6-16-16,7 44 12 16,0-17-16-16,1 21 4 15,-1-25-4-15,-3 15-16 16,3-22 4-16,-7 11 20 16,-1-34-8-16,-3 7 16 15,7-15-16-15,-7-13 32 16,8-17-24-16,-1-17-4 15,-3-21-8-15,3-14-392 16,1-10 212-16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2.6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619A449-60DB-4ACD-A78E-DE4CA5118E3C}" emma:medium="tactile" emma:mode="ink">
          <msink:context xmlns:msink="http://schemas.microsoft.com/ink/2010/main" type="inkDrawing" rotatedBoundingBox="17888,742 17910,3237 17874,3238 17852,743" semanticType="callout" shapeName="Other">
            <msink:sourceLink direction="with" ref="{B1BEEAB5-7F1F-4062-B84F-81C25B6304A0}"/>
          </msink:context>
        </emma:interpretation>
      </emma:emma>
    </inkml:annotationXML>
    <inkml:trace contextRef="#ctx0" brushRef="#br0">8 9 384 0,'-8'-17'140'0,"8"17"-108"0,4 0-8 0,-4 0 64 16,0 0-52-16,0 0 68 15,0 0-64-15,0 4-36 16,0 2-4-16,0 5 32 16,4 6-20-16,0 0 24 15,0 4-20-15,-4 13 28 16,4-6-28-16,-1 37 12 16,5 7-16-16,-4 28 28 15,0-3-24-15,-4 50 20 16,4-9-20-16,-4 38-8 15,0-15-4-15,-4 15 12 0,0-25-8 16,-4 21 24-16,8-27-20 0,-4 10 40 16,4-28-28-16,0-13-4 15,8-22-12-15,-4-2 48 16,0-18-32-16,-4-17-196 16,0-3 92-16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9.3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F702447-994C-4D21-8F35-7A5FF597DF90}" emma:medium="tactile" emma:mode="ink">
          <msink:context xmlns:msink="http://schemas.microsoft.com/ink/2010/main" type="writingRegion" rotatedBoundingBox="10942,1063 11813,1063 11813,1569 10942,1569"/>
        </emma:interpretation>
      </emma:emma>
    </inkml:annotationXML>
    <inkml:traceGroup>
      <inkml:annotationXML>
        <emma:emma xmlns:emma="http://www.w3.org/2003/04/emma" version="1.0">
          <emma:interpretation id="{EAC44BA4-0E99-433B-AF05-77B553D5909B}" emma:medium="tactile" emma:mode="ink">
            <msink:context xmlns:msink="http://schemas.microsoft.com/ink/2010/main" type="paragraph" rotatedBoundingBox="10942,1063 11813,1063 11813,1569 10942,15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8DF048F-6C1D-4981-A8D3-6A559BC9016F}" emma:medium="tactile" emma:mode="ink">
              <msink:context xmlns:msink="http://schemas.microsoft.com/ink/2010/main" type="line" rotatedBoundingBox="10942,1063 11813,1063 11813,1569 10942,1569"/>
            </emma:interpretation>
          </emma:emma>
        </inkml:annotationXML>
        <inkml:traceGroup>
          <inkml:annotationXML>
            <emma:emma xmlns:emma="http://www.w3.org/2003/04/emma" version="1.0">
              <emma:interpretation id="{F6B348B1-1A34-4CAD-A783-72D3A45880E6}" emma:medium="tactile" emma:mode="ink">
                <msink:context xmlns:msink="http://schemas.microsoft.com/ink/2010/main" type="inkWord" rotatedBoundingBox="10942,1063 11813,1063 11813,1569 10942,1569">
                  <msink:destinationLink direction="with" ref="{62E41E00-3889-4512-AEEF-1BD89DE3D95A}"/>
                </msink:context>
              </emma:interpretation>
              <emma:one-of disjunction-type="recognition" id="oneOf0">
                <emma:interpretation id="interp0" emma:lang="" emma:confidence="0">
                  <emma:literal>t</emma:literal>
                </emma:interpretation>
                <emma:interpretation id="interp1" emma:lang="" emma:confidence="0">
                  <emma:literal>€</emma:literal>
                </emma:interpretation>
                <emma:interpretation id="interp2" emma:lang="" emma:confidence="0">
                  <emma:literal>=</emma:literal>
                </emma:interpretation>
                <emma:interpretation id="interp3" emma:lang="" emma:confidence="0">
                  <emma:literal>x</emma:literal>
                </emma:interpretation>
                <emma:interpretation id="interp4" emma:lang="" emma:confidence="0">
                  <emma:literal>+</emma:literal>
                </emma:interpretation>
              </emma:one-of>
            </emma:emma>
          </inkml:annotationXML>
          <inkml:trace contextRef="#ctx0" brushRef="#br0">1693 57 156 0,'4'-3'56'0,"-4"3"-44"0,8 3-4 0,-5-3 68 16,5 0-44-16,0 0 84 16,0 0-64-16,-8 0 104 15,0 0-84-15,-4-3 24 16,0-1-56-16,-12-3-4 15,1 0-24-15,-24-3 44 16,1 0-28-16,-40-7 4 16,5 3-20-16,-13-14 56 15,13 8-40-15,-8-18 8 16,15 7-24-16,0-7 12 16,19 7-16-16,-7-3-4 15,19 10 0-15,1-1-24 16,10 12 12-16,5 2-112 15,11 8 68-15,8 3-332 16,12 7 216-16</inkml:trace>
          <inkml:trace contextRef="#ctx0" brushRef="#br0" timeOffset="256.1818">1008-411 208 0,'-39'7'76'0,"39"-7"-60"0,-27 14-4 0,15-4 116 15,8 4-72-15,4 3 16 16,4 0-48-16,12 14 48 15,3 0-40-15,12 7-40 16,8 3 0-16</inkml:trace>
          <inkml:trace contextRef="#ctx0" brushRef="#br0" timeOffset="139.8729">1209-387 60 0,'-35'-17'24'0,"35"17"-20"0,-11-3 0 0</inkml:trace>
          <inkml:trace contextRef="#ctx0" brushRef="#br0" timeOffset="-797.9625">1554-56 28 0,'15'-11'12'0,"-15"11"-8"0,27 4-4 0,-11-4 160 16,3 0-88-16,0 0 156 15,5 7-128-15,-5-1 4 16,0 8-64-16,-3-7 36 16,-5 7-44-16,-7 0 36 15,-4 3-36-15,-15 0 16 16,3 0-28-16,-19 0-256 16,4 11 128-16</inkml:trace>
        </inkml:traceGroup>
      </inkml:traceGroup>
    </inkml:traceGroup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8.1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284C02B-550F-4084-B4E4-F16E733AD101}" emma:medium="tactile" emma:mode="ink">
          <msink:context xmlns:msink="http://schemas.microsoft.com/ink/2010/main" type="inkDrawing" rotatedBoundingBox="10053,1741 11771,1433 11777,1473 10060,1780" shapeName="Other"/>
        </emma:interpretation>
      </emma:emma>
    </inkml:annotationXML>
    <inkml:trace contextRef="#ctx0" brushRef="#br0">-3 305 208 0,'-7'0'76'0,"7"0"-60"0,0 0-4 0,0 0 12 16,0 0-16-16,0 0-4 15,7 0 0-15,-7-7 28 16,12 4-16-16,7-4 20 15,8 0-20-15,20-7 36 16,7 0-28-16,24-6 32 16,-1 2-32-16,51-9 32 15,-4 6-32-15,30-10 12 16,-18 11-20-16,11-8 8 16,-11 11-12-16,-5-4 0 15,-22 7-4-15,-17 1-24 16,-14 9 8-16,-20-6 12 15,-12 6 0-15,-15-2 32 16,-4 6-20-16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47.187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1-01T18:02:51.814"/>
    </inkml:context>
  </inkml:definitions>
  <inkml:traceGroup>
    <inkml:annotationXML>
      <emma:emma xmlns:emma="http://www.w3.org/2003/04/emma" version="1.0">
        <emma:interpretation id="{648CF911-568C-4A28-9812-8BD7A82BCCC1}" emma:medium="tactile" emma:mode="ink">
          <msink:context xmlns:msink="http://schemas.microsoft.com/ink/2010/main" type="writingRegion" rotatedBoundingBox="1830,3966 23109,3804 23220,18335 1941,18497"/>
        </emma:interpretation>
      </emma:emma>
    </inkml:annotationXML>
    <inkml:traceGroup>
      <inkml:annotationXML>
        <emma:emma xmlns:emma="http://www.w3.org/2003/04/emma" version="1.0">
          <emma:interpretation id="{EE4C9B5E-58FC-4AF4-9B71-59E0098ED492}" emma:medium="tactile" emma:mode="ink">
            <msink:context xmlns:msink="http://schemas.microsoft.com/ink/2010/main" type="paragraph" rotatedBoundingBox="1828,3968 23107,3768 23135,6706 1856,69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969D052-B648-4346-8994-16DE49723EB5}" emma:medium="tactile" emma:mode="ink">
              <msink:context xmlns:msink="http://schemas.microsoft.com/ink/2010/main" type="line" rotatedBoundingBox="1828,3968 23107,3768 23121,5258 1842,5458"/>
            </emma:interpretation>
          </emma:emma>
        </inkml:annotationXML>
        <inkml:traceGroup>
          <inkml:annotationXML>
            <emma:emma xmlns:emma="http://www.w3.org/2003/04/emma" version="1.0">
              <emma:interpretation id="{E7ABE75F-55BA-43BC-82EF-8B576E72F400}" emma:medium="tactile" emma:mode="ink">
                <msink:context xmlns:msink="http://schemas.microsoft.com/ink/2010/main" type="inkWord" rotatedBoundingBox="1828,3968 3817,3949 3826,4950 1838,4969">
                  <msink:destinationLink direction="with" ref="{AD6C54AE-38CF-4619-8FB9-223441F811A7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5740 2640 768 0,'-8'-25'284'0,"8"25"-220"0,54-17-20 0,-19 10 24 15,0 4-48-15,19-7-8 16,0 3-8-16,24 0-4 16,7 0 0-16,15-3 32 15,-3 10-16-15,-4 0-4 16,-16 3-8-16,-15 0-48 15,-11 4 24-15,-13-7-20 16,-10 0 24-16,-9 0 52 16,0 4-16-16,-11-4 8 15,0 3-16-15,-8-3 12 16,0 0-16-16,-4 4-12 16,0 6 0-16,-4 4 20 15,4 6-8-15,-11 8-20 16,3 3 4-16,-7 14 12 15,3-1 0-15,-3 1-4 16,4 0 4-16,3-7-4 0,8-7 0 0,8-7-20 16,8-4 12-1,11-16 32-15,4-4-16 0,8-24 0 16,0 7-4-16,-1-28 4 16,1 10-4-16,-12-9 8 15,-3 6-8-15,-20 0 16 16,-4 10-12-16,-15 4-4 15,3 11 0-15,-3-5-4 16,7 12 0-16</inkml:trace>
          <inkml:trace contextRef="#ctx0" brushRef="#br0" timeOffset="-766.1267">-5686 2471 496 0,'-8'-14'184'0,"4"7"-140"0,0-7-16 15,0 4 128 1,4 7-92-16,-3-11 72 16,6 4-80-16,-3-11 12 15,0 7-36-15,8-6-32 16,0 6 0-16,-8 4 0 15,4 10 0-15,-4 13 0 0,0 11 0 16,-8 18 0-16,4 2 0 0,-11 15 8 16,3-1-4-16,-11 11 8 15,11-7-8 1,-3-3 8-16,3-8-8 0,-3-9 24 16,7-8-16-16,4-10 12 15,-4-7-12-15,4-10-120 16,8-3 56-16,8-22-568 15,3-2 340-15</inkml:trace>
          <inkml:trace contextRef="#ctx0" brushRef="#br0" timeOffset="-496.9109">-4947 2072 384 0,'16'-11'140'0,"-16"11"-108"0,15 7-8 16,-15 0 128-1,0 4-88-15,-8 16 72 16,1 7-80-16,-13 25-12 16,1 3-28-16,3 10-4 15,9-6-4-15,-13 9 20 16,16-3-16-16,-3 8 24 15,-1-12-24-15,0-2-32 0,8-11 12 0,-7-10-236 32,-5-8 132-32</inkml:trace>
          <inkml:trace contextRef="#ctx0" brushRef="#br0" timeOffset="1009.1873">-4444 2578 236 0,'-7'-4'88'16,"7"4"-68"-16,-4 4-4 0,0-1 60 15,4 7-44-15,-8 11 24 16,0 3-36-16,-7 14 60 16,7 3-44-16,-11 7 108 15,7 1-84-15,-11-5 44 16,8-6-60-16,-5-3 56 16,9-15-60-16,-1-3-8 15,4-3-20-15,8-14 16 16,4 0-16-16,8-27 24 15,3 3-24-15,5-35-64 16,3 7 24-16,0-6-24 16,0 10 32-16,-7 3-24 0,3 11 24 0,-3 6 0 15,-1 14 12-15,-7 4 32 16,3 10-12-16,-11 10 48 16,4 4-32-16,-4 21 4 15,0 2-20-15,0 15 12 16,0-4-16-16,0-3-4 15,4-4 0-15,0-6 28 16,0-4-16-16,-4-18 12 16,4 1-16-16,-4-10 44 15,4-4-28-15,-4-18-16 16,0 5-4-16,0-32-36 16,7 7 16-16,1-10-56 15,4 10 36-15,-1-7-12 16,1 21 28-16,0-7-8 15,3 21 12-15,1-4-8 16,-1 14 8-16,0 7 44 16,1 3-20-16,-4 7 24 15,-1 8-20-15,-7 9 20 16,4 0-24-16,-16 11 24 16,8-4-24-16,-8 1 24 15,1-1-24-15,-9-7 24 16,8-3-24-16,-7-10-12 15,11 0-4-15,-4-14-112 16,8 3 64-16,12-20-216 16,3 3 148-16</inkml:trace>
          <inkml:trace contextRef="#ctx0" brushRef="#br0" timeOffset="1321.0155">-3840 2629 592 0,'-11'-7'220'0,"11"7"-172"0,-12 7-12 0,0 0 136 16,9 0-100-16,-13 7-28 16,8-1-28-16,-7 12-8 15,3 6-4-15,-3 6-4 16,-1 5 4-16,-3-1 4 16,3 0-4-16,13-3 8 15,-5-7-8-15,16-3-20 16,3-4 8-16,-3-7 12 15,11-3 0-15,5-11 16 16,-1-3-12-16,-4-14 32 16,0 1-24-16,-11-25-12 15,0 3-8-15,-16-20 28 16,8 7-12-16,-11-4 4 16,3 15-8-16,0 2 4 15,4 11-8-15</inkml:trace>
        </inkml:traceGroup>
        <inkml:traceGroup>
          <inkml:annotationXML>
            <emma:emma xmlns:emma="http://www.w3.org/2003/04/emma" version="1.0">
              <emma:interpretation id="{53098690-A568-418B-81D1-5487BF135B18}" emma:medium="tactile" emma:mode="ink">
                <msink:context xmlns:msink="http://schemas.microsoft.com/ink/2010/main" type="inkWord" rotatedBoundingBox="4073,4329 7815,4294 7825,5287 4082,5322">
                  <msink:destinationLink direction="with" ref="{51126F09-459B-41DE-B9CE-8DBED7FB603B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219.2181">-1304 2433 496 0,'8'-24'184'0,"-8"24"-140"0,-4 0-16 0,0 7 144 16,4-7-100-16,-4 3-12 15,4 18-36-15,0-7-36 16,8 3 4-16,-4 0 40 16,3 14-20-16,-3 3 0 15,4 1-8-15,-8 10 12 16,0-8-8-16,-8 8-28 15,4 0 8-15,-11-11 32 16,3 11-12-16,-15-7 0 16,8 0-4-16,-1-14 4 15,1-3-4-15,4-15 24 16,11 1-16-16,8-20-12 16,11 2-4-16,8-23-40 15,4 3 24-15,1-14-12 0,2 0 20 16,-2 8 8-16,-1 2 4 0,0 4-20 15,-12 10 12-15,1 8 56 16,-1 2-24-16,-11 18 52 16,4 4-44-16,-16 20 12 15,4 6-28-15,-7 15 8 16,3 3-12-16,0-10 12 16,8 0-16-16,0-14-28 15,8-1 8-15,3-23-216 16,1 4 128-16</inkml:trace>
          <inkml:trace contextRef="#ctx0" brushRef="#br0" timeOffset="4488.936">-754 2636 676 0,'-35'21'248'15,"35"-21"-192"-15,-31 51-16 0,15-27 128 16,9 4-100-16,-5 3-8 15,0 3-40-15,8-6 20 0,8-4-24 16</inkml:trace>
          <inkml:trace contextRef="#ctx0" brushRef="#br0" timeOffset="4370.1199">-731 2492 704 0,'-27'-18'264'0,"27"18"-208"0,0 7-12 16,-4-3-16-1,4-1-24-15,-8 4-12 16,8 7 4-16</inkml:trace>
          <inkml:trace contextRef="#ctx0" brushRef="#br0" timeOffset="4834.3552">-452 2726 780 0,'-12'-11'288'0,"12"11"-224"0,-8 0-20 0,0 0 4 16,1 4-36-16,-9-4-4 15,5 7-4-15,-5 6 12 16,4 1-8-16,1-4-56 16,3 11 24-16,8-4 4 15,4 4 8-15,0-4 4 16,7 7 0-16,-3-3-20 15,4-4 16-15,-4 4 24 16,-1-4-8-16,-11 0 20 16,4 4-16-16,-11-4 16 15,3-3-16-15,-11-7 24 16,7 6-20-16,-7-9-12 16,3 3-4-16,-3-14-40 15,7 7 24-15,-3 0-188 16,7-4 116-16</inkml:trace>
          <inkml:trace contextRef="#ctx0" brushRef="#br0" timeOffset="2341.69">-3484 2729 280 0,'-7'-14'104'0,"7"14"-84"0,-8-14 0 0,8 8 76 16,0 2-56-16,0-3 36 15,0 7-44-15,0-3 16 16,0 3-28-16,0 3 16 16,0 4-20-16,0 14 28 15,0 3-28-15,-12 10 32 16,12 4-32-16,-15 7 40 15,15-4-32-15,-12 0 40 16,4-6-36-16,-3-8 12 16,3-3-24-16,0-6 36 15,5-5-28-15,-5-9 4 0,8-4-16 16,0-14 12-16,4 0-16 0,7-24 4 16,1 4-4-16,-1-21-16 15,-3 3 4-15,4-3-32 16,3 14 20-1,-3 3-4-15,-4 11 12 0,3 3-20 16,-3 10 16-16,4 4 24 16,-5 10-8-16,1 6 36 15,0 1-24-15,-4 17 12 16,4-3-16-16,-8 10 0 16,7-7-4-16,-3 10 12 15,0-6-12-15,-4 0 16 16,4-4-16-16,-8 0 32 15,4 3-24-15,-8-10-4 16,4 8-8-16,-3-12 12 16,3 1-8-16,-4-11-4 15,4 4 0-15,0-10-24 16,8-1 12-16,4-6 4 16,7 3 4-16,5-10-12 15,-1 3 8-15,8-10 12 16,0 4-4-16,-3-1 16 15,-1 0-12-15,-4-6-20 16,-3 13 4-16,-5-10 4 16,5 10 4-16,-9-3 0 15,-3 7 0-15,-4-1-20 16,8 4 12-16,-8 1-24 16,8 2 20-16,-4 1-4 0,3 3 8 0,1 0 8 15,-4 7 0-15,4-1 16 16,7 8-8-16,-11 0-4 15,12 3 0-15,-13 0 12 16,5 4-8-16,-8 0 4 16,4 3-4-16,-12 0 12 15,4 3-12-15,-7 1 4 16,-1-4-4-16,-3 0-16 16,7-3 4-16,0-8 20 15,4 1-8-15,8-7 24 16,4 0-20-16</inkml:trace>
          <inkml:trace contextRef="#ctx0" brushRef="#br0" timeOffset="2702.6493">-2798 2701 664 0,'-8'-3'244'0,"8"3"-188"0,-8 7-16 16,0-4 84-1,8 8-76-15,-7 2-20 16,3 8-16-16,-8 3-4 16,1 0-4-16,3 4-4 15,4 3 4-15,0 0 12 16,4-4-8-16,0 1-4 0,8-4 0 0,0-4-32 31,15-2 16-31,-8-5-20 0,-3-2 16 0,7-8 0 16,-3 1 8-16,-5-11 16 15,5 0-4-15,-12-17 8 16,3 3-8-16,-7-20-20 16,0 3 8-16,0-10 40 15,-3 10-20-15,-5 0 68 16,4 11-44-16,-4 6-24 16,8 11-12-16,-4 3-20 15,4 10 12-15</inkml:trace>
          <inkml:trace contextRef="#ctx0" brushRef="#br0" timeOffset="3242.6207">-2442 2794 580 0,'-8'-3'216'0,"8"3"-168"0,0 7-12 0,0 0 4 16,0 3-28-16,0 11-4 15,8 6-4-15,-8 4-4 16,0 0 0-16,0-3 0 15,8-4 0-15,-8-4 32 16,3-2-16-16,-3-12 120 16,4 1-80-16,-4-14 48 15,4 1-60-15,-4-15 64 16,8 4-60-16,-4-21 8 16,-4 3-32-16,7-9-48 15,9 6 12-15,-4 0-44 16,7 11 36-16,-4 6 32 15,5 14-4-15,3 7-176 16,4 7 92-16</inkml:trace>
          <inkml:trace contextRef="#ctx0" brushRef="#br0" timeOffset="3512.9351">-1927 2664 540 0,'3'-7'200'0,"-3"7"-156"0,4-4-12 0,-4 1 28 16,0 6-40-16,0 4 0 15,0 3-12-15,0 18 4 16,0 3-8-16,-7 24-4 16,3 0 4-16,-16 14-84 15,5-4 44-15,-8 8-188 16,-1-5 124-16,1 5 28 15,0-11 44-15,4-11 32 16,3-3 0-16,5-10-20 16,-1-14 8-16</inkml:trace>
          <inkml:trace contextRef="#ctx0" brushRef="#br0" timeOffset="3783.5884">-2036 2787 548 0,'16'-34'204'0,"-16"34"-156"0,62-21-16 16,-35 15 80-1,-4 6-68-15,12 3 16 16,4 4-36-16,3 14 4 16,1 3-16-16,-8 7 20 15,-1 3-20-15,-10-3 12 0,-9 0-12 16,-23 0 36-16,1-7-24 0,-24 0 4 31,4-3-16-31,-8-8 0 0,4 1-4 0,0-17-76 16,11-1 36-1,9-16-332-15,7-1 204 0</inkml:trace>
          <inkml:trace contextRef="#ctx0" brushRef="#br0" timeOffset="5464.0374">-251 2719 340 0,'8'-4'128'0,"-8"4"-100"0,7 0-8 0,-7 0 52 16,4 4-44-16,-4 3 40 16,4 6-36-16,-8 5 16 15,0 9-28-15,-3-3 44 16,3 0-36-16,-4 7-16 16,4-10-4-16,-4 3 16 15,4-10-12-15,-3 3 12 16,7-10-12-16,0 0 44 15,4-7-28-15,7-14-32 16,5 7 0-16,7-24 0 16,0 7 4-16,0-7 8 15,4 0-4-15,-3 3-36 16,-1 8 16-16,-8 3 76 16,1 6-32-16,-8 4 52 15,3 4-44-15,-7 10 32 16,0 7-36-16,-8 10 36 15,4 3-40-15,-4 1-4 0,8 3-16 16,-4 0-8-16,4-4 4 0,0-6 28 31,4 0-16-31,-1-11 40 0,1 4-32 0,0-14 20 16,0 0-24-16,3-14-8 16,1 0-8-16,-1-7-84 15,5 4 44-15,-4-7-56 16,3 4 52-16,-3-1-32 15,3 7 40-15,-7 7-52 16,3 11 48-16,-11 9 156 16,8 8-60-16,-4 3 56 15,0 4-68-15,-4-1-8 16,4-3-24-16,4-3 76 16,-5 0-48-16,-3-8-136 15,0 1 48-15,8-4-584 16,-8 4 344-16</inkml:trace>
        </inkml:traceGroup>
        <inkml:traceGroup>
          <inkml:annotationXML>
            <emma:emma xmlns:emma="http://www.w3.org/2003/04/emma" version="1.0">
              <emma:interpretation id="{3A93C2FB-AEC6-425B-9CA7-C14366230153}" emma:medium="tactile" emma:mode="ink">
                <msink:context xmlns:msink="http://schemas.microsoft.com/ink/2010/main" type="inkWord" rotatedBoundingBox="8487,4273 9201,4266 9207,4842 8492,4849">
                  <msink:destinationLink direction="with" ref="{0731E958-ACBC-40FC-9E74-D1182D9BE1CE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8333.8712">1142 2543 260 0,'8'-3'96'0,"-12"3"-76"0,4-4-4 0,0 1 80 16,0 6-56-16,0-6-8 15,0 3-20-15,0-4-20 16,0 8 4-16,0-4 20 15,0 0-8-15,0 0-4 16,0 0 0-16,0 0-24 16,0 0 12-16,0 0 20 15,0 0-4-15,0 0-12 16,0 0 0-16,0 0 12 0,0 0-4 0,0 0 8 16,0 0-8-16,0 3-28 15,0 1 12-15,0-4-152 16</inkml:trace>
          <inkml:trace contextRef="#ctx0" brushRef="#br0" timeOffset="9038.8569">906 2901 476 0,'-4'-21'176'0,"4"21"-136"0,-7-17-12 0,3 10 144 16,0 4-100-16,-8-4-12 16,5 7-36-16,-9 3-36 15,8 8 4-15,-3 3-24 16,7-1 20-16,12 8 12 16,3-7 4-16,16-1 40 15,4-2-20-15,4-8-12 16,4-3-8-16,-8-14 20 15,-4 4-12-15,-12-14 24 16,-3 3-24-16,-12-13-4 16,0 3-4-16,-12-7 4 15,5 7-4-15,-9-3-20 16,8 6 8-16,5 4-40 16,6 7 28-16,13 3 32 15,3 11-4-15,16-8 28 16,8 8-24-16,15-4 12 15,0 7-12-15,8-7 28 16,-8 7-24-16,-4-3 20 16,-8 6-20-16,-19-6-80 15,-7 3 36-15,-12-7-292 16,3 3 180-16</inkml:trace>
          <inkml:trace contextRef="#ctx0" brushRef="#br0" timeOffset="9189.2776">1475 2375 372 0,'0'-7'140'0,"0"7"-112"0,-11 17-4 0,3-3 164 16,4 6-108-16,-11 15 0 16,3-1-48-16,-7 28 4 15,7 0-20-15,-7 21 44 16,11-8-32-16,-4-2-104 16,5-12 44-16</inkml:trace>
        </inkml:traceGroup>
        <inkml:traceGroup>
          <inkml:annotationXML>
            <emma:emma xmlns:emma="http://www.w3.org/2003/04/emma" version="1.0">
              <emma:interpretation id="{53515D18-0473-4525-AB28-7EBF1DF2E681}" emma:medium="tactile" emma:mode="ink">
                <msink:context xmlns:msink="http://schemas.microsoft.com/ink/2010/main" type="inkWord" rotatedBoundingBox="9674,4221 12285,4196 12296,5359 9685,5384">
                  <msink:destinationLink direction="with" ref="{62E41E00-3889-4512-AEEF-1BD89DE3D95A}"/>
                  <msink:destinationLink direction="with" ref="{D435BAA4-6046-4ED8-A228-27125F7899F1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0404.0034">3341 2547 600 0,'-19'-11'224'0,"19"11"-176"0,-4 4-12 16,0 6 36-1,4 7-48-15,-4 31 44 16,8 7-40-16,-8 28 4 15,4 0-20-15,-4 13 28 0,4-10-24 0,-15 10 40 16,3-10-32-16,-19-6 32 16,0-5-32-16,-19-23 12 15,15-14-20-15,-15-18 0 16,3-9-8-16,-3-25 4 16,11-7-8-16,-7-30 16 15,19-1-12-15,11-10-20 16,16 10 4-16,16-13-4 15,7 10 4-15,35-21-28 16,0 18 20-16,27-11 40 16,-3 14-12-16,-1 0-160 15,-11 17 80-15</inkml:trace>
          <inkml:trace contextRef="#ctx0" brushRef="#br0" timeOffset="10839.6765">3589 2853 508 0,'4'7'188'0,"-4"-7"-148"0,4 17-8 0,-8-3 44 15,4-7-48-15,-8 3 16 16,4 4-28-16,-7-4 20 16,7 4-24-16,-8-7 4 15,4 0-8-15,-3-14 12 16,3 3-12-16,0-20 68 15,1 0-44-15,7-24-4 16,11 3-16-16,1-6-12 16,3 9 4-16,8 1-4 15,1 10 0-15,3 3-12 16,0 11 8-16,-4 3 40 16,0 8-24-16,-7 6-176 15,-1 0 88-15,-7 13-300 16,0 1 212-16</inkml:trace>
          <inkml:trace contextRef="#ctx0" brushRef="#br0" timeOffset="11485.0533">3817 2753 464 0,'20'21'176'0,"-20"-21"-140"0,31 17-8 15,-8-10 84 1,-4 0-68-16,8-7 8 16,-3 7-32-16,3-11-4 15,-8 8-8-15,-3-11 20 16,3 3-16-16,-7-10 24 15,3 1-24-15,-11-11 12 0,-4 3-12 0,0-10-24 16,0 7 4-16,-8-4 92 16,0 11-44-16,-3 0 16 15,3 7-32-15,-11 6 4 16,3 8-16-16,-11 13 0 16,8 7-4-16,-1 17-16 15,5-3 4-15,15 7 12 16,12-7-4-16,11 3 52 15,0-10-32-15,20-7-108 16,-5-7 44-16,13-10-72 16,3 0 64-16,0-17-4 15,4-1 32-15,0-16 12 16,-11-1 8-16,-13-20 76 16,-3 7-40-16,-4-7 84 15,-15 10-68-15,-12 0 8 16,0 14-36-16,-19 10-12 15,-1 11-8-15,1 20-40 16,0 7 20-16,-8 17 40 16,19 7-12-16,-4 1-28 15,20-5 8-15,11-6-140 16,8-3 80-16,4-15-76 16,4-6 84-16,4-14-152 15,-12 0 116-15,4-21 20 16,-8 1 48-16,-11-25 48 15,-1 4-12-15,-11-18 60 16,0 8-36-16,-11-1 100 0,-5 11-76 0,-3 3 124 16,0 14-100-16,-1 3 32 15,20 11-68-15,0 6 4 16,12 11-32-16,-4 14 20 16,11 3-24-16,-4 24 32 15,-3 4-28-15,-4 13 64 16,3-3-44-16,-14 0-32 15,-5-10-8-15</inkml:trace>
          <inkml:trace contextRef="#ctx0" brushRef="#br0" timeOffset="9788.8671">2257 2330 372 0,'-11'-10'140'0,"11"10"-112"0,0 10-4 16,-8 4 152 0,-4 3-100-16,-7 17-28 15,-4 1-32-15,-8 20 8 0,4 0-12 0,-4 17 12 31,4 0-12-31,7-6 36 0,5-11-24 0,3-11 4 16,8-6-16-16,4-10 28 16,8-8-24-16,11-6 20 15,5-3-20-15,14-8 8 16,1 4-12-16,11-7-32 16,1 3 8-16,7-6-164 15,-4 3 100-15,8-7-68 16,-4 4 84-16,0-11 28 15,-4 3 16-15,-7-13 68 16,-5 4-28-16,-11-11 148 16,-4 3-96-16,-11-10 56 15,-1 7-76-15,-11-10-16 16,0 10-24-16,-8-7-12 16,0 14 0-16,-7 0-16 15,3 7 8-15,-11 7-4 16,-1 6 0-16,-7 8 16 15,4 6-4-15,-4 11 8 16,4 3-8-16,-1 0-4 16,13 3 4-16,3-3 4 15,8 0-4-15,8-6-100 16,3-1 52-16</inkml:trace>
          <inkml:trace contextRef="#ctx0" brushRef="#br0" timeOffset="10118.2433">2687 2615 508 0,'-8'7'188'0,"8"-7"-148"0,16 11-8 0,-5-1 44 16,9 0-48-16,7-3 8 15,0 3-24-15,4-6 20 16,4 6-20-16,0-17-100 16,-1 4 44-16,-10-4-252 15,3 0 160-15,-12-7-16 16,-3 8 92-16,-8-8 36 15,0 3 20-15,-8-2 160 16,4 6-84-16,-4 0 140 16,4 7-124-16,0 3 56 15,4 4-84-15,0 4 8 16,7 6-36-16,5 0-12 16,7 4-12-16,8-1 36 15,-4 1-20-15,12-4-32 16,-1-7 4-16,5-6-272 15,-4-1 148-15,-8-10-244 16,-4 4 212-16</inkml:trace>
        </inkml:traceGroup>
        <inkml:traceGroup>
          <inkml:annotationXML>
            <emma:emma xmlns:emma="http://www.w3.org/2003/04/emma" version="1.0">
              <emma:interpretation id="{CF6C7E4E-7FC0-4BBF-8E9F-10434C2167B0}" emma:medium="tactile" emma:mode="ink">
                <msink:context xmlns:msink="http://schemas.microsoft.com/ink/2010/main" type="inkWord" rotatedBoundingBox="13114,4006 16736,3972 16744,4852 13122,4886">
                  <msink:destinationLink direction="with" ref="{86050666-55EE-43D0-8904-479B7EAC0031}"/>
                  <msink:destinationLink direction="with" ref="{9241619D-07BA-4A45-9BBF-A1FE81D85C78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2535.681">5455 2492 384 0,'4'-21'140'0,"7"14"-108"0,5-7-8 15,-5 7 76 1,-3 7-60-16,4 0 16 16,-1 7-32-16,-3 7 12 15,0 7-20-15,-8 27-8 16,0 14-4-16,0 17 28 15,-8-3-16-15,0-11-24 16,8-10 4-16,-3-10 60 16,3-11-28-16,-4-13 68 0,8-4-56 0,7-20 0 15,-3-4-24-15,11-35-4 16,1-2-4-16,7-25 12 16,4 4-12-16,-4-15-12 15,0 15 0-15,0-4-32 16,0 11 20-16,-4 13-28 15,-3 21 24-15,-5 17 20 16,-7 17 0-16,-8 35 20 16,4 7-12-16,-12 16 16 15,-4 5-16-15,9 2 4 16,3-13-4-16,0-7 4 16,11-13-8-16,-11-18 52 15,8-4-32-15,3-20 24 16,-3-6-28-16,0-15 16 15,4-3-20-15,-9-24-24 16,13 3 0 0,-4-17-76-16,3 10 48 0,4-3-48 15,1 4 48-15,7-1-24 16,0 18 36-16,0 6 56 16,4 11-16-16,-4 10 48 15,-4 21-36-15,-15 10 12 16,0 0-24-16,-16 28 20 15,0-4-24-15,-7 10 12 16,3-3-12-16,-3-3 28 16,3-4-24-16,-3-10 40 15,7-7-32-15,-4-10-296 16,8-4 148-16</inkml:trace>
          <inkml:trace contextRef="#ctx0" brushRef="#br0" timeOffset="13258.3663">6268 2763 624 0,'8'-6'228'0,"-8"6"-176"0,23-18-16 0,-8 11 72 16,1 4-68-16,7-11-16 16,0 0-16-16,4-6-8 15,4 3 0-15,-4-7 8 16,4 10-4-16,-11-3 24 15,-5-1-16-15,-15 8 24 16,0 3-24-16,-15 0-20 16,-1 7 0-16,-26 4 20 15,3 6-4-15,-11 18 32 16,7-4-24-16,4 20-32 16,12 1 8-16,23-4-8 15,12 4 8-15,23-4 44 16,8-10-24-16,15-10 24 15,0-4-20-15,20-13 0 16,-9-4-8-16,9-14 12 16,-8 0-12-16,-8-17 24 15,-8 0-20-15,-15-14 4 0,-4 4-8 16,-15-14 12-16,-5 10-12 0,-3-6-12 16,-8 13 0-16,-16 7-24 15,9 7 16-15,-17 3-48 16,9 18 32-16,-12 13-12 15,4 11 24-15,-12 23 8 16,4 5 8-16,0 13 16 16,8 0-8-16,3 3-4 15,9-17 0-15,11-3 4 16,0-11-4-16,7-20-20 16,13 0 8-16,-1-14-136 15,0-7 76-15,12-24-76 16,4 0 84-16,0-38-64 15,4 11 68-15,0-35-152 16,-1 10 112-16,-7-20-4 16,4 7 56-16,-12 10 408 15,1 13-196-15,-9 15 104 16,-7 20-164-16,-8 17 0 16,0 14-64-16,-20 31 36 15,1 11-48-15,-8 27-8 16,4 0-12-16,-8 10 68 15,0-3-44-15,15 3-4 16,12-7-20-16,1-3-124 16,14-7 60-16</inkml:trace>
          <inkml:trace contextRef="#ctx0" brushRef="#br0" timeOffset="13992.0627">7255 2440 600 0,'-19'0'224'0,"19"0"-176"0,-20 10-12 0,9 1-36 16,3-1-8-16,-8 7 20 16,5 7-4-16,-1 11-12 15,4 2 0-15,-3 8-24 16,15-4 16-16,-4 1-4 15,0-4 8-15,7-11 16 16,1-3-4-16,-4-7 52 16,0-3-32-16,0-14 0 15,4 0-16-15,-1-14 4 16,-3-3-8-16,4 0 8 16,0-4-8-16,-5 1-20 15,13 3 8-15,-4-1-24 16,-1 11 20-16,5 1 76 15,3 2-36-15,-3 1-8 16,7 3-12-16,4 0 8 16,-8 7-8-16,8-1 4 15,0 1-4-15,-3 0 12 16,-1 4-12-16,-15-5-116 0,3 1 56 16,-7-3-76-16,0-1 72 0,-4-10 24 15,4 4 16-15,4-7 16 16,-8-1 0-16,7 1 76 15,5 6-40-15,-8 4 56 16,4 7-52-16,3 4 8 16,5 6-32-16,3 0 8 15,0 4-12-15,5-4 20 16,-1-3-20-16,-4-4 24 16,4-3-24-16,-3-7 32 15,-5 0-28-15,-7-10-56 16,4 3 16-1,-9-11 12-15,1 5 8 0,-8-11 4 16,4 13 0-16,-3-2-36 16,6 6 20-16,-3 7 32 15,8 0-8-15,-4 13 52 16,8 5-32-16,3-1 4 16,5 3-20-16,7-2 36 15,0-5-24-15,4-2 40 16,0-4-36-16,0-7-68 15,-4 3 20-15,-12-10-300 16,-3 7 176-16</inkml:trace>
          <inkml:trace contextRef="#ctx0" brushRef="#br0" timeOffset="14577.1198">8343 2643 676 0,'-39'-48'248'0,"39"48"-192"16,0-17-16-16,0 10 68 15,12 3-68-15,7-6-36 16,0 6-4-16,28-6 4 15,11 7 0-15,12-4-12 16,-1 7 4-16,1-7 12 16,-4 4-4-16,-8-8 32 15,-8 4-20-15,-15 4 40 16,-4-4-32-16,-19 7-12 16,-5 7-8-16,-14-4-32 15,-1 11 16-15,-4 0-4 0,4 10 8 0,5 0 24 16,6 4-8-16,9-4 4 15,7-7-4-15,12-3 12 16,0-8-12-16,4-12 48 16,-12-1-28-16,1-10 40 15,-13 3-40-15,-11-10 12 16,0 6-24-16,-23-2-8 16,4 6-4-16,-8 4-128 15,3 3 68-15</inkml:trace>
          <inkml:trace contextRef="#ctx0" brushRef="#br0" timeOffset="14192.5957">8776 2316 736 0,'8'-21'272'0,"-8"21"-208"0,8-10-20 0,-16 10 52 16,4 4-60-16,-19 16-32 15,0 4-4-15,-16 21 12 16,4 0-4-16,-7 27-444 16,7 4 240-16</inkml:trace>
        </inkml:traceGroup>
        <inkml:traceGroup>
          <inkml:annotationXML>
            <emma:emma xmlns:emma="http://www.w3.org/2003/04/emma" version="1.0">
              <emma:interpretation id="{34B47586-E6DD-4513-8788-8FC83E5A0B19}" emma:medium="tactile" emma:mode="ink">
                <msink:context xmlns:msink="http://schemas.microsoft.com/ink/2010/main" type="inkWord" rotatedBoundingBox="17123,4049 21427,4008 21434,4783 17130,4824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5556.0457">9473 2264 716 0,'-12'-10'264'0,"12"7"-204"0,4-1-16 0,4 4 88 16,4-7-80-16,23-6 8 15,11-1-40-15,31-3-20 16,-3 6-4-16,7-2 20 16,-3 6-8-16,-13-4 40 15,-6 8-24-15,-5-1 12 16,-16 4-20-16,-10-3-112 16,-9 6 48-16</inkml:trace>
          <inkml:trace contextRef="#ctx0" brushRef="#br0" timeOffset="15766.2719">9957 2247 572 0,'-16'21'208'0,"16"-21"-160"0,-27 58-12 0,16-27 68 16,3 0-64-16,-11 28 16 15,-1-4-32-15,5 21 40 16,3-1-36-16,4-6 4 15,8-7-20-15,-7-14 12 16,11-6-16-16,-4-15-4 16,7-6 0-16</inkml:trace>
          <inkml:trace contextRef="#ctx0" brushRef="#br0" timeOffset="16878.7306">10081 2478 560 0,'4'7'208'0,"-4"-7"-164"0,0 10-8 16,-4 4 12-1,0-4-32-15,-4 24 12 16,4 1-16-16,-3 10 0 16,7-1-4-16,-8 1-8 15,8-4 4-15,-4-3 12 16,4-10-8-16,-4-11 60 15,4-7-40-15,-8-17-4 0,5 4-12 16,-5-21-12-16,0 0 4 16,4-21 4-16,4 7-4 0,4-7-12 15,4 8 4-15,11-1-48 16,4 14 24-16,24-7 8 16,7 14 8-16,12 3 20 15,0 0-4-15,-4 7-4 16,-4 7 4-16,-16-3 4 15,-7 6-4-15,-8-3 32 16,-7 4-20-16,-9-4 32 16,1 3-32-16,-16-3 40 15,4 0-32-15,-8-3-12 16,0 3-8-16,-7-4 4 16,7 4-4-16,-11-3-12 15,3 6 4-15,-7-3 4 16,4 4 0-16,-8-1-36 15,3 7 20-15,-3 4-4 16,4 0 12-16,0 6 8 16,7-6 0-16,1 7 8 15,7 0-4-15,4-4 8 16,8 3-8-16,8-13-136 16,7-3 76-16,8-8-60 15,4 4 68-15,0-7 0 16,-4 1 28-16,-4-5-4 15,1 4 12-15,-5 0 52 0,-3 1-20 16,-5-1 80-16,-3 7-56 0,-8-4-4 16,4 4-24-16,0 0-20 15,0 11 0-15,-4-11 4 16,0 6 0-16,0 5 16 16,3 9-8-16,1-9-12 15,4 9 0-15,0-6-4 16,3 3 0-16,5-3 0 15,-1 0 0-15,1-4 0 16,-1-3 0-16,1 0 24 16,3-7-8-16,-3-7 4 15,7 7-4-15,-8-14 4 16,1 7-8-16,-8-3 16 16,3 10-12-16,-11-7 4 15,4 0-4-15,-12 4-24 16,4 6 8-16,-7-3 4 15,-1 7 4-15,1 0-12 16,3-3 8-16,0-1-4 16,8 0 0-16,0-3 0 15,4 0 0-15,0-3 8 16,4 0 0-16,3-1 8 16,5-3-4-16,-1-10-4 15,5 10 4-15,-1-7 4 16,0 4-4-16,1-4-4 15,-1-3 4-15,4-4-4 0,0 4 0 16,4-3-12-16,-7 2 8 0,-9-2 48 16,5 16-24-16,-4-6 0 15,-1 10-12-15,-11 7 20 16,8 3-16-16,0 11-12 16,-8 6-4-16,7 4 40 15,5 7-24-15,-4 0 24 16,-4-7-20-16,3 0-60 15,5 0 20-15,-8-14-296 16,0 4 176-16</inkml:trace>
          <inkml:trace contextRef="#ctx0" brushRef="#br0" timeOffset="17175.5204">11447 2495 600 0,'-11'-7'224'16,"11"7"-176"-16,-31 0-12 0,15 0 52 16,5 4-56-16,-9-1 16 15,5 4-32-15,-1 3-16 16,5 1-4-16,7 6-16 16,4 0 12-16,0 10 20 15,8 1-4-15,3 6 4 16,5-3-4-16,-9 0-8 15,5 0 4-15,-12-3 4 16,4-4-4-16,-16 0 32 16,1-10-20-16,-9-4 12 0,5 4-16 0,-4-21-60 15,7 7 24-15,-4-17-140 16,13 3 92-16</inkml:trace>
          <inkml:trace contextRef="#ctx0" brushRef="#br0" timeOffset="17806.8914">11606 2505 488 0,'4'-7'180'0,"-4"7"-140"0,19-3-12 0,-19 0 128 15,4 6-92-15,-12-3 28 16,5 3-56-16,-9 4-40 16,4 4 0-16,-7 13 8 15,3 3 0-15,0 15-12 16,9 2 4-16,-1 1 20 15,4-4-8-15,0-6-4 16,0-4 0-16,7-7 12 16,-7-7-8-16,8-10 40 15,0 0-24-15,-4-11 12 16,4 1-20-16,3-14-96 16,-3 3 44-16,4-14-24 15,-1 4 36-15,1-10-4 16,-1 3 16-16,-3 0 8 15,0 10 4-15,-4 1 0 16,3 6 0-16,-3 4 24 16,4 6-12-16,0 1-4 15,0 6-4-15,-5 1-4 0,5 2 0 0,-4 5 8 16,4 3-4-16,-8 3 16 16,4 3-12-16,-4 1 16 15,0 3-16-15,-4 0 4 16,4-3-4-16,-4-4-8 15,4 0 4-15,0-6 4 16,8-5-4-16,-4-12-4 16,7 2 4-16,5-10-16 15,3 1 8-15,0-15 12 16,1 7-4-16,-5-6 8 16,5 3-8-16,-9 0-12 15,5 7 4-15,-16 3-16 16,4 7 12-16,-8 3 20 15,4 8-4-15,-4 6 68 16,0 4-44-16,0 3-4 16,8 0-16-16,4-3 60 15,3 3-40-15,9-10-48 16,3-3 8-16,12-11-292 16,0 0 164-16</inkml:trace>
          <inkml:trace contextRef="#ctx0" brushRef="#br0" timeOffset="18005.3489">12164 2464 464 0,'-12'10'176'0,"12"-10"-140"0,12 14-8 0,-9-4 92 16,5 4-72-16,0 7 16 15,0-1-40-15,3 8 4 16,1 3-16-16,-4 3 20 15,3 1-20-15,1-1-208 16,-8-3 108-16</inkml:trace>
          <inkml:trace contextRef="#ctx0" brushRef="#br0" timeOffset="18572.4876">12675 2550 560 0,'15'-17'208'0,"-15"17"-164"0,12-7-8 0,-12 0 156 16,0 7-112-16,-12-7 0 15,4 7-48-15,-19-3-28 16,4 3-8-16,-8 0 4 16,8 7 0-16,-4 0-20 15,7 6 12-15,1 1-12 16,11 3 8-16,4 4 8 16,12 0 4-16,8 6 0 15,7 1 0-15,8 6 0 16,4-3 0-16,-4-3 16 15,-8-1-8-15,-15-6 16 16,3-4-16-16,-19-3 16 16,1-4-16-16,-17-7 4 15,5 4-4-15,-8-10 20 16,4-1-16-16,-1-2-12 16,13 2-4-16,7-6-200 15,12-1 112-15</inkml:trace>
          <inkml:trace contextRef="#ctx0" brushRef="#br0" timeOffset="18827.5187">13077 2526 664 0,'0'-21'244'0,"0"21"-188"0,-12-10-16 0,1 3 100 32,3 7-84-32,-11 0-4 0,3 7-32 0,-3 0-40 15,7 7 8-15,5-4-12 16,3 17 12-16,11 4 8 15,5 0 4-15,7 14 24 16,1-7-12-16,-1 0 12 16,0 0-12-16,-7-14 0 15,0 0-4-15,-16-3 72 16,0-11-44-16,-12-3-20 16,1-7-16-16,-8-7 16 15,7-3-8-15</inkml:trace>
          <inkml:trace contextRef="#ctx0" brushRef="#br0" timeOffset="19010.5587">13553 2406 832 0,'-35'-11'308'0,"35"11"-240"0,-15-7-20 15,-1 7 28 1,1 7-52-16,-12 0 0 15,8 3-16-15,-5 8-32 16,9-1 12-16,7 14-372 16,8 0 208-16</inkml:trace>
          <inkml:trace contextRef="#ctx0" brushRef="#br0" timeOffset="19246.6104">13495 2739 456 0,'12'4'168'0,"-12"-4"-128"0,11-17-16 0,-11 6 80 15,4 4-64-15,-4-10 0 16,0 0-24-1,-4-7 68-15,1 7-48 0,-1-4 128 16,4 4-92-16,0 10-36 16,4 3-20-16,-1 8 0 15,5 3-8-15,4 10 16 16,3 4-16-16,1 3 16 16,3 3-16-16,0-10 40 15,5 8-24-15,-1-12 48 16,4 1-40-16,0-10-84 15,-4-4 24-15,-3-7-192 16,-1 3 120-16</inkml:trace>
        </inkml:traceGroup>
        <inkml:traceGroup>
          <inkml:annotationXML>
            <emma:emma xmlns:emma="http://www.w3.org/2003/04/emma" version="1.0">
              <emma:interpretation id="{473E0751-BA81-48CA-B0FD-EE56F3D28069}" emma:medium="tactile" emma:mode="ink">
                <msink:context xmlns:msink="http://schemas.microsoft.com/ink/2010/main" type="inkWord" rotatedBoundingBox="22033,4192 23111,4182 23117,4788 22039,4798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9667.551">14537 2323 580 0,'-8'-31'216'0,"-4"38"-168"0,-7 3-12 0,3-3 56 32,9 3-56-32,-13 8 4 0,1 2-24 0,-4 11-4 15,11 0-4-15,-3 10-8 16,7 4 4-16,4 3 48 16,4 1-28-16,0-1 24 15,4-4-28-15,-4-6 44 16,8-7-36-16,-1-10 4 15,5 0-20-15,-4-8 28 16,11-6-24-16,8 7 20 16,4-4-20-16,4-3 28 15,4 10-28-15,7-13-276 16,-7 3 136-16</inkml:trace>
          <inkml:trace contextRef="#ctx0" brushRef="#br0" timeOffset="19983.2589">15164 2375 756 0,'31'-14'280'0,"-31"14"-216"0,-78-11-20 16,59 11-12 0,7 7-28-16,-3 0-12 0,15 4 4 0,-8-5-68 31,16 8 40-31,-8-3-156 0,7 2 108 0,-7-2-20 15,0-5 60-15,-7 1 36 16,-1 7 4-16,-11-4 64 16,-1 4-36-16,-7 17 40 15,8-7-36-15,-8 21 16 16,15-7-28-16,0 10 8 16,12-3-16-16,4 0 28 15,4-11-24-15,4-3 12 16,-1-7-16-16,5-14-96 15,3 1 48-15</inkml:trace>
          <inkml:trace contextRef="#ctx0" brushRef="#br0" timeOffset="20356.7521">15117 2605 548 0,'-8'14'204'0,"8"-14"-156"0,0 38-16 16,0-21 36-1,8 10-44-15,-4 4 16 16,12 0-24-16,-1-3 8 16,1-1-12-16,11-2 20 15,0 2-20-15,4-13 32 16,-4-7-28-16,0-7-32 16,-8-4 8-16,-3-9-16 15,-5-1 12-15,-3-17 0 0,-4 3 4 0,-4-6 8 16,0 10 0-16,0-4 132 15,0 11-72-15,0 3-24 16,0 11-24-16,-12 6 12 16,12 8-12-16,-7 2-4 15,7 5-4-15,-4 2 4 16,4 1-4-16,0-1 16 16,4-2-12-16,3-5 84 15,1-2-48-15,11-4-84 16,1 0 20-16,7-7-488 15,0 0 276-15</inkml:trace>
        </inkml:traceGroup>
      </inkml:traceGroup>
      <inkml:traceGroup>
        <inkml:annotationXML>
          <emma:emma xmlns:emma="http://www.w3.org/2003/04/emma" version="1.0">
            <emma:interpretation id="{ED2EB095-32AF-46A8-98DE-DBCE996E7E57}" emma:medium="tactile" emma:mode="ink">
              <msink:context xmlns:msink="http://schemas.microsoft.com/ink/2010/main" type="line" rotatedBoundingBox="4875,5549 19840,5056 19888,6509 4923,7002"/>
            </emma:interpretation>
          </emma:emma>
        </inkml:annotationXML>
        <inkml:traceGroup>
          <inkml:annotationXML>
            <emma:emma xmlns:emma="http://www.w3.org/2003/04/emma" version="1.0">
              <emma:interpretation id="{987AAB9A-1422-47B7-A7E2-DF08B70FE643}" emma:medium="tactile" emma:mode="ink">
                <msink:context xmlns:msink="http://schemas.microsoft.com/ink/2010/main" type="inkWord" rotatedBoundingBox="4875,5549 7389,5467 7433,6795 4919,6878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10025.3107">-1227 3995 780 0,'-31'24'288'0,"31"-24"-224"16,-46 45-20-16,19-24 92 15,7 3-84-15,-26 3 8 16,7 1-40-16,-19 3-4 15,12-4-8-15,-12 4 12 16,15-3-12-16,-3-4-56 16,15 0 24-16,4-10-244 15,7 0 148-15</inkml:trace>
          <inkml:trace contextRef="#ctx0" brushRef="#br0" timeOffset="209815.2126">-1695 4047 476 0,'-4'0'176'0,"4"0"-136"0,8 21-12 0,0-8 120 16,-1 4-88-16,9 11 8 15,3 0-40-15,16 6-16 16,4 4-8-16,7 7 28 16,1-4-16-16,-9 0 4 15,9 0-12-15,-16-6 28 16,4-11-20-16,-12-7-136 16,0-10 64-16</inkml:trace>
          <inkml:trace contextRef="#ctx0" brushRef="#br0" timeOffset="210474.472">-274 3782 840 0,'7'-17'312'0,"-7"17"-244"0,-19-7-16 0,3 7-20 16,-3 0-28-16,-8 0-12 16,-4 0 4-16,-15 0-24 15,11 7 16-15,-4 0-4 16,8 3 8-16,-11-3 0 15,14 0 0-15,-10 0 8 16,11 3 0-16,-4-3 60 16,11 0-32-16,1 6-12 15,0 5-8-15,-9 6 8 16,13 3-8-16,-4 21-12 16,7-3 0-16,-7 10 28 15,11-3-12-15,-11-4 4 16,7 4-8-16,-7-4-8 15,7-3 4-15,-3-1-4 16,7-6 0-16,4-7 16 16,4-7-8-16,8-3 32 15,7-1-24-15,12-9-4 16,0 6-8-16,4-3-4 16,4-4 0-16,0 4 16 15,-4 3-8-15,0-3 32 16,-4 0-24-16,0-8-112 0,0-2 52 0</inkml:trace>
          <inkml:trace contextRef="#ctx0" brushRef="#br0" timeOffset="210656.586">-843 4326 860 0,'-16'-4'320'0,"16"4"-248"0,12-7-20 0,-5 7 32 16,9-7-56-16,11 7 24 16,4-6-32-16,8-1-52 15,-8 7 16-15</inkml:trace>
          <inkml:trace contextRef="#ctx0" brushRef="#br0" timeOffset="210897.1076">-692 3596 664 0,'-4'-14'244'0,"4"14"-188"0,7 7-16 16,1-7 84-16,4 0-76 0,7 0 24 15,8 7-40-15,16-7-4 16,-1 7-16 0,16-10-604-16,8 13 320 0</inkml:trace>
          <inkml:trace contextRef="#ctx0" brushRef="#br0" timeOffset="209227.1484">-2740 4979 144 0,'-4'-6'52'0,"4"-5"-40"0,0-3 0 16,0 8 88 0,4-1-56-16,-4 0 24 15,4-4-36-15,-1-2 68 16,1-1-56-16,-4 0 24 0,4 4-40 0,-4-7 52 16,4 3-44-16,-4-7 36 15,12 4-40-15,-5-7 36 16,1 3-40-16,-8-10 28 15,12 4-28-15,-12-11 8 16,8 7-20-16,7-17-16 16,0 10-4-16,1-10 4 15,3 10 0-15,1-7-12 16,7 14 8-16,-8-3 40 16,4 10-24-16,-3-7 24 15,-1 10-20-15,0-10-8 16,-7 10-4-16,0-6 4 15,3 10-4-15,1-7-12 16,3 6 4-16,-7-6 4 16,7 7 0-16,0-7 0 15,5 7 0-15,-5-4 0 16,4 11 0-16,-4 0 16 16,5 6-8-16,-5 4-28 15,0 7 8-15,1 3 12 16,-1 4 4-16,-3 3 8 15,3 1-8-15,-11-1 16 16,3 0-12-16,-11 0 16 16,4 0-16-16,-15-3 4 15,-1 3-4-15,-7-3-84 16,3 3 40-16,-19-3-20 16,16 0 32-16,-12-4-20 0,0 0 24 15,4-6 28-15,8 3-4 0,-5-7-8 16,13 3 0-16,-1-3 4 15,8 0 0-15,4-3-20 16,4 3 12-16,0-4 4 16,11 4 4-16,-3-3-28 15,15 3 16-15,0 3 32 16,-4 4-12-16,12 7 0 16,0 3-4-16,-4 4-4 15,-4-1 0-15,-7 8 24 16,-1 0-12-16,-15 3 12 15,-4-1-12-15,-12 5 12 16,-7-4-16-16,-16 0 32 16,4 0-24-16,-15-7 20 15,11-3-20-15,-4-8 36 16,12 1-28-16,-12-14 32 16,20 0-32-16,-8-17-24 15,7 3 0-15,1-13 8 16,11 2-4-16,1-5-56 15,7 5 28-15</inkml:trace>
          <inkml:trace contextRef="#ctx0" brushRef="#br0" timeOffset="209469.3437">-2438 3785 456 0,'-8'-13'168'0,"8"13"-128"0,8 0-16 0,-8 0 192 15,0 0-124-15,0 0 16 16,7 3-64-16,5-3 40 16,7 0-48-16,8-3-8 15,4-1-16-15,16-3 24 16,-1 7-20-16</inkml:trace>
        </inkml:traceGroup>
        <inkml:traceGroup>
          <inkml:annotationXML>
            <emma:emma xmlns:emma="http://www.w3.org/2003/04/emma" version="1.0">
              <emma:interpretation id="{21D6BA9D-166C-495F-91FB-C017FCACAB08}" emma:medium="tactile" emma:mode="ink">
                <msink:context xmlns:msink="http://schemas.microsoft.com/ink/2010/main" type="inkWord" rotatedBoundingBox="7829,5843 8193,5831 8202,6101 7838,6112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11468.179">175 4195 880 0,'31'7'328'0,"-31"-7"-256"0,93-7-16 0,-55 7 28 16,1 0-56-16,7 0 8 15,-3 0-24-15,-4 0-420 16,-4 7 220-16</inkml:trace>
          <inkml:trace contextRef="#ctx0" brushRef="#br0" timeOffset="211317.2255">271 3964 808 0,'4'-10'300'0,"-4"10"-232"0,43-7-20 0,-24 0 36 16,4 7-56-16,8-3 32 15,0 3-32-15,0 0-16 16,-4 7-8-16,-3 3-552 16,-1 7 300-16</inkml:trace>
        </inkml:traceGroup>
        <inkml:traceGroup>
          <inkml:annotationXML>
            <emma:emma xmlns:emma="http://www.w3.org/2003/04/emma" version="1.0">
              <emma:interpretation id="{A087C441-1AF9-4E2A-BD0C-8FD96537BE9E}" emma:medium="tactile" emma:mode="ink">
                <msink:context xmlns:msink="http://schemas.microsoft.com/ink/2010/main" type="inkWord" rotatedBoundingBox="8923,5610 10934,5544 10967,6558 8957,6624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212726.4466">1468 4054 456 0,'0'-21'168'0,"7"18"-128"0,-7-4-16 16,-7 3 112 0,7 4-80-16,-8 0 40 15,-4 7-56-15,-3 4 40 0,-5 6-48 0,-14 7 4 16,6 3-24-16,-2 1 12 16,10 3-16-16,1-4-4 15,15 1 0-15,4-11 12 16,12-3-8-16,11-11 24 15,8 1-20-15,7-11 4 16,1 3-8-16,0-6-76 16,-4 0 36-16,-16-4-32 15,0 4 40-15,-19-1-16 16,0 5 24-16,-11 6 36 16,-5 6-12-16,-7 5 116 15,8 2-72-15,7 1 16 16,8 3-44-16,19-6 4 15,8 3-16-15,8-11 44 16,8 0-28-16,3-9 12 16,-3-1-24-16,-5-11 0 15,-3 5-8-15,-11-8 28 16,3 4-20-16,-20-4 4 16,1 4-12-16,-16-4-16 15,8 4 4-15,0 7-148 16,-3 6 84-16,3 11-596 15,3 4 364-15</inkml:trace>
          <inkml:trace contextRef="#ctx0" brushRef="#br0" timeOffset="213222.7389">1719 4694 632 0,'-8'10'236'0,"8"-10"-184"0,16 7-16 0,-4-10 36 15,-1-1-48-15,9-13 0 16,3 0-16-16,8-21 36 16,4 3-20-16,3-16-24 15,1 6 0-15,0-10 0 16,-4 7 0-16,-4-11 8 16,-4 15-4-16,-4-18 8 15,-4 17-8-15,-3 4 8 16,-1 3-8-16,-7 10 60 15,4 18-36-15,-16 3 24 16,4 14-32-16,-8 17 0 16,4 0-12-16,-8 7-16 15,5 7 4-15,-5-11 28 16,8 4-12-16,4-6 4 16,4 2-8-16,4-13-76 15,7 0 36-15,5-14-164 16,-1 0 112-16,4-14-124 15,-7 4 120-15,7-21-16 16,-4 6 60-16,-3-19 56 16,-5 6-8-16,-3-10 164 15,0 6-96-15,0 8 164 0,-1 13-132 16,-3 14-24-16,0 14-52 0,-4 17 16 16,4 7-28-16,-4 7 20 15,4 0-20-15,0 0 28 16,0-4-28-16</inkml:trace>
          <inkml:trace contextRef="#ctx0" brushRef="#br0" timeOffset="213464.8854">2761 3854 756 0,'-16'31'280'0,"16"-31"-216"0,-19 62-20 0,11-31 12 15,4 3-40-15,0 11 12 16,4 3-16-16,-8 1 12 16,12-1-16-16,-4 3-64 15,4-6 28-15,-8-4-268 16,-3-3 160-16</inkml:trace>
          <inkml:trace contextRef="#ctx0" brushRef="#br0" timeOffset="213883.7173">2741 4191 904 0,'-8'4'332'0,"8"-4"-256"16,12-7-24-16,0 4 52 15,3 6-68-15,12-6-4 16,8-1-20-16,8-3 0 16,7 4-8-16</inkml:trace>
          <inkml:trace contextRef="#ctx0" brushRef="#br0" timeOffset="214139.7412">2842 3758 664 0,'-20'-24'244'0,"20"24"-188"0,0-4-16 0,4 1 188 16,8-1-132-16,3-6 24 15,9 3-72-15,11-7 12 16,-1 4-32-16,17-4 16 15,-1 7-24-15,12-3-116 16,-8 10 52-16,4 4-512 16,-7 2 308-16</inkml:trace>
          <inkml:trace contextRef="#ctx0" brushRef="#br0" timeOffset="213704.5844">3225 3737 872 0,'-15'4'324'0,"15"-4"-252"0,-31 27-20 0,19-3 24 16,4 0-52-16,-3 25-20 16,3 2-4-16,0 15 24 15,4-1-12-15,0-3 24 16,4-11-24-16,-3 1-152 16,6-4 72-16,-6-3-132 15,3-7 116-15</inkml:trace>
        </inkml:traceGroup>
        <inkml:traceGroup>
          <inkml:annotationXML>
            <emma:emma xmlns:emma="http://www.w3.org/2003/04/emma" version="1.0">
              <emma:interpretation id="{508FB797-CF69-4EA0-94FC-181ACD1511E4}" emma:medium="tactile" emma:mode="ink">
                <msink:context xmlns:msink="http://schemas.microsoft.com/ink/2010/main" type="inkWord" rotatedBoundingBox="11723,6353 11767,6352 11771,6484 11728,6485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214410.9633">4104 4453 892 0,'-12'48'332'0,"12"-48"-260"0,-8 48-20 0,-7-27-16 15,11-4-32-15</inkml:trace>
        </inkml:traceGroup>
        <inkml:traceGroup>
          <inkml:annotationXML>
            <emma:emma xmlns:emma="http://www.w3.org/2003/04/emma" version="1.0">
              <emma:interpretation id="{F7C6F1BA-005F-4597-8A9E-F1B6B91A73CF}" emma:medium="tactile" emma:mode="ink">
                <msink:context xmlns:msink="http://schemas.microsoft.com/ink/2010/main" type="inkWord" rotatedBoundingBox="13867,5400 15870,5334 15913,6640 13911,6706">
                  <msink:destinationLink direction="with" ref="{AAFDA7B6-AA43-47FA-96F4-28C0A95B793C}"/>
                </msink:context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216073.744">6248 4807 236 0,'0'-7'88'0,"8"7"-68"0,-4 4-4 0,0-8 256 16,0 4-152-16,-4-3 84 15,8 6-120-15,-8-6-16 16,7 0-40-16,-3-8 20 16,4 4-32-16,4-10 20 15,-5 3-20-15,5-17 0 16,-4 7-8-16,-8-34 12 15,11 10-12-15,1-28-4 16,-1 11 0-16,1-18 4 16,0 14-4-16,3-10 8 15,1 21-8-15,-1-15 32 16,1 18-20-16,3-3 32 16,0 16-32-16,1-2 4 15,3 13-12-15,0 0-16 0,4 14 4 16,0 3-4-16,-3 10 0 0,-9 11 16 15,-3 7-4-15,-16 10 16 16,-4 7-12-16,-15 3-116 16,3 4 56-16,-7-7-112 15,4 0 96-15,0-10-56 16,11 0 72-16,1-8-8 16,11-2 36-16,4 2 24 15,7 1 0-15,12 3 0 16,4 1 4-16,4 2 64 15,4 1-36-15,-11-4 60 16,-1 4-56-16,-23-1 100 16,-4-2-80-16,-23-1 20 15,4 3-44-15,-16-6-4 16,4-3-16-16,-8-8 0 16,9 4-4-16,-5-14-40 15,16 0 16-15</inkml:trace>
          <inkml:trace contextRef="#ctx0" brushRef="#br0" timeOffset="216285.6222">6438 3661 768 0,'19'-17'284'0,"-19"17"-220"0,31-13-20 0,-15 6-4 16,-1 3-32-16,13-6 4 16,2 3-4-16,13 0-120 15,4 7 60-15</inkml:trace>
          <inkml:trace contextRef="#ctx0" brushRef="#br0" timeOffset="216706.3092">7278 3785 728 0,'-54'35'268'0,"54"-35"-208"0,-39 69-16 0,20-35 36 15,7-3-52-15,-11 10 16 16,4 1-28-16,-1-5 8 16,5-2-12-16,-4-8-492 15,7-3 264-15</inkml:trace>
          <inkml:trace contextRef="#ctx0" brushRef="#br0" timeOffset="216527.2658">7077 3741 684 0,'0'13'252'0,"0"-13"-192"0,4 31-20 0,0-7 12 16,3 4-36-16,9 10-4 15,7 3-8-15,8 0 40 16,0-3-24-16,8-7-8 16,-1-10-8-16,1 0-280 15,0-11 152-15</inkml:trace>
          <inkml:trace contextRef="#ctx0" brushRef="#br0" timeOffset="217215.0946">7731 3692 528 0,'0'-10'196'0,"0"10"-152"0,0-7-12 15,0 4 104-15,0 6-80 0,-4-3 76 16,4 0-76-16,-4 4-48 15,4 3-8-15,0 10 24 16,0 7-16-16,-4 21 36 16,-3 3-28-16,-1 17 12 15,4 1-16-15,-4-5 12 16,1-9-16-16,-5-7 4 16,12-11-4-16,0-6 20 15,0-4-16-15,0-10-12 16,0-4-4-16</inkml:trace>
          <inkml:trace contextRef="#ctx0" brushRef="#br0" timeOffset="217637.3118">7692 4057 684 0,'-19'-20'252'0,"19"20"-192"0,0-18-20 0,12 8 156 16,-5 7-116-16,13-11 20 15,-1 7-60-15,28-7-28 16,-9 7-4-16,16-3 24 16,5 7-16-16</inkml:trace>
          <inkml:trace contextRef="#ctx0" brushRef="#br0" timeOffset="217878.3596">7847 3524 800 0,'-31'-17'296'0,"31"17"-232"0,12-11-16 0,3 1 64 15,5 7-72-15,22-11 8 16,9 7-28-16,11-3 32 15,-4-1-28-15,7 8-288 16,1 3 144-16</inkml:trace>
          <inkml:trace contextRef="#ctx0" brushRef="#br0" timeOffset="217460.2471">8215 3672 768 0,'-8'0'284'0,"8"0"-220"0,0 7-20 15,-8 0 24 1,8 3-48-16,0 14 24 0,-3 4-24 16,-5 27-8-16,0 7-8 0,4 3 28 15,0-10-16-15,-7 0 4 16,11-10-12-16,-4-7-96 16,4-7 52-16,-16-7-252 15,13-4 160-15</inkml:trace>
        </inkml:traceGroup>
        <inkml:traceGroup>
          <inkml:annotationXML>
            <emma:emma xmlns:emma="http://www.w3.org/2003/04/emma" version="1.0">
              <emma:interpretation id="{53859443-DEB5-4C33-8026-A16E63462E3C}" emma:medium="tactile" emma:mode="ink">
                <msink:context xmlns:msink="http://schemas.microsoft.com/ink/2010/main" type="inkWord" rotatedBoundingBox="16376,5576 16596,5569 16605,5853 16385,5860">
                  <msink:destinationLink direction="with" ref="{AAFDA7B6-AA43-47FA-96F4-28C0A95B793C}"/>
                </msink:context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18311.5123">8722 3947 880 0,'23'7'328'0,"-23"-7"-256"0,55 0-16 0,-28 0 0 16,4 0-40 0,11 0-76-16,1 0 32 0</inkml:trace>
          <inkml:trace contextRef="#ctx0" brushRef="#br0" timeOffset="218164.2216">8796 3682 852 0,'7'-7'316'0,"-7"7"-248"0,16 0-16 16,-8 0 32 0,-1 0-56-16,9 0-4 0,3 4-12 15,4-1-160 1,5 1 80-16</inkml:trace>
        </inkml:traceGroup>
        <inkml:traceGroup>
          <inkml:annotationXML>
            <emma:emma xmlns:emma="http://www.w3.org/2003/04/emma" version="1.0">
              <emma:interpretation id="{0BFCBA31-FD85-4C44-AB08-50AF137BE759}" emma:medium="tactile" emma:mode="ink">
                <msink:context xmlns:msink="http://schemas.microsoft.com/ink/2010/main" type="inkWord" rotatedBoundingBox="17161,5168 19841,5080 19875,6092 17194,6181">
                  <msink:destinationLink direction="with" ref="{AAFDA7B6-AA43-47FA-96F4-28C0A95B793C}"/>
                </msink:context>
              </emma:interpretation>
              <emma:one-of disjunction-type="recognition" id="oneOf13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221710.2472">10797 4019 728 0,'-31'-10'268'0,"31"10"-208"0,0-7-16 0,8 7 124 15,3 7-100-15,16-14 0 16,8 7-44-16,20-7 12 16,-1 0-24-16,0 1-312 15,0 9 164-15</inkml:trace>
          <inkml:trace contextRef="#ctx0" brushRef="#br0" timeOffset="221539.2933">11068 3761 548 0,'-4'-10'204'0,"4"10"-156"0,8-7-16 0,-12 4 124 16,4 3-92-16,-12-7 8 15,5 7-44-15,-13-4 8 16,1 8-20-16,-12-1 0 16,8 4-8-16,-12 10 12 15,4 7-12-15,-4 11 24 16,12 3-20-16,-4 10 12 15,11 3-12-15,1-6-8 16,15-7 0-16,8-7 40 16,-1-7-24-16,13-3 36 15,3-4-32-15,8-10-180 16,-4 0 84-16</inkml:trace>
          <inkml:trace contextRef="#ctx0" brushRef="#br0" timeOffset="222471.7741">11304 3992 728 0,'-19'-17'268'0,"19"17"-208"0,11-7-16 0,1 0 80 15,3 3-76-15,20-2 44 16,4-1-56-16,27-4 0 16,-8 8-24-16,12-7 28 15,-8 6-24-15,-12-6-200 16,-8 3 100-16</inkml:trace>
          <inkml:trace contextRef="#ctx0" brushRef="#br0" timeOffset="222244.6692">11989 3579 600 0,'-19'-4'224'0,"19"4"-176"0,-8-10-12 16,0 3 88 0,8 7-76-16,-11-10 24 15,3 3-40-15,-11-3-32 16,11 3 0-16,-11-3-8 16,-1 6 0-16,1 1 16 15,0 3-4-15,-5 0-4 16,5 3 4-16,-8 1 12 0,4 2-8 15,-4 1-12-15,3 4 0 0,-3-1 20 16,8 0-8-16,-8 4 4 16,4 0-4-16,-12 10-8 15,0 0 4-15,-4 17-32 16,12 4 16-16,-4 13 4 16,8 1 8-16,0-1 0 15,11-2 0-15,-3-5 8 16,7-10-4-16,-4-6 16 15,4-11-12-15,5 0 16 16,3-10-16-16,-4 3 24 16,4-3-20-16,0-7-32 15,4 0 12-15,-1-1 0 16,17-2 8-16,-1-4 8 16,1 7-4-16,7 0 8 15,0-7-8-15,11 0 8 16,-7 6-8-16,4-6-136 15,-8 0 76-15,0-6-104 16,-3 6 92-16</inkml:trace>
          <inkml:trace contextRef="#ctx0" brushRef="#br0" timeOffset="220100.4656">9523 3933 932 0,'-3'-7'348'0,"6"7"-272"0,5-6-20 16,0 6-20-1,7 0-32-15,12-7 24 0,8 3-16 0,12-3-196 31,-1 4 96-31</inkml:trace>
          <inkml:trace contextRef="#ctx0" brushRef="#br0" timeOffset="220608.3169">10100 3730 632 0,'-19'11'236'0,"19"-11"-184"0,-16 10-16 0,1 4 80 16,7 3-72-16,-11 17 36 16,3 1-48-16,-3 9-20 15,3 5-4-15,5-5-8 16,11-6 0-16,4-3 16 15,7-8-8-15,5-6 16 16,-1-4-16-16,1-10 24 16,-1-4-20-16,-3-6-12 15,3-1-4-15,-7-9-40 16,4 2 24-16,-12-6 8 16,0 7 8-16,-4 3-40 15,0 4 24-15,-4 6 60 16,8 7-20-16,0 4-8 0,8 7-4 0,11-4 24 15,5 0-16-15,18-3 12 16,5-4-16 0,7-6 28-16,0-4-24 0,-11-4 32 15,-5-6-32-15,-14-7 40 16,-5-1-32-16,-15-9-4 16,-4 3-12-16,-12-11-8 15,1 4 4-15,-1-10-16 16,4 17 8-16,8-3-76 15,8 16 44-15</inkml:trace>
          <inkml:trace contextRef="#ctx0" brushRef="#br0" timeOffset="222818.2186">11622 3269 632 0,'-35'-10'236'0,"35"10"-184"0,-12-4-16 16,12 1 192-1,0 3-132-15,4-7 96 16,8 4-112-16,19-4-12 0,-4 3-40 0,23-6 8 16,4 7-20-16,20-8 28 15,3 8-28-15,8-4 40 16,-7 4-32-16,-16-8-260 16,-12 18 128-16</inkml:trace>
        </inkml:traceGroup>
      </inkml:traceGroup>
    </inkml:traceGroup>
    <inkml:traceGroup>
      <inkml:annotationXML>
        <emma:emma xmlns:emma="http://www.w3.org/2003/04/emma" version="1.0">
          <emma:interpretation id="{B3973DD6-0649-48F2-91AA-751C32D65E68}" emma:medium="tactile" emma:mode="ink">
            <msink:context xmlns:msink="http://schemas.microsoft.com/ink/2010/main" type="paragraph" rotatedBoundingBox="4243,6879 19111,6925 19105,8974 4236,892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93A840B-E7E8-428B-B7A9-41F96E27D1B0}" emma:medium="tactile" emma:mode="ink">
              <msink:context xmlns:msink="http://schemas.microsoft.com/ink/2010/main" type="line" rotatedBoundingBox="4243,6879 19111,6925 19105,8974 4236,8928"/>
            </emma:interpretation>
          </emma:emma>
        </inkml:annotationXML>
        <inkml:traceGroup>
          <inkml:annotationXML>
            <emma:emma xmlns:emma="http://www.w3.org/2003/04/emma" version="1.0">
              <emma:interpretation id="{5DA9B2A5-49EC-4602-960B-7D0B3AAF3F69}" emma:medium="tactile" emma:mode="ink">
                <msink:context xmlns:msink="http://schemas.microsoft.com/ink/2010/main" type="inkWord" rotatedBoundingBox="4241,7350 6674,7358 6669,8935 4236,8928">
                  <msink:destinationLink direction="with" ref="{FCF0F6AA-0E3B-4830-93B4-1F91873C813B}"/>
                  <msink:destinationLink direction="with" ref="{1F506267-E930-406E-BD54-745B3A57A518}"/>
                  <msink:destinationLink direction="with" ref="{E5F07B26-7622-456C-9201-A52399FA5943}"/>
                  <msink:destinationLink direction="with" ref="{DCAE61C5-0205-4C23-8D4E-A5DD553A7360}"/>
                  <msink:destinationLink direction="to" ref="{3257E5AE-F8A4-47A1-9BFD-0733EFC09692}"/>
                </msink:context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245560.3399">-2729 6727 164 0,'4'-17'60'0,"-4"17"-44"0,12-27-8 0,-8 13 76 15,3 7-48-15,-3-14 128 16,4 8-92-16,0-11 96 16,0 6-92-16,-5-13 20 15,5 7-56-15,-4-14 4 16,4 4-28-16,-4-24 52 16,3 2-36-16,1-12 36 15,4 9-36-15,-5-3 24 16,9 11-28-16,-4-4 28 15,3 3-32-15,1 7 20 16,3 7-24-16,-8-3 16 16,5 10-20-16,-1 0 8 15,5 10-12-15,-9-3-8 16,5 18 0-16,-4-1-4 16,-1 7 0-16,5 7 16 15,-5 6-8-15,-7 4 24 16,0 1-20-16,-4-5 12 15,0 1-12-15,-8 3-112 16,4-3 52-16,-7-4-52 16,-1 1 60-16,-7-8 4 0,7 11 20 15,4-4-4-15,1-3 8 0,7 7-20 16,4 0 20-16,3-4 4 16,9 4 8-16,-1 0-12 15,-3-4 8-15,7 4 12 16,-3-1-4-16,-9 5 16 15,-3-5-12-15,-11-2 16 16,3 6-16-16,-16-3 24 16,5 3-20-16,-12-3 32 15,4-1-28-15,-5-6 4 16,9 4-12-16,0-11-24 16,11 7 8-16</inkml:trace>
          <inkml:trace contextRef="#ctx0" brushRef="#br0" timeOffset="246176.4796">-2365 6366 600 0,'-11'-7'224'0,"11"7"-176"0,-12-10-12 15,12 10 124 1,0 0-96-16,8 0 16 16,-4 7-44-16,3-4-8 0,5 4-16 0,7 0 28 15,5 0-24-15,6 3-244 16,1-6 124-16</inkml:trace>
          <inkml:trace contextRef="#ctx0" brushRef="#br0" timeOffset="245995.4978">-2369 6118 236 0,'8'-3'88'0,"-8"3"-68"0,4-4-4 16,0 1 148-1,0 6-92-15,0-3 76 16,3 0-84-16,5 0 16 16,3 7-44-16,5-3 4 0,-5 3-24 0,12 3 20 15,-3 0-24-15,-1 4 24 16,0 0-24-16,-8 0 12 16,-3 3-12-16,-12 0 12 15,0 0-16-15,-19 4-12 16,3 0 0-16,-11-4 20 15,4 3-8-15,-4 1-12 16,4 0 0-16,-1-4 48 16,9 0-24-16,3-10 0 15,5 7-12-15,-1-1 20 16,8-2-16-16,4-4-4 16,7 6-4-16,5-9 4 15,3 3-4-15,0-7 16 16,1 0-12-16,-5 0-188 15,5 3 96-15,-9 1-352 16,1 3 244-16</inkml:trace>
          <inkml:trace contextRef="#ctx0" brushRef="#br0" timeOffset="543501.4398">-2404 5533 184 0,'0'-10'68'0,"0"10"-52"0,0-3-4 16,0-1 56-16,-3 1-40 16,-13-1 52-16,8-3-48 15,-11 1-16-15,-8-5-8 0,-4 4 60 16,-15 4-36-16,-1-11 4 15,-3 7-20-15,-4 7 8 16,-1 4-16-16,1-1-20 16,4 4 4-16,7 0 20 15,1-4-4-15,7 1 4 16,8-4-4-16,0 0-24 16,3 3 8-16,9 1-12 15,3-1 8-15,1 4 16 16,-1 7 0-16,0 3-4 0,1 14 4 15,-1 14 20-15,-3 20-12 16,-5 11-4-16,1-4-4 16,4-3 12-16,-1 7-8 15,1 16 4-15,7-6-4 16,4-3 20-16,0-7-16 16,0-11 4-16,-7-13-8 15,3-8 12-15,-11-13-12 16,-1-3-4-16,1-4 0 0,-1 0-4 15,1-7 0-15,4-3 8 16,-1-4-4-16,8-3-4 16,5 0 4-16,3-7 12 15,11 4-8-15,8-1 24 16,12 1-20-16,8-1-12 16,8 4-4-16,11 0 20 15,4 10-8-15,3-3 24 0,5 10-20 16,4 0-40-16,7 14 16 15,0 10-360 1,-11 21 204-16,-4-11-88 16</inkml:trace>
          <inkml:trace contextRef="#ctx0" brushRef="#br0" timeOffset="568274.1621">-1854 7030 164 0,'-77'-7'60'0,"50"18"-44"0</inkml:trace>
          <inkml:trace contextRef="#ctx0" brushRef="#br0" timeOffset="247348.0945">-1815 6098 820 0,'-8'-4'304'0,"8"4"-236"0,12-10-20 0,3 3 88 16,5 4-84-16,22-8 16 15,5 4-44-15,18 1 12 16,-3 2-20-16</inkml:trace>
          <inkml:trace contextRef="#ctx0" brushRef="#br0" timeOffset="247166.6125">-1157 5692 580 0,'4'-7'216'0,"-4"7"-168"0,0 0-12 0,-4 0 32 16,-4 7-44-16,-3 0 8 16,3-1-20-16,-11 5-8 15,3-1 0-15,-19-3-16 16,8 3 8-16,-15-17 12 15,7 7-4-15,-8-10 60 16,8 3-36-16,4-7 52 16,8 8-48-16,4-5 20 15,3 8-32-15,8-1 0 16,5 4-12-16,-5 0-32 0,8 7 12 0,-8 4 12 16,4 2 4-16,-7 8-4 15,3 3 4-15,-8 7-16 16,5 3 8-16,-5 8 4 15,5-1 0-15,-5 7 24 16,5 0-12-16,-5 11-12 16,5-8-4-16,-1 1 12 15,4-4-4-15,0-10 8 16,5-3-8-16,-1-8-12 16,8-3 4-16,-1-3 28 15,9-4-12-15,7-3 32 16,5-4-28-16,7-3 20 15,0 3-20-15,7-3 20 16,-3 0-24-16,4 0-12 16,-8 0-4-16,-4-11-192 15,-4 4 108-15,-7-7-360 16,-1 1 252-16</inkml:trace>
          <inkml:trace contextRef="#ctx0" brushRef="#br0" timeOffset="248248.9929">-1207 6256 548 0,'0'-7'204'0,"0"7"-156"0,0 0-16 0,-4 0 60 16,4 7-56-16,-4 3 24 15,8 11-40-15,-8-4 52 16,4 4-40-16,0-1-8 16,4 1-12-16,0 0 8 15,3-7-12-15,9-14 4 16,7 3-4-16,4-13-24 16,-4 3 8-16,5-10-76 15,-1-1 48-15,-4-6 12 16,-4 7 20-16,-7-4 4 15,-1 4 0-15,-18 0-12 16,7 7 8-16,-16 6 28 16,8 11-12-16,-7 10 48 15,7 7-32-15,-3 11-24 16,11-1-4-16,-12 11-8 16,12-4 0-16,0 7 32 15,8 1-12-15,-8 2-4 16,4-3-4-16,-8 4-4 0,4-4 0 15,-20-7 24-15,13-3-12 0,-20-10-48 16,7-1 20-16,-15-20-8 16,12 0 16-16,-12-14 16 15,4 0-4-15,-4-3 24 16,16-4-16-16,0-6 92 16,19 2-56-16,8-9 4 15,11 6-32-15,12-6-20 16,4 3-4-16,3 3-48 15,17 7 24-15,-17 7-564 16,1 7 320-16</inkml:trace>
        </inkml:traceGroup>
        <inkml:traceGroup>
          <inkml:annotationXML>
            <emma:emma xmlns:emma="http://www.w3.org/2003/04/emma" version="1.0">
              <emma:interpretation id="{792E22FB-D4E1-4D88-95B8-46B8B69C099D}" emma:medium="tactile" emma:mode="ink">
                <msink:context xmlns:msink="http://schemas.microsoft.com/ink/2010/main" type="inkWord" rotatedBoundingBox="7644,7899 7992,7900 7991,8197 7644,8196">
                  <msink:destinationLink direction="with" ref="{FCF0F6AA-0E3B-4830-93B4-1F91873C813B}"/>
                  <msink:destinationLink direction="with" ref="{1F506267-E930-406E-BD54-745B3A57A518}"/>
                  <msink:destinationLink direction="with" ref="{E5F07B26-7622-456C-9201-A52399FA5943}"/>
                  <msink:destinationLink direction="with" ref="{DCAE61C5-0205-4C23-8D4E-A5DD553A7360}"/>
                </msink:context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270804.9127">-19 6297 684 0,'0'0'252'0,"0"0"-192"0,16 0-20 0,-5-3 40 15,1-1-52-15,7-2 32 16,8-1-32-16,8-4 0 16,4 4-16-16,7 1 0 15,-11 2-4-15,4 1-236 16,0 6 124-16</inkml:trace>
          <inkml:trace contextRef="#ctx0" brushRef="#br0" timeOffset="270558.2554">43 6063 464 0,'-4'-7'176'0,"4"7"-140"0,0-6-8 0,0 2 136 16,0 8-96-16,0-8 68 16,0 4-76-16,0-7 36 15,0 4-56-15,0-4 16 16,8 7-36-16,0-7 0 15,11 0-12-15,0 0 4 16,8 7-8-16,4-3 8 16,4 3-8-16,-4-4-12 15,0 8 4-15,0-4 20 16,-11 3-8-16,-5 1-48 16,0-1 24-16</inkml:trace>
        </inkml:traceGroup>
        <inkml:traceGroup>
          <inkml:annotationXML>
            <emma:emma xmlns:emma="http://www.w3.org/2003/04/emma" version="1.0">
              <emma:interpretation id="{C249E3BF-4DF2-4340-9138-69745ED31C29}" emma:medium="tactile" emma:mode="ink">
                <msink:context xmlns:msink="http://schemas.microsoft.com/ink/2010/main" type="inkWord" rotatedBoundingBox="8404,7531 11054,7539 11050,8607 8401,8599">
                  <msink:destinationLink direction="with" ref="{FCF0F6AA-0E3B-4830-93B4-1F91873C813B}"/>
                  <msink:destinationLink direction="with" ref="{1F506267-E930-406E-BD54-745B3A57A518}"/>
                  <msink:destinationLink direction="with" ref="{E5F07B26-7622-456C-9201-A52399FA5943}"/>
                  <msink:destinationLink direction="with" ref="{DCAE61C5-0205-4C23-8D4E-A5DD553A7360}"/>
                </msink:context>
              </emma:interpretation>
              <emma:one-of disjunction-type="recognition" id="oneOf16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277630.207">2613 6098 312 0,'-7'-14'112'0,"7"14"-84"0,4-3-12 16,-1-1 180 0,1 4-112-16,4-7 80 15,0 7-96-15,7-7 52 16,1 14-68-16,11-14 32 16,0 7-48-16,4-3 8 15,4 6-28-15,-4-6 8 16,0 3-12-16,-4-4 20 0,-4-2-20 0,-4-1-120 15,-3 3 60-15,-4 4-360 16,-1 0 224-16</inkml:trace>
          <inkml:trace contextRef="#ctx0" brushRef="#br0" timeOffset="277361.994">3152 5678 372 0,'-12'-14'140'0,"12"14"-112"0,-8-7-4 15,4 4 100 1,4 3-72-16,-4-7 40 16,4 7-52-16,-3-7 28 15,6 7-36-15,-3 0 16 16,4 0-28-16,-4 17 16 16,0-3-20-16,-4 24 0 15,1 0-8-15,-5 10-8 16,0 4 4-16,-7 9 12 15,3-5-8-15,-3 19 4 16,7-9-4-16,-4-1 4 0,8-7-8 16,-3-9 16-16,7-11-12 15,-8-1 16-15,8-9-16 0,-8-7-56 16,8-4 24-16,-12-7-156 16,12 0 100-16</inkml:trace>
          <inkml:trace contextRef="#ctx0" brushRef="#br0" timeOffset="287958.6657">3384 6466 372 0,'-4'-4'140'0,"4"4"-112"0,0 0-4 0,0 0 76 16,0 0-60-16,0 0 72 15,0 0-64-15,0 0 52 16,0 0-56-16,0 0-12 16,-8 7-20-16,4-3 16 15,-3 3-16-15,-9 0 4 16,4 3-8-16,-15 0-24 15,8 4 8-15,-8 0 20 16,-4-1-4-16,-4 1 16 16,12 3-16-16,-12-3-20 15,8 3 4-15,0-3 32 16,4 0-16-16,3-4 0 16,13 4-4-16,-1-14-40 15,4 7 20-15,0-7-248 16,4 0 144-16</inkml:trace>
          <inkml:trace contextRef="#ctx0" brushRef="#br0" timeOffset="288514.1544">3101 6421 340 0,'0'0'128'0,"0"0"-100"0,4-7-8 16,0 4 88-16,-4 6-64 0,8-6 36 31,-8 3-48-31,7 3 36 0,-3 4-40 0,-4 3 40 16,8 8-40-16,4-1 20 15,-5 0-28-15,13 4 0 16,-1-1-12-16,8 1 28 16,0 3-20-16,0-3-12 15,1-4-8-15,-5 0 40 16,0-3-24-16,-8-4 16 15,-3 1-16-15,-8-5 36 16,4 1-24-16,-12-7-128 16,4 4 56-16</inkml:trace>
          <inkml:trace contextRef="#ctx0" brushRef="#br0" timeOffset="292011.1482">740 6129 288 0,'0'-4'108'0,"8"-3"-84"0,-8 0-4 0,3 7 128 15,1-10-84-15,0 0 116 16,4 3-104-16,0 0 32 15,-4 0-64-15,-1 0 20 16,9 4-36-16,-12-4 0 16,8 14-16-16,3-7-16 15,1 7 0-15,3-4 4 16,5 4 0-16,-1-3 16 16,8-1-8-16,-7-3 4 15,7 0-4-15,-4 0 28 16,4 0-20-16,-4 0 32 15,-3 0-32-15,-9-3-12 16,-3 3-8-16,-12 0-392 16,4 6 216-16</inkml:trace>
          <inkml:trace contextRef="#ctx0" brushRef="#br0" timeOffset="271803.4243">1425 6005 456 0,'16'-7'168'0,"-16"7"-128"0,3-7-16 15,-3 4 132 1,4 3-92-16,-4-4 52 16,4 1-68-16,-8-4 28 15,0 3-44-15,-7-2-8 16,3 2-16-16,-11 1-24 15,7 6 8-15,-23 4-4 0,12 3 4 16,-4 11 8-16,4 10 0 0,-1 3-20 16,9 1 12-16,-1 6 12 15,13-3 0-15,3 7 8 16,11-14-8-16,1 0 8 16,7-11-8-16,8-6-12 15,0-4 4-15,4-6-128 16,4-4 72-16,-12-7-128 15,1 0 108-15,-9-3 32 16,-3 6 28-16,-8-3-24 16,3 7 24-16,-7 7 128 15,0 7-56-15,8 3 72 16,4 0-72-16,7-3 16 16,8-4-40-16,4 1 0 15,4-8-16-15,0-10 12 16,-4 0-16-16,0-13 16 15,-4-1-16-15,-4-17 32 16,-4 7-24-16,-7-7-4 16,-4 8-8-16,-4-15-24 15,0 14 12-15,-4 0-128 16,0 10 76-16,0 4-340 16,0 10 224-16</inkml:trace>
          <inkml:trace contextRef="#ctx0" brushRef="#br0" timeOffset="272404.3439">1591 6686 340 0,'16'17'128'0,"-16"-17"-100"0,19 0-8 0,1-7 96 16,-5 4-68-16,8-11 24 15,-3 4-40-15,3-11-32 16,0 4 0-16,4-14 44 16,8 4-24-16,0-18 0 15,0 7-12-15,4-31 4 16,-5 4-8-16,-3-11 8 16,8 11-8-16,-16 3 156 15,0 17-88-15,-3 0 32 16,3 14-60-16,-11 0 36 15,-1 21-48-15,-7-4-60 16,0 7 16-16,-12 14 0 16,1 0 8-16,-9 24 4 15,1 0 0-15,-9 14 16 16,13 3-8-16,3 0-4 16,12-7 0-16,0-6 20 15,0-4-12-15,7-14 4 16,9-7-8-16,3-16-76 15,0-1 36-15,4-21-84 0,-4 4 64 16,1-14-44-16,-1 4 56 0,-8-11-32 16,1 14 40-16,-8-7 12 15,3 14 8-15,-7 0 124 16,4 10-60-16,-8 4 60 16,0 10-68-16,-4 3 32 15,0 11-44-15,-4 3 8 16,4 4-24-16,1 10-16 15,6 0-4-15,1 0 40 16,0 3-24-16,0-6 44 16,0-4-32-16,4-10-164 15,-1-1 76-15</inkml:trace>
          <inkml:trace contextRef="#ctx0" brushRef="#br0" timeOffset="276790.214">2714 5822 280 0,'0'-6'104'0,"0"6"-84"0,4-7 0 0,-4 7 128 16,0 0-84-16,0-7 52 15,0 7-68-15,0-7 56 16,0 3-64-16,0-2 8 16,0-1-28-16,0 0 32 15,4 7-28-15,-4-7-24 16,4 7 0-16,-4 0 8 15,0 0-4-15,0 0-12 16,0 14 4-16,-4 3 4 16,4 4 0-16,-8 3 8 15,0 7-4-15,-7 6 24 16,7 1-16-16,-7 17 4 16,7-3-8-16,-4 3-8 15,8-3 4-15,-3-4 20 16,7-10-12-16,-4 0 4 15,8-11-8-15,-4-6 12 16,4-1-12-16,-4-6 24 16,3-4-20-16,1-3-48 15,0 0 20-15,0-7-112 16,0 0 72-16</inkml:trace>
        </inkml:traceGroup>
        <inkml:traceGroup>
          <inkml:annotationXML>
            <emma:emma xmlns:emma="http://www.w3.org/2003/04/emma" version="1.0">
              <emma:interpretation id="{B4D0DB11-2DFE-42E7-B1B4-3BEE530F4770}" emma:medium="tactile" emma:mode="ink">
                <msink:context xmlns:msink="http://schemas.microsoft.com/ink/2010/main" type="inkWord" rotatedBoundingBox="11469,6901 13208,6907 13206,7522 11467,7517"/>
              </emma:interpretation>
              <emma:one-of disjunction-type="recognition" id="oneOf17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309247.6574">3864 5062 332 0,'-16'-31'120'0,"16"31"-92"0,-15-17-8 0,3 10 96 31,8 7-68-31,-3-4 68 0,3 8-64 0,8-1-48 15,7 4-4-15,28 4 32 16,7 2-20-16,55 8 44 16,4 3-32-16,46 10 12 15,-8 4-20-15,27 7 36 16,-23-7-28-16,8 3-4 16,-31-3-12-16,-20-7-24 15,-18-3 8-15,-21-8 64 16,-18-3-28-16,-20-3 24 15,-12-4-32-15,-15-3-528 16,0 0 276-16</inkml:trace>
          <inkml:trace contextRef="#ctx0" brushRef="#br0" timeOffset="309502.3349">5207 5127 488 0,'8'7'180'0,"-8"-7"-140"0,31 17-12 16,-20-3 12 0,5 3-28-16,11 7 32 15,0 4-28-15,12 0 12 16,0-1-16-16,-1 1 36 16,9-4-24-16,-20 0 32 0,0 0-32 15,-27 3 76-15,-8 1-56 0,-31 3 32 16,1 3-44-16,-16 1 16 15,7-4-28-15,-7-7 8 16,11 0-16-16</inkml:trace>
        </inkml:traceGroup>
        <inkml:traceGroup>
          <inkml:annotationXML>
            <emma:emma xmlns:emma="http://www.w3.org/2003/04/emma" version="1.0">
              <emma:interpretation id="{CFDC65AB-1839-4D5C-BE0D-F02099016B32}" emma:medium="tactile" emma:mode="ink">
                <msink:context xmlns:msink="http://schemas.microsoft.com/ink/2010/main" type="inkWord" rotatedBoundingBox="14170,7716 15743,7721 15740,8936 14166,8932"/>
              </emma:interpretation>
              <emma:one-of disjunction-type="recognition" id="oneOf18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300902.152">7445 6146 612 0,'-20'-38'228'0,"20"38"-180"0,4-10-12 0,0 3 116 16,8 7-92-16,7-14 28 15,4 14-52-15,12-10-24 16,0 13-4-16,4-10 24 16,-5 7-16-16,5-10-100 15,0 10 40-15</inkml:trace>
          <inkml:trace contextRef="#ctx0" brushRef="#br0" timeOffset="300674.7202">7917 5864 404 0,'0'-7'148'0,"0"7"-112"0,0-10-12 0,-4 10 136 16,4 0-92-16,-8-7 52 16,1 7-72-16,-9-7-16 15,4 7-20-15,-11-4-20 16,8 4 4-16,-8-3 12 16,3 6-4-16,-3-6-4 15,4 3 4-15,-1 0-16 16,5 0 8-16,-1 0-4 15,5 3 0-15,-5 1 8 16,8 6 0-16,-3 7-36 16,3 4 20-16,-7 10 16 15,7 0 0-15,-8 10 36 16,5 7-20-16,-9 4-4 16,9-4-8-16,-5 4-4 15,1-8 0-15,7-6-12 16,0-7 8-16,1-7 12 15,3-3-4-15,0-4 8 16,8-3-8-16,3-4-4 0,5 4 4 0,4-4-4 16,3 8 0-16,0-8 32 15,4 0-16-15,-3-6-144 16,3-1 64-16</inkml:trace>
          <inkml:trace contextRef="#ctx0" brushRef="#br0" timeOffset="301681.398">7867 6284 248 0,'-4'31'92'0,"4"-31"-72"0,-16 34-4 0,8-20 112 15,8 3-72-15,-3 4 48 16,3-1-60-16,0-3-16 16,3 1-16-16,1-8 32 15,8-3-20-15,0-4 12 16,3 1-20-16,4-11-8 15,9 3-4-15,-9-9 4 16,8 2-4-16,-4-3-12 16,0 8 4-16,-3-8 12 15,-1 10-4-15,-15-2 8 16,8 6-8-16,-12 0 52 16,3 0-32-16,-6 0 16 15,-1 6-24-15,-4-2-8 16,4 3-4-16,-4 6-4 15,8-6 0-15,-3 11 8 16,6-5-4-16,-6-2-4 16,3 2 4-16,-8 8 4 15,8 0-4-15,0 13-4 0,-8-3 4 16,-4 7-16-16,5 10 8 0,-5 0 12 16,4 0-4-16,-7-3 8 15,3-3-8-15,-3-8-12 16,3-3 4-16,-7-7 28 15,7-3-12-15,-7-4-4 16,3 0-4-16,-7-7 12 16,8-3-8-16,-9-3 4 15,5-1-4-15,-4-10-8 16,7 4 4-16,1-11 4 16,3 4-4-16,1-11-12 15,7 7 4-15,0-10-16 16,8 4 12-16,3-8-4 15,9 4 4-15,3-7 8 16,8 7 0-16,8 0 0 16,-4 7 0-16,4-1 8 15,-12 12-4-15,1 2-12 16,-1 4 4-16,-8 0-76 16,1 7 44-16</inkml:trace>
          <inkml:trace contextRef="#ctx0" brushRef="#br0" timeOffset="299532.6816">6516 6920 72 0,'-8'4'24'0,"8"2"-16"0,-4-2-4 15,4-4 76 1,0 0-44-16,0 0 120 16,0 0-88-16,0-4 44 15,0 1-64-15,0-7 56 16,4-1-64-16,-4-9 0 16,0 3-24-16,0-18 8 15,4 8-16-15,0-15 16 16,-1 4-16-16,-3-10 4 15,4 10-4-15,-4-24-8 0,8 11 4 0,-8-28-4 16,8 10 0-16,3-10 24 16,1 13-12-16,7 1 48 15,5 10-32-15,3 3 12 16,4 11-24-16,3-4 8 16,-3 14-12-16,4-3-8 15,-4 10 0-15,-4 0-4 16,0 3 0-16,1 4 24 15,-5 10-12-15,-4 10-4 16,-3 8-4-16,-5 6-16 16,5 4 8-16,-16 3 20 15,4 0-8-15,-16 3 24 16,4-9-20-16,-15 9 4 16,4-10-8-16,-12-3-16 15,7-4 4-15,-7-10-16 16,12 7 12-16,-4-7-12 15,11 0 8-15,1 0 0 16,7 0 4-16,0 0-28 16,8 7 20-16,4 7-4 15,-1 3 12-15,9 4 0 16,7-4 0-16,-11 7 0 16,7 4 0-16,-7 3 16 15,-5-7-4-15,-14-4 40 16,3 4-20-16,-23-3-12 0,3 0-8 15,-10-1 12-15,-5 4-8 0,0-6-4 16,8-1 0-16,0-7 4 16,12 0-4-16,3-10-188 15,12 4 100-15</inkml:trace>
          <inkml:trace contextRef="#ctx0" brushRef="#br0" timeOffset="300059.0826">7166 6339 332 0,'-8'-7'120'0,"8"7"-92"0,-8 3-8 0,5 1 156 16,-1 2-100-16,-8 5 32 15,0 3-64-15,-3 3 0 16,3 0-28-16,-7 4-24 16,7-1 0-16,-7-3 48 15,4 1-20-15,-13-5 0 16,13-2-12-16,-8 3-60 16,3-4 28-16</inkml:trace>
          <inkml:trace contextRef="#ctx0" brushRef="#br0" timeOffset="299866.0705">6957 6373 372 0,'0'0'140'0,"0"0"-112"0,8 0-4 15,-5 0 100 1,5 3-72-16,4 4 60 16,-1 14-68-16,1-7 4 15,4 3-28-15,-5-3-12 16,5 3-4-16,-5-3 12 16,-3 3-8-16,0-10 24 15,3 3-20-15,-7-6 12 16,0-1-12-16,-4-3-88 15,0 0 44-15,0-3-412 0,4-1 244 0</inkml:trace>
        </inkml:traceGroup>
        <inkml:traceGroup>
          <inkml:annotationXML>
            <emma:emma xmlns:emma="http://www.w3.org/2003/04/emma" version="1.0">
              <emma:interpretation id="{F94F8B91-C50A-451C-A05E-C36FB77A5E5C}" emma:medium="tactile" emma:mode="ink">
                <msink:context xmlns:msink="http://schemas.microsoft.com/ink/2010/main" type="inkWord" rotatedBoundingBox="16362,7872 16672,7873 16671,8069 16361,8068">
                  <msink:destinationLink direction="with" ref="{F5C876AF-6A26-4C55-8974-F86C1D1F96FA}"/>
                  <msink:destinationLink direction="with" ref="{4A2965BD-EAB9-4231-8AF2-2B8A8E7699F4}"/>
                </msink:context>
              </emma:interpretation>
              <emma:one-of disjunction-type="recognition" id="oneOf19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303768.4588">8707 6163 508 0,'-8'-3'188'16,"8"3"-148"-16,0 0-8 0,0 0 88 16,0 0-72-16,0 0 32 15,8 3-44-15,-1 1 20 16,9-1-28-16,-1-3 16 16,5 0-24-16,-1 0 28 0,0 0-32 15,1 0-12-15,-1 0-8 0,0 0 28 16,5 0-12-16,-9-3 12 15,1 3-12-15,-9 0 12 16,5 0-16-16,-8-7 24 16,7 7-20-16</inkml:trace>
          <inkml:trace contextRef="#ctx0" brushRef="#br0" timeOffset="303415.5188">8792 6001 456 0,'-8'-7'168'0,"24"7"-128"0,-13 4-16 16,-3-11 132-1,8 14-92-15,0-7 28 16,0 0-56-16,-5-7 4 16,13 7-24-16,-4-7 36 0,-1 14-28 0,9-14 4 15,-1 7-16-15,0-7 0 16,-3 7-4-16,3-3 4 15,0 6-8-15,-11-3 16 16,8-3-12-16,-16 3 16 16,4 0-16-16,-8 0-248 15,4 0 128-15</inkml:trace>
        </inkml:traceGroup>
        <inkml:traceGroup>
          <inkml:annotationXML>
            <emma:emma xmlns:emma="http://www.w3.org/2003/04/emma" version="1.0">
              <emma:interpretation id="{8619AC65-0974-49ED-B3CC-A36D35B60096}" emma:medium="tactile" emma:mode="ink">
                <msink:context xmlns:msink="http://schemas.microsoft.com/ink/2010/main" type="inkWord" rotatedBoundingBox="17180,7471 19109,7477 19105,8816 17176,8810">
                  <msink:destinationLink direction="with" ref="{F5C876AF-6A26-4C55-8974-F86C1D1F96FA}"/>
                  <msink:destinationLink direction="with" ref="{4A2965BD-EAB9-4231-8AF2-2B8A8E7699F4}"/>
                </msink:context>
              </emma:interpretation>
              <emma:one-of disjunction-type="recognition" id="oneOf20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307656.4068">9961 6617 456 0,'-8'0'168'0,"8"0"-128"0,4 0-16 0,0-3 68 15,7-1-56-15,1-6 12 16,7 0-28-16,1-11 16 16,3 0-24-16,8-20-4 15,4-4-4-15,4-16-16 16,-5-1 8-16,1 0 4 16,0 7 0-16,-8 3-20 15,-4 11 12-15,-7-4 76 16,-1 21-40-16,-7-4 80 15,0 11-60-15,-4-7 28 16,0 10-44-16,-4 4-8 16,3 10-16-16,-3 3-52 15,4 11 28-15,-4 3 4 16,0 11 8-16,0-4 28 16,0 7-12-16,0-7 24 15,8 7-24-15,-4-10-4 16,4-4-4-16,-1-10-40 15,1 0 20-15,8-14-64 16,-1 0 44-16,1-17-20 16,-1 7 36-16,-3-14-16 0,3 7 20 15,-3-7 16-15,-1 6 4 0,-7 5-4 16,4 6 4-16,-8 0 28 16,4 11-16-16,-4 6 32 15,4 8-32-15,-4 6 20 16,0 7-20-16,0 3 20 15,4 1-24-15,0 3 32 16,-1-4-28-16,1-2-128 16,4-8 60-16,0-3-500 15,3-11 304-15</inkml:trace>
          <inkml:trace contextRef="#ctx0" brushRef="#br0" timeOffset="307959.2299">10878 5644 364 0,'8'0'132'0,"-8"0"-100"0,8 17-12 16,-8-4 104-1,4 1-72-15,-8 14 52 16,4 3-64-16,-8 7 24 16,-4-4-36-16,5 4 8 15,-5 3-20-15,4 0 8 16,-3 4-12-16,3-7 28 16,4 3-24-16,-4-13-4 0,8 3-8 0,-4-14-392 15,8-3 212-15</inkml:trace>
          <inkml:trace contextRef="#ctx0" brushRef="#br0" timeOffset="307025.2492">9721 5919 288 0,'4'-11'108'0,"0"8"-84"0,-1-4-4 0,-3 0 100 16,4 7-68-16,-4-7 68 15,4 7-68-15,-4-7 16 16,4 1-40-16,-4-1 16 15,0 3-24-15,0-3-28 16,0 4 4-16,-4 0 8 16,4 3 0-16,-8 0 8 15,5 3-8-15,-9 0 8 16,0 4-8-16,-11 4-20 16,8 2 8-16,-12 8-4 15,3 0 4-15,-3 6 16 16,4 8-4-16,0-1-12 15,11 4 4-15,-3 0 20 16,15-4-8-16,0-6 4 0,11-4-4 16,5-10 20-16,3-4-16 0,8-17 12 15,0 7-12-15,4-17 20 16,-4 3-20-16,-7-10 24 16,7 10-24-16,-16-3-12 15,1 3-4 1,-12 4-32-16,0 3 20 0,-4 14-20 15,0 3 20-15,4 11 16 16,8 3 4-16,11 0 40 16,9 4-20-16,14-11 12 15,5 0-20-15,-5-17 8 16,1 0-12-16,-5-17 12 16,-3 3-16-16,-8-17 24 15,0 14-20-15,-19-14 12 16,0 10-12-16,-12-3 0 15,0 0-4-15,-7 0-8 16,7 3 4-16,-4 7-24 16,8-3 12-16,0 10-408 15,8 7 224-15</inkml:trace>
          <inkml:trace contextRef="#ctx0" brushRef="#br0" timeOffset="308409.9287">10855 5957 748 0,'0'-4'276'0,"0"4"-216"0,31-3-16 0,-4-1 56 15,0 8-64-15,12-8 12 16,-4 8-28-16,15-4 24 16,-3 3-28-16,-1-3-180 15,-7 4 88-15</inkml:trace>
          <inkml:trace contextRef="#ctx0" brushRef="#br0" timeOffset="315267.269">11207 6270 436 0,'0'-11'160'0,"0"5"-124"0,8-1-8 0,-8 0 148 15,4 7-100-15,4-11 76 16,3-2-88-16,5-1 16 16,-1 7-44-16,-3 0 12 15,3 4-28-15,5 3-16 16,7 0-8-16,-8 7 20 16,4 3-8-16,-3 11 4 15,-1-4-4-15,-11 3 20 16,3-2-16-16,-11 6 48 15,0-4-32-15,-19-2-4 16,8-1-16-16,-17-3-24 16,9-1 8-16,-8-2-48 15,15-1 28-15,-3-3-28 16,7 0 32-16,-3-4-16 16,11 11 24-16,7-4 8 15,5 11 8-15,7 0-12 16,1-1 8-16,7 15 20 15,0-1-8-15,-8 14-28 16,-3 0 8-16,-13 4 32 16,-3-4-12-16,-19-7 0 15,8-3-4-15,-24-10-4 16,15-8 0-16,-7-13 16 16,0 4-8-16,4-25 24 0,4 0-20 15,3-13 56-15,16-1-36 0,0-6 4 16,16 3-24-16,3-4 0 15,4 8-4-15,12-1-8 16,4 8 4-16,-4-1-252 16,-5 7 136-16</inkml:trace>
          <inkml:trace contextRef="#ctx0" brushRef="#br0" timeOffset="308198.8665">11281 5599 404 0,'8'-17'148'0,"-8"17"-112"0,4-4-12 0,-4 8 84 16,0 2-64-16,0 15 36 16,0 7-48-16,-8 16-28 15,4 5-4-15,-8 6 0 16,1-4 0-16,-5 8 16 16,8-4-8-16,-3 7 24 15,3-7-20-15</inkml:trace>
        </inkml:traceGroup>
      </inkml:traceGroup>
    </inkml:traceGroup>
    <inkml:traceGroup>
      <inkml:annotationXML>
        <emma:emma xmlns:emma="http://www.w3.org/2003/04/emma" version="1.0">
          <emma:interpretation id="{635065ED-FC61-4EB8-838C-8A64467A0064}" emma:medium="tactile" emma:mode="ink">
            <msink:context xmlns:msink="http://schemas.microsoft.com/ink/2010/main" type="paragraph" rotatedBoundingBox="4881,9641 16764,9551 16777,11196 4894,1128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A3FA230-8DC6-4334-8C64-285D240E6974}" emma:medium="tactile" emma:mode="ink">
              <msink:context xmlns:msink="http://schemas.microsoft.com/ink/2010/main" type="line" rotatedBoundingBox="4881,9641 16764,9551 16777,11196 4894,11287">
                <msink:destinationLink direction="with" ref="{28548E3D-FFF7-48BE-B9AC-D94FA3F7D95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6CB81E6-3FE5-4A6C-A37F-248FA6ED17B8}" emma:medium="tactile" emma:mode="ink">
                <msink:context xmlns:msink="http://schemas.microsoft.com/ink/2010/main" type="inkWord" rotatedBoundingBox="4883,9819 5833,9811 5840,10683 4889,10691"/>
              </emma:interpretation>
            </emma:emma>
          </inkml:annotationXML>
          <inkml:trace contextRef="#ctx0" brushRef="#br0" timeOffset="538788.1804">-1869 8162 156 0,'7'-38'56'0,"1"18"-44"0,0-11-4 16,-8 17 60-16,0-10-40 0,0 0 76 15,-4 7-56-15,-8-4 0 16,-3 7-28-16,-8-3 76 16,-4 7-52-16,-8 3 32 15,-4 0-44-15,0 4 8 16,5 3-24-16,-5 0 8 16,4 3-12-16,-4 4 20 0,8-4-20 15,-4 8-4-15,12-1-4 16,-4 0 12-16,4 4-8 15,4 0-20-15,-5 6 4 16,1 5 20-16,4 6-4 0,-1 6-4 16,5 1 0-16,-1-3-4 15,1-4 0-15,3-7-20 16,1 0 12-16,3-4 20 16,4-2-4-16,4-5 32 15,0-2-24-15,0-11-4 16,0 0-8-16,0 0 4 15,0 0-4-15,0 0-12 16,-4-11 4-16,0 5-48 16,0 6 24-16,1-7-100 15,3 7 72-15,-4 0-88 16</inkml:trace>
          <inkml:trace contextRef="#ctx0" brushRef="#br0" timeOffset="539432.8944">-2659 8348 268 0,'-15'10'100'0,"7"-6"-76"0,0 3-8 0,4-7 112 16,0 0-72-16,0 0 48 15,-3-4-60-15,3 4 28 16,0 0-40-16,0 0 0 15,0 0-20-15,0 0-24 16,0 0 4-16,4 0 4 0,-3 0 4 0,3 0 16 16,-4 0-8-16,4 0-4 15,0 0 0-15,-4 0 28 16,0 0-16-16,0-7 12 16,0 7-16-16,0 0 0 15,4 0-4-15,0 0-8 16,4-6 4-16,0 6-4 31,8-4 0-31,-1 1-20 0,-3 3 12 16,0-4 4-16,-8 4 4 15,0 0 16-15,-4 11-8 16,-4 2 4-16,-3 5-4 0,-1 9-8 16,0-3 4-16,5 7 4 15,3 0-4-15,0 0 40 16,4-3-20-16,8-4-4 0,7 0-12 15,4 7 36-15,9-4-20 16,3 4-24-16,-1-7 0 16,1 4 0-16,8-4 0 15,4-14 16-15,-1 1-8 16,16-11 4-16,20-7-4 16,11-4-8-16,0-2 4 15,-8 2 28-15,-11 1-16 16,-12 0 12-16,-16-1-16 15,-7 4 0-15,-11 4-4 16,-9-4 28-16,-7 4-20 16,-8 3-4-16,-4 7-8 0,4 3-68 15,4 4 36-15,0 3-252 16,3 0 156-16,1 7-400 16</inkml:trace>
        </inkml:traceGroup>
        <inkml:traceGroup>
          <inkml:annotationXML>
            <emma:emma xmlns:emma="http://www.w3.org/2003/04/emma" version="1.0">
              <emma:interpretation id="{170EAF1A-DB17-4F15-A57B-B1587F060F37}" emma:medium="tactile" emma:mode="ink">
                <msink:context xmlns:msink="http://schemas.microsoft.com/ink/2010/main" type="inkWord" rotatedBoundingBox="6500,9651 8553,9636 8563,10971 6510,10987">
                  <msink:destinationLink direction="with" ref="{17523EC1-7F96-4D88-B61B-F153D0930B83}"/>
                </msink:context>
              </emma:interpretation>
              <emma:one-of disjunction-type="recognition" id="oneOf21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337006.2481">-1134 9088 488 0,'-11'-17'180'0,"14"3"-140"0,-6-3-12 0,-5 3 4 16,16 7-24-16,-8-14 60 16,0 8-40-16,-8-15 32 15,8 8-32-15,0-15 44 16,0 4-40-16,8-24-24 16,-12 7-8-16,4-21 8 15,7 7-4-15,1-7-4 16,8 11 4-16,3-4 40 15,4 10-24-15,12-10 36 16,4 14-32-16,7-21 32 16,-3 11-32-16,3-11 4 15,-3 11-16-15,-1-1 56 16,-3 18-40-16,0 3-28 16,-4 7-4-16,-4 0 0 0,0 17 4 15,-4 0 0-15,-4 11 0 0,-11 6 32 16,-1 8-16-16,-15 6 20 15,-3 7-20-15,-13 7 8 16,5 3-12-16,-8-3-8 16,7 0 0-16,-7-7 12 15,3 1-8-15,-3-15-20 16,4 4 4-16,0-7-40 16,11 3 28-16,4 4-28 15,8-1 28-15,4 5 8 16,7 2 12-16,4 11-28 15,1-7 16-15,-1 4 4 16,0-4 8-16,-7 0 0 16,0 0 0-16,-12-7 44 15,0 4-24-15,-16-7 16 16,5 3-20-16,-17-10 20 16,1 0-24-16,-11-7 4 15,3 3-8-15,-4-6-8 16,8 3 4-16,0-11-48 15,12 8 24-15,3-4-160 16,9 4 100-16,7-1-388 16,7 4 260-16</inkml:trace>
          <inkml:trace contextRef="#ctx0" brushRef="#br0" timeOffset="338509.2215">-410 8334 600 0,'-8'-7'224'0,"8"7"-176"0,0-3-12 16,0 0 44-16,8 3-52 0,0-4 16 15,7 4-28-15,5-3 0 16,3-1-8-16,12-3 4 16,-4 7-8-16,0-3 24 15,-4 6-16-15,0-3-4 16,-4 0-4-16,-7 0-16 16,-5 7 8-16,-7-3 56 15,0 3-28-15,-16-1 0 16,5 1-16-16,-13 7 4 15,-3 3-8-15,-8 1 8 16,8 2-8-16,-8-3-12 16,8 4 4-16,-4-4 12 15,15 0-4-15,0-6-28 16,12 3 12-16,0-4-20 16,4 0 16-16,4 1 28 15,7-1-8-15,9 0-8 16,-5 0 0-16,4-3 40 15,0 0-24-15,-3-3-108 16,-1 3 52-16,-3-7-336 16,-1 3 212-16</inkml:trace>
          <inkml:trace contextRef="#ctx0" brushRef="#br0" timeOffset="338674.6616">-352 8479 560 0,'-11'-10'208'0,"11"10"-164"0,11-7-8 0,-3 3 112 16,4 4-88-16,15-7 0 16,0 4-36-16,8-4-8 15,-1 4-8-15,1-4-184 16,-4 7 100-16</inkml:trace>
          <inkml:trace contextRef="#ctx0" brushRef="#br0" timeOffset="339537.4849">74 8221 676 0,'-19'-11'248'0,"19"11"-192"0,19-10-16 0,0 3 84 16,1 4-76-16,26-7 44 16,4 3-56-16,16-11 16 15,-4 8-32-15,-4 0 36 16,-4 3-32-16,-7 3-172 15,-1 4 80-15</inkml:trace>
          <inkml:trace contextRef="#ctx0" brushRef="#br0" timeOffset="339050.1599">283 7835 424 0,'-4'0'156'0,"4"0"-120"0,-8 21-8 16,5 0 44-1,-1 6-44-15,-8 21 52 16,4 4-48-16,-7 10 12 15,7-7-28-15,-11-3 8 0,11 3-12 0,-7-7 20 16,3-7-20-16,-4-3-4 31,9-7-4-31,-1-7 20 0,8-7-12 0,8-17-364 16,3 0 188-16</inkml:trace>
          <inkml:trace contextRef="#ctx0" brushRef="#br0" timeOffset="339292.8057">662 7739 488 0,'4'0'180'0,"-4"0"-140"0,-4 14-12 0,1 0 48 15,6-1-48-15,-10 18 16 16,7 7-28-16,0 21 0 15,-4 3-8-15,-8 3 20 16,16-3-16-16,-12-7 4 16,4-10-8-16,-7-4 4 15,3-7-8-15,-4-3-400 16,5-7 220-16</inkml:trace>
          <inkml:trace contextRef="#ctx0" brushRef="#br0" timeOffset="341046.08">895 8348 528 0,'-4'-7'196'0,"4"7"-152"0,4-3-12 0,-8 3 96 15,4 3-76-15,-12 4 32 16,4 3-48-16,-11 4-12 15,0 0-16-15,-16 7 12 16,12-1-12-16,-12 4 4 16,8 0-4-16,0-3 4 15,11-4-8-15,1-6-212 16,3-4 112-16</inkml:trace>
          <inkml:trace contextRef="#ctx0" brushRef="#br0" timeOffset="340823.4374">655 8345 520 0,'-8'-4'192'0,"12"4"-152"0,-4 4-8 0,0-4 36 15,8 0-44-15,-1 0 68 16,9 3-52-16,-1 4 28 15,5 3-40-15,-1 4 8 16,0 7-20-16,1 3 8 16,3 3-12-16,-4 1-8 15,-3-4 0-15,-9-3 12 16,5-1-8-16,-8-6 40 16,4-4-24-16,-8-6-208 15,0 3 100-15</inkml:trace>
        </inkml:traceGroup>
        <inkml:traceGroup>
          <inkml:annotationXML>
            <emma:emma xmlns:emma="http://www.w3.org/2003/04/emma" version="1.0">
              <emma:interpretation id="{E7710093-7981-471A-BC0B-77344B8A8682}" emma:medium="tactile" emma:mode="ink">
                <msink:context xmlns:msink="http://schemas.microsoft.com/ink/2010/main" type="inkWord" rotatedBoundingBox="8932,9955 9277,9952 9277,9975 8933,9977">
                  <msink:destinationLink direction="with" ref="{17523EC1-7F96-4D88-B61B-F153D0930B83}"/>
                </msink:context>
              </emma:interpretation>
            </emma:emma>
          </inkml:annotationXML>
          <inkml:trace contextRef="#ctx0" brushRef="#br0" timeOffset="342600.5216">1290 8056 664 0,'-16'0'244'0,"16"0"-188"0,-4 0-16 0,4 7 68 16,8-7-68-16,0 6 28 15,7-6-40-15,16 0 0 16,4 4-16-16,11-4 36 16,-3 3-24-16,0-3 12 15,-1 0-20-15,-3 0-332 16,-4 0 168-16</inkml:trace>
        </inkml:traceGroup>
        <inkml:traceGroup>
          <inkml:annotationXML>
            <emma:emma xmlns:emma="http://www.w3.org/2003/04/emma" version="1.0">
              <emma:interpretation id="{1BE47759-BC28-49A4-9507-BE38C4F829C8}" emma:medium="tactile" emma:mode="ink">
                <msink:context xmlns:msink="http://schemas.microsoft.com/ink/2010/main" type="inkWord" rotatedBoundingBox="9592,9628 12810,9604 12823,11226 9605,11251">
                  <msink:destinationLink direction="with" ref="{17523EC1-7F96-4D88-B61B-F153D0930B83}"/>
                </msink:context>
              </emma:interpretation>
            </emma:emma>
          </inkml:annotationXML>
          <inkml:trace contextRef="#ctx0" brushRef="#br0" timeOffset="346616.3604">4781 8131 580 0,'-7'-7'216'0,"7"7"-168"0,15 7-12 15,-3-7 56 1,7 0-56-16,27-3 12 15,1-1-28-15,-1-6-144 16,1 10 68-16</inkml:trace>
          <inkml:trace contextRef="#ctx0" brushRef="#br0" timeOffset="346469.4278">4986 7815 728 0,'8'-4'268'0,"-8"4"-208"0,12 0-16 0,-1 0 64 16,5 4-68-16,3-4 0 16,1 3-24-16,-1 1 16 15,8 6-20-15,-15 4-636 16,7 3 336-16</inkml:trace>
          <inkml:trace contextRef="#ctx0" brushRef="#br0" timeOffset="343267.3559">1951 9060 340 0,'-11'18'128'0,"11"-18"-100"0,0 7-8 0,0-7 132 15,0 0-88-15,0-4 72 16,0 1-80-16,0-11-4 15,0 0-32-15,0-13 40 16,0 6-32-16,0-13 4 16,8 3-20-16,-1-28 12 15,9 7-16-15,-1-37 16 16,5-1-16-16,-1-2-20 16,0 6 4-16,8-7 32 15,1 20-16-15,-1-13 60 16,4 18-36-16,-4-8 48 15,-4 17-48-15,4 4 48 16,-4 17-48-16,-3 4-16 16,-1 13-8-16,-3 11-20 15,-5 7 8-15,-3 10 28 16,0 10-12-16,-8 10 12 16,0 4-12-16,-8 7 44 15,0 0-28-15,-7 0-104 16,3 0 44-16,-11-11-160 15,7-3 108-15,-3-7-84 16,7-3 96-16,1-3-52 16,7-1 76-16,4 0 4 15,0 4 28-15,11 0-4 16,1-1 8-16,0 5 80 16,-1-1-40-16,-3-3 72 15,4 3-60-15,-12-3 108 16,0-1-88-16,-12-6 12 0,4 7-48 15,-15-7 12-15,0 0-20 16,-4-7 28 0,4 0-28-16,-1-4-128 0,9 1 60 0</inkml:trace>
          <inkml:trace contextRef="#ctx0" brushRef="#br0" timeOffset="343630.0026">2544 8317 572 0,'-12'7'208'0,"12"-7"-160"0,-27 17-12 0,12-3 84 16,3 7-72-16,-11 10 24 15,-4 3-40-15,3 4 4 16,9 0-20-16</inkml:trace>
          <inkml:trace contextRef="#ctx0" brushRef="#br0" timeOffset="343505.9916">2408 8303 540 0,'0'4'200'0,"0"-4"-156"0,8 14-12 15,0-4 36 1,7 0-44-16,8 7 8 16,1 4-20-16,7 0 20 15,0-1-20-15,0-2 4 16,-4-1-8-16,-8-3 20 15,0-4-16-15,-15-3-416 16,-4-7 216-16</inkml:trace>
          <inkml:trace contextRef="#ctx0" brushRef="#br0" timeOffset="343946.3454">2927 7901 384 0,'0'-31'140'0,"0"31"-108"0,4-17-8 0,0 10 180 16,0 7-116-16,-4-4 28 15,4 4-72-15,-4 11-8 16,3 6-24-16,-3 21 36 15,4 3-24-15,-11 17 32 16,3 4-32-16,-4 0 20 16,4-3-24-16,-8-4 16 15,5-7-20-15,-5-3 20 16,8-4-24-16,-4-10 4 16,5-3-8-16,3-18-384 15,3-7 204-15</inkml:trace>
          <inkml:trace contextRef="#ctx0" brushRef="#br0" timeOffset="344350.7324">2912 8210 684 0,'0'-13'252'0,"0"13"-192"0,11-11-20 16,5 5 76-1,7 2-72-15,23-6 16 16,5-1-36-16,14 1 48 0,-3 7-40 0</inkml:trace>
          <inkml:trace contextRef="#ctx0" brushRef="#br0" timeOffset="344170.2761">3492 7722 560 0,'4'-4'208'0,"-4"4"-164"0,-4 18-8 0,0-5 40 16,8 8-48-16,-8 17 16 15,4 3-28-15,-4 21-8 16,1 0-4-16,-5 7 12 16,4-11-8-16,-8-3 48 15,12-10-28-15,-15-7-172 16,7 0 76-16</inkml:trace>
          <inkml:trace contextRef="#ctx0" brushRef="#br0" timeOffset="346170.1313">3659 8537 624 0,'-12'-10'228'16,"12"10"-176"-16,12-3-16 0,-5-1 0 16,9 4-28-16,7-3 4 15,12-1-4-15,15-6 4 16,-3 13-8-16</inkml:trace>
          <inkml:trace contextRef="#ctx0" brushRef="#br0" timeOffset="346010.7454">3701 8376 444 0,'-8'-7'164'0,"16"0"-124"0,-4 0-16 15,4 4 68 1,3-1-56-16,5-6 24 16,3 6-40-16,1-3 8 15,7 7-16-15,0-3-8 16,-4 3 0-16,-4 3 20 15,-3 4-12-15,-4 7-4 16,-12 0-4-16,-4 10 12 16,-4 0-8-16,-15 7-4 0,7 0 0 0,-3 0 12 15,3 0-8-15,-3-4-4 16,0-6 0-16,11 7 28 16,-4-8-16-16,8 1-12 15,8 0-8-15,4-4 48 16,4-3-24-16,7-4 8 15,-3 0-16-15</inkml:trace>
          <inkml:trace contextRef="#ctx0" brushRef="#br0" timeOffset="361823.2504">4615 8947 364 0,'0'-21'132'0,"-4"18"-100"0,-4 3-12 0,8-4 36 0,-8 1-36 15,5 3 24-15,-13 0-24 16,-3 0-28-16,-1 0 4 16,-14 3 16-16,-5 4-4 15,-11 0 4-15,-5 3-4 16,1 1-24-16,4-1 8 15,3-3 4-15,1 0 4 16,7 0 44-16,4-4-24 16,-3 4-8-16,7 0-8 15,11 0-24-15,1 3 12 16,11 4-4-16,0 0 4 16,8 3-12-16,0-3 12 15,8-1 20-15,0 5-4 16,4-1 4-16,-5 0-4 15,1 7-16-15,4 4 4 16,-1-4 20-16,-3-4-8 0,0 4-4 16,3-3 0-16,-11-4 12 15,8-3-8-15,-8-4-4 16,12-3 0-16,-5-3 40 16,1-4-24-16,4-11 0 15,-4-6-12-15,3-10-24 16,5-8 8-16,3-6-4 0,12-4 4 15,4 4 44-15,4 3-24 16,-1 4 0-16,-11 6-8 16,-3 7 20-16,-5 4-12 15,-4 4-4-15,-7 2-4 0,-8 8 20 16,-4 3-12-16,0 0 12 16,-3 3-12-16,7 8-308 15</inkml:trace>
        </inkml:traceGroup>
        <inkml:traceGroup>
          <inkml:annotationXML>
            <emma:emma xmlns:emma="http://www.w3.org/2003/04/emma" version="1.0">
              <emma:interpretation id="{9EE87944-C23C-45DA-BB8F-69BA6E6AA285}" emma:medium="tactile" emma:mode="ink">
                <msink:context xmlns:msink="http://schemas.microsoft.com/ink/2010/main" type="inkWord" rotatedBoundingBox="13280,10136 13477,10135 13478,10143 13280,10144">
                  <msink:destinationLink direction="with" ref="{17523EC1-7F96-4D88-B61B-F153D0930B83}"/>
                </msink:context>
              </emma:interpretation>
              <emma:one-of disjunction-type="recognition" id="oneOf22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347820.0623">5633 8238 676 0,'-16'0'248'0,"16"0"-192"0,4 3-16 16,4-3 40-1,4 4-52-15,7-4 40 16,8 0-36-16,4-4 0 16,0 4-20-16,4-3-96 0,-4 6 48 0</inkml:trace>
        </inkml:traceGroup>
        <inkml:traceGroup>
          <inkml:annotationXML>
            <emma:emma xmlns:emma="http://www.w3.org/2003/04/emma" version="1.0">
              <emma:interpretation id="{32250091-08EC-4195-ACEE-069D055B80A9}" emma:medium="tactile" emma:mode="ink">
                <msink:context xmlns:msink="http://schemas.microsoft.com/ink/2010/main" type="inkWord" rotatedBoundingBox="13945,9572 16221,9555 16230,10774 13954,10792">
                  <msink:destinationLink direction="with" ref="{17523EC1-7F96-4D88-B61B-F153D0930B83}"/>
                </msink:context>
              </emma:interpretation>
              <emma:one-of disjunction-type="recognition" id="oneOf23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348327.9135">6419 8038 320 0,'-16'-17'120'0,"16"17"-96"0,-11 4-4 0,-1-1 156 16,8 7-100-16,-11 11 32 15,-1 3-64-15,-3 7 0 16,3 4-28-16,1-1 8 16,7-3-12-16,8 0-16 15,8-4 0-15,4-6 48 16,7 0-24-16,8-8 24 15,0-2-24-15,0-11 8 16,0 0-16-16,0-7-52 16,-3 0 24-16,-9-7-60 15,-3 4 44-15,-8-4-28 16,-1 4 36-16,-6 3 12 16,-1 4 8-16,-4 6 72 0,4 4-36 15,-4 3 40-15,8 4-40 16,8 0 0-16,4-1-20 0,15-6 20 15,4 0-20-15,11-7 32 16,5 0-28-16,-1 0 12 16,-3-7-16-16,-12-3 36 15,-4 0-24-15,-16-4-4 16,-3 4-12-16,-16-11 20 16,-3 0-16-16,-8-13-48 15,7 6 20-15</inkml:trace>
          <inkml:trace contextRef="#ctx0" brushRef="#br0" timeOffset="348794.7872">7092 8107 540 0,'-15'-14'200'0,"15"14"-156"0,19-3-12 0,-3 0 88 16,3 6-72-16,12-6 24 16,4 3-40-16,11-4 24 15,1 4-32-15,3-7-92 16,-3 14 36-16</inkml:trace>
          <inkml:trace contextRef="#ctx0" brushRef="#br0" timeOffset="348613.6737">7390 7763 488 0,'12'-17'180'0,"-12"17"-140"0,8 0-12 16,-12 0 144 0,0 0-100-16,-11 0 44 15,3 7-72-15,-19 3-16 16,4 4-16-16,-20 13-20 16,13 11 4-16,-1 17 4 15,12 0 0-15,3 4 0 0,12-7 0 0,12-8 32 16,12-2-16-16,11-15 40 15,4-3-32-15</inkml:trace>
          <inkml:trace contextRef="#ctx0" brushRef="#br0" timeOffset="349458.4871">7712 8042 644 0,'11'-4'236'0,"-11"4"-180"0,47-6-20 0,-20 2 36 16,12 4-48-16,15-3 24 15,4 6-28-15</inkml:trace>
          <inkml:trace contextRef="#ctx0" brushRef="#br0" timeOffset="349273.9447">8277 7732 580 0,'0'-10'216'0,"0"10"-168"0,-4-10-12 0,0 3 68 15,4 7-64-15,-8-7-16 16,5 3-16-16,-9-3-20 16,0 4 8-16,-11-4 4 15,8 4 0-15,-9-4-20 16,5 7 12-16,-8-4 12 16,11 4 0-16,-7-3 32 15,8 6-20-15,-5-3 4 16,13 4-12-16,-20 3-16 15,11 3 4-15,-7 14-4 16,3 4 0-16,-7 27 32 16,0 3-12-16,0 14 4 15,8-3-8-15,-4-3-24 16,11-11 8-16,0-11-4 16,5-6 4-16,-9-10 96 15,12-8-48-15,4-6 36 16,0 0-44-16,12-7-52 15,7-4 8-15,16-3 28 16,4 0-8-16,7 0 28 16,1 4-24-16,-1-1-208 15,-7 4 108-15</inkml:trace>
          <inkml:trace contextRef="#ctx0" brushRef="#br0" timeOffset="350008.5994">8323 8138 632 0,'-19'7'236'0,"19"-7"-184"0,-4 35-16 16,4-22 60 0,0 4-60-16,4 1-4 15,4-1-20-15,3-3 24 16,13 3-20-16,-1-7 20 16,4 1-20-16,8-8 20 15,-4 4-24-15,-4-7-4 16,0 3-4-16,-8-6-60 0,-7 3 32 0,-4-10-24 31,-1 3 28-31,-14 0-60 0,-1 3 44 16,-4-3 16-16,5 4 16 0,-5 3-32 15,4 7 20-15,-11 3-12 16,11 7 16-16,-11 18 44 16,15 3-20-16,-12 24 8 15,9 3-12-15,-5 4-8 16,4-7 4-16,-7 0 40 15,3-14-24-15,-7-10 88 16,-1-4-60-16,1-10 20 16,0 0-36-16,-4-17-4 15,3 0-16-15,-7-14 56 16,8 0-40-16,-5-17 8 16,9 4-24-16,3-11-24 15,9 3 4-15,3-6-12 16,7 10 8-16,9-4-20 15,3 7 20-15,8-6-268 16,-7 13 152-16</inkml:trace>
        </inkml:traceGroup>
        <inkml:traceGroup>
          <inkml:annotationXML>
            <emma:emma xmlns:emma="http://www.w3.org/2003/04/emma" version="1.0">
              <emma:interpretation id="{07059952-33B3-4D5F-B6C1-5294B6C89FEF}" emma:medium="tactile" emma:mode="ink">
                <msink:context xmlns:msink="http://schemas.microsoft.com/ink/2010/main" type="inkWord" rotatedBoundingBox="16677,10519 16772,10519 16773,10662 16678,10663">
                  <msink:destinationLink direction="with" ref="{17523EC1-7F96-4D88-B61B-F153D0930B83}"/>
                </msink:context>
              </emma:interpretation>
              <emma:one-of disjunction-type="recognition" id="oneOf24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350161.5057">9109 8620 756 0,'-23'52'280'0,"23"-52"-216"0,-39 44-20 0,20-23 12 15,7 6-40-15</inkml:trace>
        </inkml:traceGroup>
      </inkml:traceGroup>
    </inkml:traceGroup>
    <inkml:traceGroup>
      <inkml:annotationXML>
        <emma:emma xmlns:emma="http://www.w3.org/2003/04/emma" version="1.0">
          <emma:interpretation id="{D2601366-7408-4D36-A716-3BF7B8291745}" emma:medium="tactile" emma:mode="ink">
            <msink:context xmlns:msink="http://schemas.microsoft.com/ink/2010/main" type="paragraph" rotatedBoundingBox="6535,11627 22515,11847 22466,15344 6486,1512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9ACE09D-95B6-42B8-A270-10339206E1ED}" emma:medium="tactile" emma:mode="ink">
              <msink:context xmlns:msink="http://schemas.microsoft.com/ink/2010/main" type="inkBullet" rotatedBoundingBox="6557,11872 7497,11885 7481,13035 6541,13022"/>
            </emma:interpretation>
            <emma:one-of disjunction-type="recognition" id="oneOf25">
              <emma:interpretation id="interp25" emma:lang="" emma:confidence="0">
                <emma:literal>↳</emma:literal>
              </emma:interpretation>
            </emma:one-of>
          </emma:emma>
        </inkml:annotationXML>
        <inkml:trace contextRef="#ctx0" brushRef="#br0" timeOffset="540918.8586">-371 9986 260 0,'-23'-3'96'0,"11"9"-76"0,-15-2-4 0,8-1 52 0,-12 1-40 16,-4 6-12-16,-4-3-8 15,4-4 8-15,-4-3-8 16,8 0 48-16,-11-3-28 15,11 0 12-15,-4 3-24 16,4-4 28-16,4-3-28 16,8 7 20-16,-8 7-20 15,7 0 8-15,1 7-12 16,0 10 20-16,-9 17-20 16,1 35 24-16,-4 20-24 15,8-3 4-15,-4-7-8 0,15-3-16 16,1 3 4-16,3-4 28 15,-4 4-12-15,5-10 24 16,7-11-24-16,0-16-4 0,0-12-4 16,7-6 40-16,5-10-24 15,-4-14-20-15,11-4 0 16,8-3 8-16,12-3-4 16,19 0-4-16,-4 3 4 15,12 0-16-15,0 6 8 16,15 5-4-16,4 2 0 15,0-2 16-15,-7-1-4 16,-12 0-12-16,-12-3 4 16,-12-7 40-16,-11-3-24 15,-3-4 16-15,-13-3-16 16,-3-1-132-16,-8-2 68 0</inkml:trace>
      </inkml:traceGroup>
      <inkml:traceGroup>
        <inkml:annotationXML>
          <emma:emma xmlns:emma="http://www.w3.org/2003/04/emma" version="1.0">
            <emma:interpretation id="{840DE829-E85F-4562-9B96-1AF7F9101318}" emma:medium="tactile" emma:mode="ink">
              <msink:context xmlns:msink="http://schemas.microsoft.com/ink/2010/main" type="line" rotatedBoundingBox="7892,11645 22515,11847 22494,13346 7872,13144"/>
            </emma:interpretation>
          </emma:emma>
        </inkml:annotationXML>
        <inkml:traceGroup>
          <inkml:annotationXML>
            <emma:emma xmlns:emma="http://www.w3.org/2003/04/emma" version="1.0">
              <emma:interpretation id="{E57E7CD4-E5F0-4EB4-9848-1286E42FD35A}" emma:medium="tactile" emma:mode="ink">
                <msink:context xmlns:msink="http://schemas.microsoft.com/ink/2010/main" type="inkWord" rotatedBoundingBox="7891,11718 9965,11746 9945,13172 7872,13144">
                  <msink:destinationLink direction="with" ref="{43A885E1-15B8-4B0E-BA77-BF8F68B5D53F}"/>
                  <msink:destinationLink direction="with" ref="{F40B6209-7528-475D-ACB8-0FCDFD915174}"/>
                </msink:context>
              </emma:interpretation>
              <emma:one-of disjunction-type="recognition" id="oneOf26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404783.1473">1382 10010 312 0,'0'-10'112'0,"0"10"-84"0,-3 14-12 0,-1-8 160 16,0 5-100-16,-12 16 68 16,9 4-84-16,-9 17 0 15,8 4-36-15,-3 10 4 16,3-3-16-16,4-8-8 15,-4-6 0-15,1-7 12 16,7-7-8-16,4-11-64 16,7-2 28-16,5-15-488 15,3-3 280-15</inkml:trace>
          <inkml:trace contextRef="#ctx0" brushRef="#br0" timeOffset="405201.2595">1413 10347 548 0,'28'-20'204'16,"-28"20"-156"-16,54-28-16 0,-31 14 0 16,12 8-24-16,3-8 4 15,1 7-4-15</inkml:trace>
          <inkml:trace contextRef="#ctx0" brushRef="#br0" timeOffset="404988.6933">1890 9842 364 0,'0'0'132'0,"0"0"-100"0,-4 17-12 15,0-4 148 1,4 5-96-16,-12 9 24 16,1 4-56-16,-1 4-8 15,8 9-20-15,-8 15-8 0,5-4 0 0,-9 7 12 16,16 0-8-16,-11-4 24 15,11-10-20-15</inkml:trace>
          <inkml:trace contextRef="#ctx0" brushRef="#br0" timeOffset="405829.4822">2292 10585 488 0,'-15'-7'180'0,"15"7"-140"0,-31 14-12 0,11-7 100 16,13-1-76-16,-20 5 76 15,7 3-72-15,-11 3-40 16,4 0-12-16,-8 10 4 16,4-2-4-16,4-1-4 15,0 3 4-15</inkml:trace>
          <inkml:trace contextRef="#ctx0" brushRef="#br0" timeOffset="405635.967">1967 10516 456 0,'0'0'168'0,"0"0"-128"0,8 0-16 0,3 7 124 16,-3 3-88-16,8 4 20 16,7 0-48-16,-4 3-12 15,8 4-12-15,0 3 20 16,0 0-16-16,1 0 4 15,-1 3-8-15,-16-9 28 16,9 2-20-16,-13-6-48 16,13-4 16-16</inkml:trace>
          <inkml:trace contextRef="#ctx0" brushRef="#br0" timeOffset="403936.7199">209 11245 260 0,'8'-6'96'0,"-8"6"-76"0,8 0-4 16,-8 0 156-16,4-7-96 16,4 7 16-16,-1-7-56 0,1-4 28 15,-4 1-36-15,8 0-4 16,-5-4-16-16,1-10 20 15,4-7-16-15,-1-14 4 0,-3-17-8 16,4-13-16-16,3 2 4 16,-3 5 12-16,-5 6-4 15,-3-11 8-15,0-6-8 16,0-3-20-16,4 2 8 16,-4 15 40-1,7 3-20-15,1 7 8 16,3 7-12-16,1 10 36 15,-1 4-20-15,5-1 20 16,3 11-24-16,8 0 28 16,-4 7-32-16,4-7 4 15,8 10-12-15,-1 0-8 16,1 7 4-16,-4 4 20 16,-4 3-12-16,-16 3 4 15,5 8-8-15,-28-1 12 16,0 11-12-16,-19-4-4 15,0 0 0-15,-15 4-84 0,-1-4 44 16,4-3 12-16,4-4 20 16,4-3-8-16,4 0 8 15,12 0-4-15,7 0 0 0,8-4-36 32,4 7 24-32,11 4-12 0,9 3 20 0,-5 4 16 15,0 6 0-15,1 8 8 16,-5 3-8-16,-7-4 32 15,-8 1-20-15,-16-4 4 16,-3-1-12-16,-4-2 4 0,-4-11-8 16,0 0 24-16,0-6-16 15,15-4-164-15,12-7-364 32,12 10 268-32,15-3 48 15</inkml:trace>
          <inkml:trace contextRef="#ctx0" brushRef="#br0" timeOffset="404466.8019">701 10667 476 0,'0'0'176'0,"0"0"-136"0,8 0-12 0,3 0 120 16,9-7-88-16,3 4 0 15,0 0-36-15,4-1-44 16,12 4 12-16</inkml:trace>
          <inkml:trace contextRef="#ctx0" brushRef="#br0" timeOffset="404253.7383">798 10488 332 0,'-16'-13'120'0,"16"13"-92"0,0 3-8 0,0-3 80 16,0 0-60-16,8 4 44 16,4-4-48-16,7 0 0 15,8 6-24-15,4-2 12 16,-4-4-16-16,-7 7-4 15,-1 3 0-15,-11 0-4 16,-1 11 0-16,-22-11 8 16,3 4-4-16,-15 0 40 15,-4 0-20-15,-7 3 32 0,3-3-32 16,4-4 12-16,8 0-20 16,3 1-8-16,12-5-4 15,5 5-16-15,6-1 8 0,17-3 48 0,3 0-24 16,0-4-8-1,-3 8-8-15,7-4-60 16,0-1 32-16</inkml:trace>
        </inkml:traceGroup>
        <inkml:traceGroup>
          <inkml:annotationXML>
            <emma:emma xmlns:emma="http://www.w3.org/2003/04/emma" version="1.0">
              <emma:interpretation id="{48366F69-C31B-4816-BFAA-C2B12C07EA52}" emma:medium="tactile" emma:mode="ink">
                <msink:context xmlns:msink="http://schemas.microsoft.com/ink/2010/main" type="inkWord" rotatedBoundingBox="10485,12133 10682,12136 10678,12389 10481,12386">
                  <msink:destinationLink direction="with" ref="{43A885E1-15B8-4B0E-BA77-BF8F68B5D53F}"/>
                  <msink:destinationLink direction="with" ref="{F40B6209-7528-475D-ACB8-0FCDFD915174}"/>
                </msink:context>
              </emma:interpretation>
              <emma:one-of disjunction-type="recognition" id="oneOf27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406388.2171">2830 10482 632 0,'-11'0'236'0,"11"0"-184"0,19 6-16 0,0-6 88 15,1 0-76-15,7-3 0 16,0 3-32-16,12-3-36 16,7-1 8-16</inkml:trace>
          <inkml:trace contextRef="#ctx0" brushRef="#br0" timeOffset="406189.9545">2853 10289 548 0,'-15'-17'204'0,"15"17"-156"0,8-4-16 0,-8 1 72 16,11 3-64-16,-3-7 0 15,11 7-24-15,1-7-4 16,-1 4-4-16,8-4 12 16,8 3-12-16</inkml:trace>
        </inkml:traceGroup>
        <inkml:traceGroup>
          <inkml:annotationXML>
            <emma:emma xmlns:emma="http://www.w3.org/2003/04/emma" version="1.0">
              <emma:interpretation id="{24A0BE22-4765-43CE-8E32-160FD0F606E7}" emma:medium="tactile" emma:mode="ink">
                <msink:context xmlns:msink="http://schemas.microsoft.com/ink/2010/main" type="inkWord" rotatedBoundingBox="11257,11959 12555,11976 12548,12521 11249,12503">
                  <msink:destinationLink direction="with" ref="{43A885E1-15B8-4B0E-BA77-BF8F68B5D53F}"/>
                  <msink:destinationLink direction="with" ref="{F40B6209-7528-475D-ACB8-0FCDFD915174}"/>
                </msink:context>
              </emma:interpretation>
              <emma:one-of disjunction-type="recognition" id="oneOf28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408245.0442">3771 10165 260 0,'-8'-14'96'0,"8"14"-76"0,-8-7-4 16,8 4 60 0,-7 3-44-16,-5-4-12 15,4 8-12-15,1-4 24 16,-5 3-16-16,-7 8 64 16,7 2-44-16,-11 15 56 15,11 6-56-15,-7 15 20 16,3-1-36-16,5 3-16 15,3-6-8-15,8-7 12 16,0-4-4-16,8-10 16 16,11-6-12-16,8-8 16 15,0 0-16-15,12-10-84 0,-4 0 44 16,-4-14-140-16,-4 4 96 0,-8-7-8 16,1 7 52-16,-13 3 36 15,1 3 0-15,-16 11 196 16,1 4-112-16,7 6 28 15,0 0-72-15,7-3-8 16,5 3-24-16,15-3 20 16,0-4-20-16,4-3 48 15,-4-7-32-15,8-7 4 16,-8 4-20-16,-4-18 20 16,-7 4-20-16,-5-11 24 15,5-3-24-15,-24-10-32 16,8-4 12-16,0 0 0 15,-8 14 8-15,1 1-36 16,7 16 20-16</inkml:trace>
          <inkml:trace contextRef="#ctx0" brushRef="#br0" timeOffset="408590.9651">4758 10103 424 0,'12'-14'156'0,"-12"14"-120"0,0-7-8 0,-4 4 96 16,4 3-72-16,-16-3-4 15,9 6-28-15,-13-3 4 16,1 0-16-16,-12 0-4 15,4 7 0-15,-12 3-16 16,4 4 8-16,-11 3 48 16,7 11-24-16,0 13 60 15,12 0-44-15,8 14 0 16,11-7-20-16,8-3-12 16,8-7 0-16,19-7 20 15,4 0-12-15,4-7-100 16,-4 0 44-16</inkml:trace>
          <inkml:trace contextRef="#ctx0" brushRef="#br0" timeOffset="408772.2624">4456 10316 664 0,'12'-6'244'0,"-12"6"-188"0,38-7-16 16,-10 0 92-1,-1 7-80-15,11-11 16 16,9 11-44-16,11-6 12 16,8 6-20-16,-1 0-280 15,-10 6 140-15</inkml:trace>
        </inkml:traceGroup>
        <inkml:traceGroup>
          <inkml:annotationXML>
            <emma:emma xmlns:emma="http://www.w3.org/2003/04/emma" version="1.0">
              <emma:interpretation id="{0A6FB8FB-EA27-4F11-AFD5-BB88653056A6}" emma:medium="tactile" emma:mode="ink">
                <msink:context xmlns:msink="http://schemas.microsoft.com/ink/2010/main" type="inkWord" rotatedBoundingBox="12927,11722 14864,11749 14854,12493 12917,12466">
                  <msink:destinationLink direction="with" ref="{43A885E1-15B8-4B0E-BA77-BF8F68B5D53F}"/>
                  <msink:destinationLink direction="with" ref="{F40B6209-7528-475D-ACB8-0FCDFD915174}"/>
                </msink:context>
              </emma:interpretation>
              <emma:one-of disjunction-type="recognition" id="oneOf29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410317.2879">6291 9917 228 0,'8'-7'84'0,"-8"7"-64"0,15 4-8 16,-7-1 116 0,0 1-72-16,-8-1 76 15,-4 7-76-15,4 1 68 16,-4-1-72-16,-4 0 44 15,1 1-56-15,-5-4-28 16,4 6-12-16,0-6 8 16,8 0-4-16,8 0 24 15,4 0-16-15,3-4 4 16,8 4-8-16,1-7-128 16,3 4 64-16,4-4-188 15,4 0 136-15</inkml:trace>
          <inkml:trace contextRef="#ctx0" brushRef="#br0" timeOffset="410902.8462">6802 10010 528 0,'8'0'196'0,"-8"0"-152"0,23-10-12 0,-19 6 116 15,0 4-88-15,-8-3 8 16,4 3-40-16,-8-7 0 16,0 14-16-16,-11-4-8 15,0 8 0-15,-16 2-4 16,8 5 0-16,-8 9-28 15,8 4 16-15,0 14 32 16,19 3-12-16,16 7-16 16,3-3 0-16,24-4 20 15,4-3-4-15,7-11 24 16,12-3-20-16,8-7-4 0,-12-10-4 16,-15-14 12-1,8 0-8-15,-9-21 40 16,-3 4-24-16,-16-24-12 15,12-1-8-15,-15-16 12 16,3 10-8-16,-19-4-40 16,12 14 20-16,-24 4 12 15,12 13 0-15,-7-6-8 16,-5 10 4-16,-4-1 4 16,1 11 0-16,-8-6-20 15,3 6 12-15,-18 0-4 16,11 7 4-16,-20 3 0 0,4 1 0 15,-11-1-12-15,12 4 12 0,-5 0-12 16,16 3 8-16,4 1-8 16,16-1 8-16,7 0 60 15,11 4-24-15,9-4 0 16,3 1-16-16,16-1 4 16,-4 0-8-16,16 1 16 15,-1-4-12-15,-15-7 16 16,4 3-16-16,4-10 24 15,-12 7-20-15,-8-3 12 16,0-1-12-16,-7-3 0 16,-12 7-4-16,0-7-112 15,0 4 56-15</inkml:trace>
          <inkml:trace contextRef="#ctx0" brushRef="#br0" timeOffset="409956.7971">5548 10210 288 0,'0'-21'108'0,"0"21"-84"0,8-17-4 0,-16 7 128 16,8 6-84-16,-4-6 36 15,-4 3-60-15,0-7 4 16,-3 14-28-16,-16-3 28 16,15 3-28-16,-15 3 12 15,0 7-16-15,-8 8 72 16,12 6-48-16,-12 10 24 16,16 4-40-16,-8 7-8 15,15-1-8-15,-4 1-4 16,16-7 0-16,8-7 16 15,0-3-8-15,23-11 16 16,4-3-16-16,11-11-12 16,5 0 0-16,10-13-24 15,5 0 16-15,-15-14-4 16,-5 3 8-16,-11-10 16 16,-4 4-4-16,-16-4 24 15,5 10-16-15,-24 4-4 16,0 10-4-16,-15 14-4 15,3 6 0-15,-7 12-12 16,4 6 8-16,11-1 12 16,0-2-4-16,16-4-12 15,0 0 4-15,22-3 48 16,-2-4-24-16,-1-7 8 16,4-3-16-16,-4-10-24 0,-8 3 4 15,-3-14-40-15,3 4 28 0,0-14-92 16,-7 6 64-16,-12-9-12 15,0 6 36-15,-12-3 24 16,5 7 0-16,-13 0-16 16,9 3 8-16,-5-3 20 15,4 6-4-15,1-2 16 16,3 2-16-16,0-2 4 16,16 2-4-16,4-2-8 15,3 6 4-15,5-4-4 16,11 4 0-16,3-3 0 15,13 3 0-15,-8-7-12 16,-1 4 8-16,-3 3-16 16,-12 0 12-16,1 1 12 15,-13 6 0-15,1 0-12 16,-12 0 4-16,0 0-4 16,-4 13 0-16,-4 4 16 15,8 4-4-15,0 3-20 16,0 7 8-16,8 7 4 15,4 0 4-15,-5 0 16 16,20-7-8-16,-15 0-4 16,7 0 0-16,1-7 28 0,-13-4-16 15,-7-2 20-15,-19-12-20 16,4 1 8-16,-16-14-12 16,-4 1 12-16,-4-5-16 0,0-3-4 15,12-10 0-15</inkml:trace>
          <inkml:trace contextRef="#ctx0" brushRef="#br0" timeOffset="435855.755">6225 9879 260 0,'4'-7'96'0,"0"1"-76"0,4 6-4 16,-1-4 44-16,1 1-36 0,-4-1 44 15,4-3-40-15,3 4 40 16,-11 0-40-16,8-1 28 16,-8 4-28-16,0 0-36 15,8 0 4-15,-8 0-8 16,8 4 4-16,-4 2 16 15,3-2-4-15,1 3-4 16,-4 0 4-16,4-1-4 16,-1 1 0-16,1 0 8 15,0 0-4-15,0 0 16 16,-1 0-12-16,1 0-4 16,-4 3 0-16,-8 4-32 0,4 0 16 15,0-1 12-15,-8-2 4 16,4-1-4-16,-3 4 4 15,-9-4-16-15</inkml:trace>
        </inkml:traceGroup>
        <inkml:traceGroup>
          <inkml:annotationXML>
            <emma:emma xmlns:emma="http://www.w3.org/2003/04/emma" version="1.0">
              <emma:interpretation id="{C004F032-C4AB-4004-ABE7-2C53080C5BEF}" emma:medium="tactile" emma:mode="ink">
                <msink:context xmlns:msink="http://schemas.microsoft.com/ink/2010/main" type="inkWord" rotatedBoundingBox="15468,11750 16311,11762 16292,13112 15450,13101">
                  <msink:destinationLink direction="with" ref="{43A885E1-15B8-4B0E-BA77-BF8F68B5D53F}"/>
                  <msink:destinationLink direction="with" ref="{F40B6209-7528-475D-ACB8-0FCDFD915174}"/>
                </msink:context>
              </emma:interpretation>
              <emma:one-of disjunction-type="recognition" id="oneOf30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412749.9526">8219 9934 464 0,'19'-20'176'0,"-19"20"-140"0,35-17-8 0,-19 6 108 16,-5 8-80-16,8-8-12 15,-3 5-28-15,-8-1-4 16,-4 7-8-16,-16 3 16 16,4 7-12-16,-19 1-4 15,12 3 0-15,-24-4-24 16,4 0 12-16,-11-3-4 15,-1-7 4-15,1 0 0 16,7 0 0-16,4-7 24 16,12 14-8-16,0-7-40 15,11 7 20-15,1 7 0 16,3 6 12-16,-4 15 16 16,1-1-8-16,3 18-4 15,0-1 0-15,-4 11-16 16,5 0 8-16,-5-7 64 15,4-6-32-15,-15-12 16 16,15-6-28-16,-3-7 8 16,11-3-12-16,-4-7 20 0,4 0-20 15,4-7 4-15,4 3-8 16,3-7-16-16,8 1 4 16,12-4 12-16,0 3-4 0,12 1-12 15,0-1 4-15,-1-3 28 16,1 3-12-16,-8-3-144 15,-4 4 68-15,-12-4-368 16,0 0 240-16</inkml:trace>
          <inkml:trace contextRef="#ctx0" brushRef="#br0" timeOffset="412930.8803">7855 10186 684 0,'-4'-11'252'16,"4"11"-192"-16,23-3-20 0,-3-1 12 16,-1 8-36-16,12-1 12 15,12 4-16-15,3 4 20 16,-3 2-20-16,-1 4-144 16,5-3 68-16</inkml:trace>
          <inkml:trace contextRef="#ctx0" brushRef="#br0" timeOffset="413518.3866">8261 10523 436 0,'-7'24'160'0,"7"-24"-124"0,-4 24-8 0,4-17 52 15,4 0-48-15,-4 7 4 16,7-4-20-16,1-3 24 15,4 0-24-15,3-7 4 16,5 0-12-16,-1-7-84 16,12 0 40-16,-8 0-64 15,-3-3 56-15,-9-1-24 16,1 1 44-16,-5 0 12 16,-3 3 8-16,-11 3 48 15,3 4-24-15,-12 7 36 0,-7 0-32 16,11 10 48-16,-3 4-40 15,3 7-16-15,1 9-8 16,3 12-8-16,0 12 0 16,8 1 0-16,-4 4 0 0,4-11 16 15,-7 0-8-15,3-10 4 16,0-8-4-16,-8-6 4 16,-3-6-8-16,3-5 8 15,4-3-8-15,-3-6 96 16,-5-4-56-16,-3-7 8 15,7-4-12 1,-3-10-28-16,3-3 4 16,1-7-8-16,-5-7-16 0,12-3 4 15,-3-8 12-15,7 5-4 16,7 6-20-16,5 3 8 16,7 7 32-16,8 8-16 15,4 6 36-15,16 7-28 16,7 10 12-16,12 4-16 15,-8-4 28-15,-4 7-24 16,-7-3 4-16,-17-4-12 16,-2 1-192-16,-13-8 100 15</inkml:trace>
        </inkml:traceGroup>
        <inkml:traceGroup>
          <inkml:annotationXML>
            <emma:emma xmlns:emma="http://www.w3.org/2003/04/emma" version="1.0">
              <emma:interpretation id="{01A21361-5FD6-4D77-9FD6-0CB31BAEC7EE}" emma:medium="tactile" emma:mode="ink">
                <msink:context xmlns:msink="http://schemas.microsoft.com/ink/2010/main" type="inkWord" rotatedBoundingBox="17031,12664 17124,12666 17120,12901 17028,12900"/>
              </emma:interpretation>
              <emma:one-of disjunction-type="recognition" id="oneOf31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436532.8178">9461 10767 476 0,'-19'10'176'0,"11"18"-136"0,5 6-12 0,-5-6-32 16,0-4-4-16,-4 10 32 15,-3 8-16-15,-8-8-404 16</inkml:trace>
        </inkml:traceGroup>
        <inkml:traceGroup>
          <inkml:annotationXML>
            <emma:emma xmlns:emma="http://www.w3.org/2003/04/emma" version="1.0">
              <emma:interpretation id="{C0171B10-92EE-4CDA-8D8D-6868B72430FB}" emma:medium="tactile" emma:mode="ink">
                <msink:context xmlns:msink="http://schemas.microsoft.com/ink/2010/main" type="inkWord" rotatedBoundingBox="18189,11981 18813,11989 18797,13146 18173,13137"/>
              </emma:interpretation>
              <emma:one-of disjunction-type="recognition" id="oneOf32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438091.4679">10511 11239 340 0,'0'-7'128'0,"0"7"-100"0,3-7-8 15,-3 7 52-15,4 0-44 16,0-7 24-16,0 7-32 15,0-7 52-15,4 0-40 16,-4-3 4-16,7-4-24 16,-3-3-8-16,0-7 0 15,-1-4-4-15,1-6 0 0,0-4 32 16,0-3-16-16,3-7-24 16,-7-1 4-16,4 5-8 0,-8-5 4 15,8 8 16-15,-5 3-4 16,5 7 16-16,0-7-12 15,0-6 4-15,3-1-4 16,5-3 4-16,-1-4-8 16,1 1 8-16,-1-1-8 15,1 4 8-15,3 3-8 16,0 4-20-16,1 3 8 16,3 7 32-16,4 7-16 15,0 3 16-15,4 4-12 16,0 7 0-16,4 6-4 15,-4 4-16-15,0 4 4 0,-4 6 4 16,0 4 0-16,-8 3 8 16,-3 4-4-16,-4 3 8 15,-5 0-8-15,-11 3 32 16,-7-3-20-16,-9 1 32 16,-3-1-32-16,-4-4-4 15,-4-6-8-15,-4-4-76 16,0-3 40-16,4-7-40 15,8 0 40-15,8 0-32 16,7 0 32-16,4 4 12 16,8 3 8-16,4 3 4 15,3 7 0-15,5 4-12 16,-1 3 12-16,1 0 4 16,-5 3 4-16,-3-2 8 15,0-5-4-15,-4 1-4 0,0-4 4 16,-4-3 4-16,-8 0-4 15,-4-4 32-15,-7-3-20 16,-4-7 40-16,0 7-32 16,-5-7 32-16,1 7-32 15,0-7-4-15,8 0-12 16,7 3-16-16,-3-3 4 16,11 0-16-16,-4 0 12 15,0 0-164-15,8 0 96 16</inkml:trace>
        </inkml:traceGroup>
        <inkml:traceGroup>
          <inkml:annotationXML>
            <emma:emma xmlns:emma="http://www.w3.org/2003/04/emma" version="1.0">
              <emma:interpretation id="{28DA3E44-D66A-4952-B759-AF113FA1F665}" emma:medium="tactile" emma:mode="ink">
                <msink:context xmlns:msink="http://schemas.microsoft.com/ink/2010/main" type="inkWord" rotatedBoundingBox="19246,12068 20699,12088 20692,12581 19239,12561"/>
              </emma:interpretation>
              <emma:one-of disjunction-type="recognition" id="oneOf33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440178.6006">11722 10464 352 0,'8'-10'132'0,"-4"3"-104"0,4 0-8 16,-8 0 44-16,0 0-40 15,3-3 52-15,1 3-44 16,0-10 36-16,-4 3-36 16,-4 1 8-16,0 2-24 15,1-3-16-15,-1 4-4 16,0 3-4-16,-4-6 0 0,0 6 8 0,1 0 0 15,3 3 8-15,-4 1-4 16,0-1-12-16,0 4 4 16,1 0 4-16,-1 4 0 15,0 3 24-15,1 0-12 16,-1 6 12-16,-4-6-12 16,1 10-16-16,-1-3 0 15,4 10 12-15,0-3-4 16,5 6-12-16,-5 8 4 15,4-11 12-15,4 7-4 16,0-7 16-16,0 0-12 0,0-3 16 16,8-4-16-16,-4 0 24 15,11-3-20-15,-3 0 32 16,3-7-28-16,-3-1-24 16,7-2 4-16,0-4 16 15,1-4-4-15,7 1 32 16,-8-4-24-16,8-3-40 15,1-4 12-15,2 4-16 16,5-4 16-16,-4 0 8 16,-4 0 4-16,-7 4 0 15,3-4 0-15,-11 1 0 16,-5-5 0-16,1 8 0 16,-4 0 0-16,-4 3-12 15,0 3 8-15,0 1-48 16,0 10 24-16,-4 3 40 15,0 1-4-15,0 6-8 0,0 0-4 16,1 0 4 0,3 0 0-16,0 1 8 0,11-5-4 15,-3-2 24-15,11-1-16 16,-3-3 12-16,-5-7-12 16,9 0-16-16,-5-4 0 15,-3 1-4-15,-4-4 0 16,-5 0-12-16,-3-3 12 15,-3-4-32-15,-5 0 24 16,-4 1-4-16,1-1 12 16,-1-3-12-16,4-1 12 0,8 1 32 15,8 7-16-15,7-4-28 16,5 4 12-16,11 3 8 16,0 0 4-16,0 0 8 15,-4-3-8-15,0 3-4 16,0-7 4-16,-4 0 4 15,-3 1-4-15,-5-8-4 16,1-3 4-16,-5-4-24 16,1 4 12-16,-8-3 20 15,-4 16-4-15,4-2-20 16,-4 6 4-16,0 7-24 16,0 14 20-16,3 3-12 15,1 14 12-15,0 7 8 16,0 10 4-16,0-4 32 15,-4-2-16-15,0-8-24 0,-4 1 4 16,-8-8 36-16,5-6-20 16,-13-4 36-16,1 0-32 15,0-3-12-15,-1-7-8 16,-7-4 28-16,8 1-12 16,-8-8-20-16,7 1 0 15,13-4-48-15,3 0 28 16,8-3-108-16,23 3 76 15,0-3-80 1,12-8 80-16,3-2-172 16,16-8 132-16,4-3 72 0,8-10 20 15,-1 0 200-15,-7-1-104 16,-11 8 120-16,-13 3-120 16,-7 3 60-16,-11 4-84 15,-5 11 28-15,-7-1-56 16,0 3-28-16,-8 11-8 0,0 7-28 15,-4 11 16-15,-4 6-4 16,-3 7 8-16,-1 13 44 16,-4 1-24-16,-3 0-28 15,0-11 8-15,3 1 0 16,5-4 8-16,3-7 0 16,8-4 0-16,8 1 32 15,11-4-16-15,8 0 20 16,4-3-20-16,4-4 8 15,-4-3-12-15,8-3 0 16,-5-8-4-16,-7-3 4 0,-3-3-8 16,3-4-4-16,-12 1 4 15,-3-5 4-15,-4-9-4 16,-8-4-4-16,-4-10 4 16,0-4 12-16,-4-7-8 15,-3 4-12-15,-5 3 0 16,-3 11-4-16,-1 3 0 15,-3 7 0-15,-4 7 0 16,-4 3 8-16,-8 7 0 16,1 4-36-16,-5 3 20 15,0 10-20-15,5 4 20 0,7 6-28 16,8 1 28-16,7 3-4 16,12 4 12-16,16-1 68 15,15 1-32-15,16-1 32 16,7-3-32-16,4-3 28 15,-4-4-32-15,-3-3 56 16,-5-4-44-16,-11-6-60 16,-7-8 12-16,-5 1-116 15,-7-4 72-15,-5 0-212 16,-3-3 148-16,0 6-332 16</inkml:trace>
        </inkml:traceGroup>
        <inkml:traceGroup>
          <inkml:annotationXML>
            <emma:emma xmlns:emma="http://www.w3.org/2003/04/emma" version="1.0">
              <emma:interpretation id="{B93DCE91-A760-46B3-A6C0-A74D82CB84E3}" emma:medium="tactile" emma:mode="ink">
                <msink:context xmlns:msink="http://schemas.microsoft.com/ink/2010/main" type="inkWord" rotatedBoundingBox="21054,11977 22513,11997 22497,13124 21039,13104"/>
              </emma:interpretation>
              <emma:one-of disjunction-type="recognition" id="oneOf34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441785.1407">13983 11214 208 0,'0'-6'76'0,"8"2"-60"0,-4 1-4 0,-4 3 40 16,7-4-32-16,1 1 36 0,0-1-32 15,0 1 56-15,-1-4-44 16,1-3 64-16,0-1-60 15,-1-2-16-15,1-1-16 16,0 0-8-16,-4-3 0 16,4 3 0-16,-5-3 0 15,1-4 32-15,4-3-16 16,0-7-24-16,0-3 4 16,7-7 28-16,-7-8-16 15,3 8-8-15,5 3-4 16,-5 4-24-16,-7-4 16 15,12 10 24-15,-1-3-8 16,-3 4 28-16,7-7-20 16,1-4 24-16,3-7-24 15,4-3-4-15,4-4-4 0,4 1-4 16,-4 2 0-16,4 5 8 0,-4 2-4 16,0 11 24-16,-4 4-16 15,-4 6 24-15,-4 4-24 16,4 3 24-16,-7 4-24 15,-4 3 12-15,-1 0-12 16,-7 7-32-16,-4 0 8 16,0 10 4-16,0 8 8 15,-4 2 44-15,-11 8-24 16,-9 3 24-16,-7 3-24 16,-3 1-16-16,-5-8-8 0,0-3-40 15,4 4 24-15,8-11-100 16,4-3 68-16,8 0-64 15,7-1 68-15,8 1-12 16,11 3 36-16,9 4-12 16,7 3 20-1,4 0-8-15,4 0 12 16,-4 0 24-16,-4 0-4 16,-8-6 48-16,-7 2-28 15,-1-6 84-15,-22-7-64 16,3 3 4-16,-11-6-32 15,-8-1 4-15,-4 4-12 16,0 0 20-16,4 0-20 0,-1-7-12 31,9 7-4-31,0-4 12 0,3-3-4 0,8 3-136 16</inkml:trace>
          <inkml:trace contextRef="#ctx0" brushRef="#br0" timeOffset="442462.8153">14637 10915 216 0,'-11'-10'80'0,"11"10"-60"0,11-4-8 16,-7 4 116-16,8 4-72 15,-1-1 48-15,5 1-60 16,3 6-24-16,0 0-12 16,-3 1 0-16,7 2-4 15,4-2-20-15,0-4 8 16,0-4-356-16</inkml:trace>
          <inkml:trace contextRef="#ctx0" brushRef="#br0" timeOffset="442220.398">14699 10726 260 0,'8'-4'96'0,"3"1"-76"0,1 3-4 0,-8 0 96 0,11 0-64 16,-7 0 8-16,8 3-36 15,3 1 4-15,-11-1-12 16,7 1-8-16,-7-1 0 16,-8 1-4-16,0 3 0 15,0-1 44-15,-8 5-24 16,-7 2 8-16,11 5-16 16,-8-1 0-16,1 4-4 15,-5 3 12-15,-7 0-12 16,19 0-40-16,-8 0 20 15,1-7 36 1,-5 0 24-16,9 0-20 16,-9-6-16-16,12 6-8 15,4-7-24-15,4-3 12 0,-4 0 4 16,12 3 4-16,-1-3 44 0,1 0-24 16,0 4 24-16,3-8-24 15,-3 0-256 1,-5-3 128-16,1 0-260 15</inkml:trace>
          <inkml:trace contextRef="#ctx0" brushRef="#br0" timeOffset="440421.77">13398 10447 436 0,'-11'-14'160'0,"19"7"-124"0,7 1-8 0,1-1 116 15,7 7-84-15,8 0 8 16,0 7-40-16,4-7 8 16,7 3-20-16,-3 7-80 0,-4-6 36 15,-8 10-432-15,-12 3 256 16,-3-3 40-16</inkml:trace>
          <inkml:trace contextRef="#ctx0" brushRef="#br0" timeOffset="440577.2289">13538 10550 508 0,'-4'0'188'0,"19"7"-148"0,12-14-8 15,-11 7 80-15,11 0-68 16,16 7 44-16,11-7-52 16,4 7-372-16,-4 7 184 15,-15 0-176-15</inkml:trace>
        </inkml:traceGroup>
      </inkml:traceGroup>
      <inkml:traceGroup>
        <inkml:annotationXML>
          <emma:emma xmlns:emma="http://www.w3.org/2003/04/emma" version="1.0">
            <emma:interpretation id="{A92BA3D4-D198-466E-B22A-36B527985350}" emma:medium="tactile" emma:mode="ink">
              <msink:context xmlns:msink="http://schemas.microsoft.com/ink/2010/main" type="line" rotatedBoundingBox="6484,13421 18766,13374 18772,15185 6491,15232"/>
            </emma:interpretation>
          </emma:emma>
        </inkml:annotationXML>
        <inkml:traceGroup>
          <inkml:annotationXML>
            <emma:emma xmlns:emma="http://www.w3.org/2003/04/emma" version="1.0">
              <emma:interpretation id="{C94C7E5C-913A-4619-AEF9-9808BA2B298B}" emma:medium="tactile" emma:mode="ink">
                <msink:context xmlns:msink="http://schemas.microsoft.com/ink/2010/main" type="inkWord" rotatedBoundingBox="6485,13594 8783,13586 8788,14894 6490,14903"/>
              </emma:interpretation>
              <emma:one-of disjunction-type="recognition" id="oneOf35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452205.2698">-1165 13004 196 0,'-8'-4'72'0,"16"1"-56"0,-4-4-4 0,0 4 152 16,4-8-92-16,-1-2 16 16,1-5-52-16,4-9 8 15,-4-8-24-15,-1-13 80 16,1-17-56-16,8-11-12 15,-1-3-20-15,4 7 0 16,-3-1-8-16,3-9-20 0,1-11 8 16,3-3 56-16,-4 6-24 15,8 14 16-15,4 15-24 16,0 12 20-16,-4 11-24 0,4 8 12 16,-8 5-12-16,5 12 12 15,-1 6-16-15,-4 7-20 16,-4 7 4-16,1 6 20 15,-9 8-4-15,-3-4 24 16,-8 14-20-16,-8 0 48 16,-7 0-32-16,-8 0-60 15,-8 0 20-15,0-7-36 16,0-10 28-16,4-7-16 16,7-7 20-16,16 7-28 15,12 6-8 1,11 5 28-16,8 6-8 15,1 14 20-15,-1-7 8 16,-8 0 4-16,-7 0 44 16,-8-7-24-16,-12-4 68 15,-12-6-48-15,-7-4 28 0,-11-10-40 16,3 0 16-16,-4 4-24 16,12-11-72-16,15-7 28 15,24 0-600 1</inkml:trace>
          <inkml:trace contextRef="#ctx0" brushRef="#br0" timeOffset="452549.6116">-480 12150 592 0,'-3'-37'220'0,"6"40"-172"0,5 0-12 0,4 1 4 0,-1-1-28 15,9 4 40-15,3 4-28 16,4 6-4-16,0 3-12 15,0 4 20-15,-4 1-16 0,-7-5 24 16,-12 1-24-16,-12-4-32 16,-11 0 12-16,-16 0 20 15,-8 1-8-15,-3 2 0 16,-1 4 0-16,9 1 4 16,-1-1-4-16,16 0-36 15,3 0 16-15,9 0-12 16,3 0 16-16,16-3 36 15,11-8-16-15,8-2 44 16,12-4-28-16,0-4-32 16,-1-3 4-16,-11-3-160 0,-7-1 92 15,-12 1-208 1,-12-1 156-16,-12 1-168 16</inkml:trace>
          <inkml:trace contextRef="#ctx0" brushRef="#br0" timeOffset="452817.4399">-611 12412 528 0,'0'-17'196'0,"15"13"-152"0,5-13-12 0,-1 14 0 16,12-4-24-16,4 3 4 15,7 1-4-15,5 3-112 16,-1 0 56-16,1 10-340 0</inkml:trace>
          <inkml:trace contextRef="#ctx0" brushRef="#br0" timeOffset="452938.8401">35 11865 508 0,'0'-21'188'0,"-4"25"-148"0,1 9-8 15,3 1 36-15,-4 10-44 16,-4 11 60-1,0 9-48-15,0 29 0 0,1-8-20 16,-5-3 16-16,0-10-20 16,5-8 24-16,-5-9-24 15,4-8 4-15,-3-6-8 0,3-4-252 0</inkml:trace>
          <inkml:trace contextRef="#ctx0" brushRef="#br0" timeOffset="453289.1353">31 12126 624 0,'-3'-38'228'0,"18"32"-176"0,16-15-16 15,-8 7 96-15,16-3-80 16,11 3-12-16,12-3-24 16,4 10 20-16,0 0-20 15,-8 0-496-15,0 18 256 16,4-1-92-16</inkml:trace>
          <inkml:trace contextRef="#ctx0" brushRef="#br0" timeOffset="453138.4062">608 11713 612 0,'12'-24'228'0,"-16"35"-180"0,4 16-12 0,-4-10-16 16,-4 7-20-16,-3 7 60 16,-1 21-32-16,-3 27-12 0,3 11-8 15,0-8 24-15,1-13-16 16,-5-10 20-16,5-11-20 0,-5-10-148 15,1-11 68-15,-9-3-412 16,-6 0 264 0,-9-10 36-16</inkml:trace>
          <inkml:trace contextRef="#ctx0" brushRef="#br0" timeOffset="453709.8854">1123 12216 580 0,'-8'-11'216'0,"8"29"-168"0,0 9-12 15,-7-6 112-15,-9 3-88 16,-3 3 44-16,-16 4-60 0,-4 4 28 16,-15 10-40-16,0 3-284 0,3-3 140 15,5-1-436 1</inkml:trace>
          <inkml:trace contextRef="#ctx0" brushRef="#br0" timeOffset="453544.3395">802 12175 600 0,'-8'-14'224'0,"24"34"-176"0,11 8-12 0,-8-11 8 0,8 4-32 15,4 6 4-15,4 4-8 16,4 0 28-16,-8-3-20 16,0-4 32-16,-4-7-32 0,-12 0-4 15,4-6-8-15,-7-5-296 16</inkml:trace>
        </inkml:traceGroup>
        <inkml:traceGroup>
          <inkml:annotationXML>
            <emma:emma xmlns:emma="http://www.w3.org/2003/04/emma" version="1.0">
              <emma:interpretation id="{B8C19450-2DA7-46A6-B273-3BC9C69B0492}" emma:medium="tactile" emma:mode="ink">
                <msink:context xmlns:msink="http://schemas.microsoft.com/ink/2010/main" type="inkWord" rotatedBoundingBox="9356,13410 13277,13395 13283,15206 9363,15221"/>
              </emma:interpretation>
              <emma:one-of disjunction-type="recognition" id="oneOf36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1" brushRef="#br0">2803 11507 0,'0'0'15</inkml:trace>
          <inkml:trace contextRef="#ctx0" brushRef="#br0" timeOffset="456877.1265">1704 12202 384 0,'-8'3'140'0,"12"1"-108"0,0-4-8 16,-4 0 76-16,0 0-60 16,7 0 28-16,5 0-40 0,0-4 28 15,3 1-32-15,8-4 20 16,1 4-24-16,3-1 0 0,0 4-12 16,0 0 28-16,-4 4-20 15,-3 3-24-15,-9-1 4 16,-3 8 8-16,-8-3 0 15,-4 2-56-15,0-2 28 16,-4-1-500 0</inkml:trace>
          <inkml:trace contextRef="#ctx0" brushRef="#br0" timeOffset="457759.6031">2180 13107 392 0,'0'3'148'0,"4"1"-116"0,4-4-8 0,-8 0 48 16,0 0-44-16,0 0 40 15,3 0-36-15,1-4 8 16,0-2-24-16,8-5 0 16,-5-2-8-16,1-1 12 0,0-7-12 15,4-3 4-15,-5 0-4 16,1-7-8-16,0-14 4 0,0-17 4 16,-1-3-4-16,9-11-4 15,-8 0 4-15,-5 11-16 16,5 0 8-16,4-1-4 15,3-9 0-15,1 2 68 16,3-9-32-16,4 6 8 16,4 7-24-16,0 14 20 15,4 11-20-15,-3 2 24 16,-1 15-24-16,-4 9-4 16,0 5-4-16,-4 6-16 15,-3 14 8-15,-1 0 4 16,-3 17 0-16,-4 0 24 15,0 14-12-15,-12-7 32 16,-4 6-28-16,-8 1 20 16,-11 0-20-16,-8-7-80 15,1-10 36-15,-1-4-96 0,0-3 68 16,8-7-16-16,4-4 44 16,7 4-20-16,12-7 28 15,4 0 8-15,8 7 12 16,11 0-28-16,8 10 16 15,8 4 4-15,4-4 8 16,0 0 16-16,-8 0-8 16,-8-7 60-16,-11 4-40 15,-12-3 52-15,-12 2-48 16,-15-2 4-16,-12-1-24 0,-7 0-8 16,-1 4 0-16,5-10 12 15,3-4-8-15,0 0-4 16,12 0 0-16,0 0 12 15,15-4-8-15,12 4-216 16,0 0 116-16,8 4-372 16</inkml:trace>
          <inkml:trace contextRef="#ctx0" brushRef="#br0" timeOffset="460614.2533">3090 12409 444 0,'-24'6'164'0,"21"5"-124"0,-25 2-16 15,21 1 96-15,-5 10-72 16,-7 7 16-16,-1 11-40 16,1-5 24-1,11 1-32-15,-11 4-68 0,0-11 28 16,-9-7-36-16,9-7 36 0,0-7 0 15,11-10 16-15,-8-7-100 16</inkml:trace>
          <inkml:trace contextRef="#ctx0" brushRef="#br0" timeOffset="460418.7115">2912 12498 392 0,'3'10'148'0,"-3"1"-116"0,8 9-8 0,0-3 100 16,0 8-72-16,3 6 8 15,1-1-40-15,3 5 4 16,-11-8-12-16,4-2 36 0,-8-1-24 0,0-7 4 16,-8-7-16-16,4-3-448 15,-3-7 240 1,7-10-32-16</inkml:trace>
          <inkml:trace contextRef="#ctx0" brushRef="#br0" timeOffset="461032.8829">2985 11665 332 0,'4'-24'120'0,"0"10"-92"0,0 4-8 16,3 10 140-16,1 0-92 15,4 0-36-15,3 10-24 16,1 4 0-16,3 3-4 16,-7-3 32-16,7 0-20 15,-7 0 20-15,-12-1-20 16,0-2 20-16,-4-1-24 16,-12 0 4-16,-3 1-8 0,-4-1-8 15,3-3 4-15,5 0-4 16,3 0 0-16,12-7-12 0,12 0 8 15,15 0 28-15,19-4-12 16,5 4 32-16,3-3-28 16,0 10-408-1,-11 0 208-15,-16 13-92 16</inkml:trace>
          <inkml:trace contextRef="#ctx0" brushRef="#br0" timeOffset="472553.9075">3984 11896 436 0,'4'-11'160'0,"-4"8"-124"0,0-4-8 15,0 7 96-15,0 0-72 16,-4 14 24 0,-19 10 44-1,11 7-68-15,-27 21 36 16,-3 6-52-16,-28 18 52 0,4-1-52 15,4-2 28-15,-4 6-36 0,5 0 60 16,2-3-48-16,5-14 20 16,16-11-40-16,10-13-28 15,9-7 4-15,19-17-140 16,0-7 76-16</inkml:trace>
          <inkml:trace contextRef="#ctx0" brushRef="#br0" timeOffset="473028.2843">4050 12378 228 0,'0'-4'84'0,"0"4"-64"0,-8-3-8 16,8-1 180-1,0 4-108-15,-8-3 96 16,8 3-100-16,-8-4 52 15,5 8-76-15,-13-1 40 16,4 8-56-16,-15 9 24 16,12 4-36-16,-12 14 16 15,15 3-24-15,-11 8-16 16,11-5-8-16,12-6 4 16,8 0 0-16,11-17 0 15,9-4 0-15,-5-17 16 16,4 0-8-16,0-21-40 15,0 4 20-15,0-17-16 0,-8 6 16 16,1-3 0-16,-9 10 4 0,-11 11-12 31,0 7 12-31,-11 16 40 0,3 8-20 16,4 10 24-16,-4 0-20 0,8 0 0 16,12-7-8-16,7-10 12 15,9 0-12-15,10-18 4 16,-3-3-4-16,19-17 12 15,-11 4-12-15,3-29 4 16,-11 15-4-16,-4-7 4 16,-15 6-8-16,-9-3-80 15,-3 11 40-15</inkml:trace>
          <inkml:trace contextRef="#ctx0" brushRef="#br0" timeOffset="474258.8362">2354 11572 312 0,'-15'7'112'0,"7"4"-84"0,-8 9-12 0,1-9 12 16,-4 9-20-16,-9 11 68 15,-10 0-44-15,-9 10 200 16,5 28-132-16,3 28 116 0,12 6-124 16,8 0 4-16,7 17-56 15,12 22-16-15,15-12-16 0,20-9-16 16,12-8 4-16,-1-6-112 15,16-7 64-15,16-7-604 16,26-21 360 0,20-27 100-16</inkml:trace>
          <inkml:trace contextRef="#ctx0" brushRef="#br0" timeOffset="473598.8023">4379 12997 320 0,'-43'48'120'0,"43"-48"-96"0,-8 38-4 16,8-28 236-1,8 1-144-15,-4-11 96 16,11 0-120-16,5-14-8 15,7 0-44-15,4-13-24 0,8 2-8 16,-5-9 12-16,-3 7-8 16,4-22-4-16,-4 5 0 0,-4-29-4 15,0 5 0-15,-7-19 16 16,-1 29-8-16,-11-4-4 16,3 10 0-16,-11 15 28 15,8 9-16-15,-12 11 12 16,4 17-16-16,-11 7 20 15,-1 10-20-15,1 21 24 16,3 7-24-16,0 6-12 16,8 1-4-16,-4-14 12 15,8 3-4-15,-4-14 16 16,8-2-12-16,7-25 4 16,-3 0-4-16,15-25-40 15,0-2 16-15,-4-21-72 16,12 3 48-16,-4-13 8 15,-4 9 20-15,-7-2 4 16,3 9 0-16,-15 5 88 16,-1 12-48-16,-11 12 60 15,4 13-52-15,-11 10 68 16,7 11-60 0,-12 10 8-16,13 13-32 0,3 8-4 15,15-4-12-15,4-3-16 16,1-4 4-16</inkml:trace>
          <inkml:trace contextRef="#ctx0" brushRef="#br0" timeOffset="474724.5754">5339 11645 580 0,'4'-11'216'0,"7"22"-168"0,16 9-12 15,-3 1 112-15,18 10-88 16,5 20 80-16,-1 56-80 16,-7 20-24-16,-8-3-20 15,-24 31 20-15,-22 7-20 0,-31-24 12 16,-9-11-16-16,-10-7 28 16,-1-3-24-16,0-13-4 15,-8-18-8-15,-3-14-516 16,3-7 280-1,16-27-216-15</inkml:trace>
        </inkml:traceGroup>
        <inkml:traceGroup>
          <inkml:annotationXML>
            <emma:emma xmlns:emma="http://www.w3.org/2003/04/emma" version="1.0">
              <emma:interpretation id="{6C877D53-E43A-4CCE-A29D-9B2CF70552E8}" emma:medium="tactile" emma:mode="ink">
                <msink:context xmlns:msink="http://schemas.microsoft.com/ink/2010/main" type="inkWord" rotatedBoundingBox="13572,13671 14265,13668 14269,14916 13577,14919"/>
              </emma:interpretation>
              <emma:one-of disjunction-type="recognition" id="oneOf37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477053.1032">6020 11772 444 0,'-8'14'164'0,"4"-4"-124"0,-3 21-16 0,-1-3 168 16,0 20-112-16,0 10 12 16,5 4-56-16,-13 7 8 15,8-7-24-15,-3-7 36 16,3-7-32-16,-4-10 20 16,9-4-24-16,-1-10 16 15,8-3-20-15,7-11 20 16,8-3-24-16,12-3 4 15,4-1-8-15,8-3-24 16,3 4 8-16,1-1 32 16,-8 7-16-16,-1-3-44 15,-3 4 20-15,-8-5-120 16,-7 1 76-16,-9 0-528 16,5 0 324-16</inkml:trace>
          <inkml:trace contextRef="#ctx0" brushRef="#br0" timeOffset="477219.5623">5916 12261 684 0,'0'0'252'0,"0"0"-192"0,23 3-20 0,-4-3 24 16,8 0-44-16,20 3 0 15,7 4-12-15,8 4-208 16,0-1 108-16</inkml:trace>
          <inkml:trace contextRef="#ctx0" brushRef="#br0" timeOffset="476677.1014">6066 11810 268 0,'-7'-7'100'0,"7"3"-76"0,0 4-8 0,0 0 192 0,0-3-116 16,7 0 44-16,5-1-84 16,4 1-12-1,3 6-24-15,8-3 68 16,-4 4-48-16,20-1-4 15,-4 0-20-15,-1 1 16 16,1 3-16-16,-4-4-12 16,0 4-4-16,-4-10 48 15,0 3-24-15,-12-4 0 16,0 4-12-16,-11-3-32 16,-4 3 12-16</inkml:trace>
          <inkml:trace contextRef="#ctx0" brushRef="#br0" timeOffset="477796.9931">6411 12340 416 0,'-31'3'152'0,"31"-3"-116"0,-12 24-12 0,9-10 172 16,3 3-112-16,-4 11 0 15,15-1-52-15,-3 8-4 16,11-4-16-16,1-7-16 16,-1 0 0-16,8-10 28 15,0-4-12-15,0-14-48 16,4 1 20-16,-11-7-84 16,-1-4 56-16,-11-17-80 15,0 17 72-15,-16-10-24 0,8 17 40 0,-20-3 68 16,13 10-16-16,-13 10 92 15,13-3-60-15,-5 21 20 16,0 3-36-16,5 13 4 16,7 4-20-16,0 11-8 15,4-7-4-15,-4-1 12 16,0-3-8-16,-4-3-4 16,0 0 0-16,-8-14 40 15,1-7-24-15,-9-10 60 16,5-7-44-16,-12-14 144 15,7 0-104-15,1-17 48 16,7 0-76-16,5-4 20 16,3-3-40-16,8 0-28 15,3 0 0-15,9 0-44 16,7 7 24-16,16-3-160 0,3 3 100 16,16-1-308-16</inkml:trace>
        </inkml:traceGroup>
        <inkml:traceGroup>
          <inkml:annotationXML>
            <emma:emma xmlns:emma="http://www.w3.org/2003/04/emma" version="1.0">
              <emma:interpretation id="{4F1DD323-B910-4EB6-9D8A-D5522E296A46}" emma:medium="tactile" emma:mode="ink">
                <msink:context xmlns:msink="http://schemas.microsoft.com/ink/2010/main" type="inkWord" rotatedBoundingBox="15002,14060 15242,14059 15242,14266 15003,14266"/>
              </emma:interpretation>
              <emma:one-of disjunction-type="recognition" id="oneOf38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477937.977">7421 12185 932 0,'8'-17'348'0,"11"13"-272"0,9 1-20 15,-9 3 24-15,8 3-56 16,0 11-100-16</inkml:trace>
          <inkml:trace contextRef="#ctx0" brushRef="#br0" timeOffset="478067.7427">7371 12316 832 0,'-31'-7'308'0,"31"7"-240"0,19-4-20 0,1 8-44 16,15 3-12-16,7-1-216 16,16 12 124-16,8 9-420 0</inkml:trace>
        </inkml:traceGroup>
        <inkml:traceGroup>
          <inkml:annotationXML>
            <emma:emma xmlns:emma="http://www.w3.org/2003/04/emma" version="1.0">
              <emma:interpretation id="{AF880C08-80C1-4C78-A55E-D26A997AAF06}" emma:medium="tactile" emma:mode="ink">
                <msink:context xmlns:msink="http://schemas.microsoft.com/ink/2010/main" type="inkWord" rotatedBoundingBox="15849,13641 18766,13630 18771,14773 15853,14784"/>
              </emma:interpretation>
              <emma:one-of disjunction-type="recognition" id="oneOf39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480240.8653">9574 12219 820 0,'-16'-14'304'0,"16"14"-236"0,39-3-20 15,-4 0 0 1,4 3-36-16,22-4-4 16,5 8-4-16,23-1-648 0</inkml:trace>
          <inkml:trace contextRef="#ctx0" brushRef="#br0" timeOffset="479981.6754">9965 11944 580 0,'-4'-21'216'0,"4"21"-168"0,-8-17-12 0,0 10 92 16,4 4-76-16,-15-1-20 15,4 8-20-15,-20 6 64 16,0 4-40-16,-15 17 48 16,11 7-48-16,4 13 8 15,12-3-28-15,11 1 0 16,12-5-8-16,20-6 20 15,7-3-16-15</inkml:trace>
          <inkml:trace contextRef="#ctx0" brushRef="#br0" timeOffset="478495.0078">8211 12267 872 0,'-15'-27'324'16,"11"23"-252"-16,0-2-20 0,4 2 136 0,4-3-112 15,0 0-48-15,7 0-20 16,5 1-28-16,7 6 8 15,12 3-80-15,11 7 52 0,12 1-460 16</inkml:trace>
          <inkml:trace contextRef="#ctx0" brushRef="#br0" timeOffset="478959.7444">8842 12164 728 0,'-15'-20'268'0,"7"26"-208"0,-11 1-16 0,7 7 168 16,-4 3-124-16,-3 7 0 15,0 7-56-15,-1-3-20 16,9-4-8-16,7 7 4 0,12-7-4 15,3-3 8-15,9-4-8 16,3-10-64-16,4 3 32 16,4-10-84-16,0-3 60 15,0-4-60-15,-4 0 64 16,-8-3-12-16,-7 3 36 0,-8 3-4 16,-8 4 16-16,-4 7 60 15,-3 3-24-15,7 4 44 16,0 0-40-16,15 0 28 15,16-4-28-15,12-3-8 16,15-7-12-16,-3-7 12 16,-1-7-12-16,-4-3 16 15,-18-4-16-15,-9-3 32 16,-7 0-24-16,-12-7-12 16,-12-7-8-16,-11 4-192 31,3 3 108-31</inkml:trace>
          <inkml:trace contextRef="#ctx0" brushRef="#br0" timeOffset="481300.1991">10267 12116 748 0,'-27'-38'276'0,"27"31"-216"0,7-6-16 0,5 6 112 15,11 3-96-15,12 4-44 0,11 4-12 16,9 3 28-16,3 6-20 15,4 1-116-15,7 0 56 0,5 0-184 16,-4-4 128-16,-16 0-92 16,-12-3 112-1,-11 0 20-15,-15-7 40 16,-20 0 16-16,-8 0 8 16,-11-3-20-16,-4-1 12 15,0 1 20-15,4-1-4 16,3 4 156-16,9 7-92 15,3 0 16-15,12 7-52 16,7 0 44-16,5 3-44 16,3 0-16-16,4-3-12 0,5-1 16 15,-1-2-12-15,-4 3-20 0,0-4 0 16,0-3-120 0,1-7 72-16,-5 7-180 15,0-7 132-15,-7 0-4 16,-4-7 64-16,-8 0 32 15,-4-3 8-15,0 3 196 16,0 0-104-16,0 7 60 16,0 7-84-16,4 3 40 15,8 4-60-15,-4 0 4 16,8 10-28-16,-5 0-12 0,-3 3-4 16,-4 8 12-16,-4 9-8 0,-3 1 16 15,-13 14-16-15,1-4 4 16,-16 0-4-16,4-7-8 15,-12-7 4-15,5-3 40 16,7-10-24-16,4-4 88 16,0-7-60-16,7-3 48 15,1-8-56-15,-1-6-4 16,13-3-20-16,-5-7-4 16,-7-11-4-16,11-10 12 15,-4-7-12-15,5-13 4 16,7-8-4-16,-8-3-8 15,16 11 4-15,-1 9-60 16,24 8 32-16,8 10-16 16,23 10 24-16,8 7-36 15,3 17 32-15,-7 11-576 16,8 10 328-16,-16-3-84 16</inkml:trace>
          <inkml:trace contextRef="#ctx0" brushRef="#br0" timeOffset="480564.255">10963 11762 612 0,'28'-7'228'0,"-25"3"-180"0,1 1-12 0,-4 3 140 16,-7 0-104-16,-9 0 32 16,-15-4-60-16,-8 8-8 0,-11-4-24 15,0 0 20-15,3-4-20 0,1 4 12 16,7 0-12-16,-3-6-16 15,7 6 0-15,8 0-4 16,3-4 0-16,5 4-28 16,4 4 20-16,7 2-40 15,4 8 36-15,0 7 60 16,-4 6-20-16,1 15 20 16,-5 13-24-16,-4 10 0 15,1 0-8-15,0-10 4 16,-5-10-8-16,5-7 32 15,-1-7-20-15,1-7 20 16,3-10-20-16,8 0-44 16,4-4 16-16,12-3-32 15,7 0 24-15,4 0 8 0,5 0 12 16,6 3-196-16,-3-3 108 16,0 0-528-1</inkml:trace>
        </inkml:traceGroup>
      </inkml:traceGroup>
    </inkml:traceGroup>
    <inkml:traceGroup>
      <inkml:annotationXML>
        <emma:emma xmlns:emma="http://www.w3.org/2003/04/emma" version="1.0">
          <emma:interpretation id="{ECA1955B-BCDC-43EC-BC64-2CA3780957A1}" emma:medium="tactile" emma:mode="ink">
            <msink:context xmlns:msink="http://schemas.microsoft.com/ink/2010/main" type="paragraph" rotatedBoundingBox="8232,15359 22699,14760 22771,16493 8304,1709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86A37460-2C44-45C7-A732-3A3A882608E5}" emma:medium="tactile" emma:mode="ink">
              <msink:context xmlns:msink="http://schemas.microsoft.com/ink/2010/main" type="inkBullet" rotatedBoundingBox="8240,15547 9129,15510 9173,16559 8283,16596"/>
            </emma:interpretation>
          </emma:emma>
        </inkml:annotationXML>
        <inkml:trace contextRef="#ctx0" brushRef="#br0" timeOffset="483927.7361">628 14697 540 0,'-8'-14'200'0,"12"11"-156"0,0-15-12 15,-1 8 0-15,-3-7-24 16,4-7 32-16,-4-14-24 15,0-14-4-15,0-17-8 16,0-6 20-16,4-1-12 0,0 0 24 0,8-13-24 16,11-7-32-16,16-8 12 15,11 18 108-15,12 11-56 16,-8 16-8-16,-11 18-20 16,-1 13-24-16,-11 15 4 15,-11 9 4-15,-1 14 0 16,-19 11 16-16,-12 10-8 15,-3 7-20-15,-24 3 4 16,-7-3-32-16,-5-7 24 16,9-4-40-16,3-9 36 0,8-11-36 15,12-7 32-15,15-4-24 16,19-3 28-16,16 4 0 16,16 6 12-16,3 14 16 15,0 8-4-15,-7 6 32 16,0-1-20-16,-9 1 40 15,-18 0-32-15,-1-10 92 16,-22 3-64-16,-5-10 28 16,-7 3-44-16,-16-10-24 15,-4 0-4-15,8-7-292 16,0 0 156-16,12 7-380 16</inkml:trace>
        <inkml:trace contextRef="#ctx0" brushRef="#br0" timeOffset="484351.0237">1096 14452 676 0,'-8'-17'248'0,"20"3"-192"0,3-3-16 15,1 10 4-15,11 1-32 16,15 6-100-16,17 0 44 15,3 6-472-15</inkml:trace>
        <inkml:trace contextRef="#ctx0" brushRef="#br0" timeOffset="484213.639">1348 14036 704 0,'38'-21'264'0,"-22"28"-208"0,7-7-12 16,-7 7-24-16,-9 0-20 0,5 3 44 16,-1 4-24-16,-3 3-20 15,0 4 0-15,-16 10 8 0,-3 0-4 16,-5 7-4-16,-7 0 4 15,-12 0 4-15,-11-1-4 16,11-2 24-16,-4-1-16 16,8-3 12-16,8-7-12 0,0 0-32 15,15-3 8-15,4 3-4 16,12-10 8-16,11-4 24 16,12-10-8-16,4 0-172 15,0 4 92-15,-4-8-476 16</inkml:trace>
      </inkml:traceGroup>
      <inkml:traceGroup>
        <inkml:annotationXML>
          <emma:emma xmlns:emma="http://www.w3.org/2003/04/emma" version="1.0">
            <emma:interpretation id="{775EE2FC-98BC-47EC-87AC-9C7508D4CB2D}" emma:medium="tactile" emma:mode="ink">
              <msink:context xmlns:msink="http://schemas.microsoft.com/ink/2010/main" type="line" rotatedBoundingBox="9742,15297 22699,14760 22771,16493 9814,17029"/>
            </emma:interpretation>
          </emma:emma>
        </inkml:annotationXML>
        <inkml:traceGroup>
          <inkml:annotationXML>
            <emma:emma xmlns:emma="http://www.w3.org/2003/04/emma" version="1.0">
              <emma:interpretation id="{C429F621-7F70-4FD9-832A-F0894F0DEF5F}" emma:medium="tactile" emma:mode="ink">
                <msink:context xmlns:msink="http://schemas.microsoft.com/ink/2010/main" type="inkWord" rotatedBoundingBox="9769,15961 9927,15954 9934,16131 9777,16137"/>
              </emma:interpretation>
              <emma:one-of disjunction-type="recognition" id="oneOf40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484739.055">2114 14232 800 0,'31'4'296'0,"0"-4"-232"0,31-4-16 16,-31 4-140-16</inkml:trace>
          <inkml:trace contextRef="#ctx0" brushRef="#br0" timeOffset="484590.6606">2172 14060 860 0,'-8'0'320'0,"16"4"-248"0,8-1-20 15,-1 1-48-15,16-4-12 16,0 6-320-16</inkml:trace>
        </inkml:traceGroup>
        <inkml:traceGroup>
          <inkml:annotationXML>
            <emma:emma xmlns:emma="http://www.w3.org/2003/04/emma" version="1.0">
              <emma:interpretation id="{05BF0034-6385-4D2D-980C-C828A7E8D215}" emma:medium="tactile" emma:mode="ink">
                <msink:context xmlns:msink="http://schemas.microsoft.com/ink/2010/main" type="inkWord" rotatedBoundingBox="10589,16028 10891,16015 10892,16051 10590,16063"/>
              </emma:interpretation>
              <emma:one-of disjunction-type="recognition" id="oneOf41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487893.965">2970 14163 912 0,'-24'-24'340'0,"13"24"-264"0,3 4-24 0,8-4 72 15,8-4-80-15,3 1-20 16,13-1-12-16,14-2 4 16,28 6-8-16,8 0-400 0,7 3 216 15</inkml:trace>
        </inkml:traceGroup>
        <inkml:traceGroup>
          <inkml:annotationXML>
            <emma:emma xmlns:emma="http://www.w3.org/2003/04/emma" version="1.0">
              <emma:interpretation id="{A8BACED0-9FBF-48F8-A6E4-A96B2C017E9C}" emma:medium="tactile" emma:mode="ink">
                <msink:context xmlns:msink="http://schemas.microsoft.com/ink/2010/main" type="inkWord" rotatedBoundingBox="11654,15505 13167,15442 13208,16451 11696,16513"/>
              </emma:interpretation>
              <emma:one-of disjunction-type="recognition" id="oneOf42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488237.8803">4537 13585 612 0,'-31'0'228'0,"16"7"-180"0,-24 4-12 16,8 6 60-16,-15 21-60 16,-8 17 24-16,-4 17-40 15,-1 7 36-15,-6 0-32 16,18-3 48-16,12 10-40 0,12 3-16 16,12 1-8-16,11-14-8 15,11-8 0-15,9-13-20 0,7-10 12 16,11-14-356-16,9-3 196 15,7-8-280 1</inkml:trace>
          <inkml:trace contextRef="#ctx0" brushRef="#br0" timeOffset="488463.4804">4580 14112 444 0,'-27'-17'164'0,"8"17"-124"0,-9 0-16 0,9 3 176 0,0 7-116 16,-1 4 20-16,13 7-64 15,-5 3-28-15,4 3-4 16,16 1 0-16,11-4-4 0,8-7-4 16,1-10 4-16,10-7-148 15,-3-10 80-15,-4-4-228 16</inkml:trace>
          <inkml:trace contextRef="#ctx0" brushRef="#br0" timeOffset="488656.9951">4673 14150 488 0,'-16'13'180'0,"5"-2"-140"0,11 3-12 16,0-4 84-16,8 4-68 16,11-4 16-16,0-7-36 15,20-6 12-15,7-7-20 16,12-4 0-16,-11-3-8 0,-12 3 28 0,-4-7-20 15,-16 4 20-15,-15 3-20 16,-8-3-24-16,-3 3 0 16,-16 1-40-16,-4 9 28 15,4-3-136-15,3 7 88 16</inkml:trace>
          <inkml:trace contextRef="#ctx0" brushRef="#br0" timeOffset="488977.8481">5517 13854 548 0,'-47'7'204'0,"20"3"-156"0,-4 11-16 15,16-8 52-15,-5 5-52 16,1 6 4-16,0 10-20 15,-1 4 24-15,9-11-24 16,-5 4-4-16,12 7-8 0,1-10 20 16,6 13-12-16,9-10 24 15,0 0-24-15,15-3-108 16,8-4 48-16</inkml:trace>
          <inkml:trace contextRef="#ctx0" brushRef="#br0" timeOffset="489079.1179">5319 14126 644 0,'-7'-7'236'0,"7"7"-180"0,0 0-20 0,7 0 124 16,5-4-96-16,27 1-8 15,15-1-36-15,12 1-360 16</inkml:trace>
        </inkml:traceGroup>
        <inkml:traceGroup>
          <inkml:annotationXML>
            <emma:emma xmlns:emma="http://www.w3.org/2003/04/emma" version="1.0">
              <emma:interpretation id="{3660A648-73DC-4D02-927D-6B0CAEF5BEFC}" emma:medium="tactile" emma:mode="ink">
                <msink:context xmlns:msink="http://schemas.microsoft.com/ink/2010/main" type="inkWord" rotatedBoundingBox="13581,15976 14099,15954 14101,15996 13583,16017"/>
              </emma:interpretation>
            </emma:emma>
          </inkml:annotationXML>
          <inkml:trace contextRef="#ctx0" brushRef="#br0" timeOffset="502709.5051">5919 14077 664 0,'0'0'244'0,"0"4"-188"0,0-4-16 0,0 0 164 15,8-4-120-15,-4 4 44 0,4 0-76 16,11 0 32-1,0 0-48-15,20 0 8 0,8-3-28 0,7 3-8 16,8 3-4-16,-12 1 20 16,4-4-12-16,-11-4-12 15,-8 4-4-15,-8 4 20 16,-8-4-8-16,-3 0 16 16,-1 0-16-16,-15 0-320 15,-11 3 168-15,11 11-584 16</inkml:trace>
        </inkml:traceGroup>
        <inkml:traceGroup>
          <inkml:annotationXML>
            <emma:emma xmlns:emma="http://www.w3.org/2003/04/emma" version="1.0">
              <emma:interpretation id="{06D71C8F-7EC1-4BA9-8550-0AFA518CEE74}" emma:medium="tactile" emma:mode="ink">
                <msink:context xmlns:msink="http://schemas.microsoft.com/ink/2010/main" type="inkWord" rotatedBoundingBox="14598,15187 16477,15109 16545,16751 14666,16829"/>
              </emma:interpretation>
              <emma:one-of disjunction-type="recognition" id="oneOf43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491274.3234">7607 13692 800 0,'8'-10'296'0,"-8"10"-232"0,15 31-16 15,-7-11 44 1,0 1-60-16,7 6 4 16,1 1-20-16,7 10-144 15,0-7 72-15</inkml:trace>
          <inkml:trace contextRef="#ctx0" brushRef="#br0" timeOffset="491436.6143">7677 13623 632 0,'-4'-3'236'0,"4"3"-184"0,-12 27-16 0,9-10 28 15,3 11-44-15,-4 13 24 16,-4 7-24-16,-4-3-60 16,5-4 16-16,-1-10-252 15</inkml:trace>
          <inkml:trace contextRef="#ctx0" brushRef="#br0" timeOffset="491692.9122">7797 13258 840 0,'15'-6'312'0,"-15"6"-244"0,12 0-16 16,-12 6 60-1,0 5-72-15,-4 9 16 16,4 4-32-16,-8 4-4 0,1 0-12 16,3-1 4-16,4-6-8 15,4-4 8-15,7 0-8 0,9-7-124 0,7-6 64 16,8 6-472 0,3 7 292-16,-7 4-136 15</inkml:trace>
          <inkml:trace contextRef="#ctx0" brushRef="#br0" timeOffset="491119.8786">6996 14759 340 0,'7'-17'128'0,"5"10"-100"15,0-7-8-15,-5 7 104 0,5-3-72 16,-4-4 128-16,-1-3-100 16,1-7 68-16,0-14-88 15,7-14 64-15,-7-20-68 16,4-14 4-16,-5-4-36 0,13-6-4 16,-1-28-12-16,8-13-24 15,4 9 8-15,4 25 12 16,4 14 0-16,-1 9 32 15,-3 15-20-15,0 10 20 16,-4 14-20-16,-8 17 8 16,-7 17-12-16,-5 14-16 15,-3 10 0-15,-8 7 40 0,-8 0-24 16,-3 0 8-16,-5-3-12 16,-3-4-52-16,4-3 28 15,-1-1-140-15,4-2 88 16,5-1-180-16,7-3 140 15,4 0-188 1,7 0 168-16,5 0 36 16,3 6 60-16,-4 8 192 15,-7 7-88-15,-4 6 124 16,-4 4-112-16,-8 3 116 0,-7-10-116 16,-8-7 76-16,-1-3-96 15,1-7-16-15,0-4-28 0,0-3-8 16,7-4-4-16,9-3-428 15,3-3 228-15,11-11-356 16</inkml:trace>
          <inkml:trace contextRef="#ctx0" brushRef="#br0" timeOffset="492126.5473">7034 14160 788 0,'12'0'292'0,"11"-7"-228"0,20-7-16 15,3 11 28-15,35-4-52 16,28 7 8-16,11-10-20 16,27 3-16-16,0 3 0 15,-15 4-120-15,-12 0 68 0,-4-3-120 16,-16-1 100-16,-14 4-100 15,-28-3 96 1,-12 3-108 0,-34 14-60-16</inkml:trace>
          <inkml:trace contextRef="#ctx0" brushRef="#br0" timeOffset="492440.3997">7418 14418 612 0,'-16'0'228'0,"12"7"-180"0,-15 3-12 0,3 4 116 15,1 3-92-15,-5 11 20 0,1-4-48 16,0-7-20-16,15 4-8 15,4-4 4-15,4-10-4 0,19 0 32 16,8-14-20-16,4 0-100 16,-4 0 40-16,0-3-76 15,-4-4 64-15,-4 0 4 16,-7 7 32-16,-9 7 76 16,-7 0-32-16,8 14 88 15,-4 7-60-15,4-4 16 16,7 0-36-1,4 0-4-15,9-3-16 0,-1-7 36 16,4-4-24-16,-4-6 12 16,4-7-20-16,-8-4-80 15,-8-7 36-15,-7-3-28 16,-16-3 36-16,-3-1-176 0,-9 7 108 16,1 8-400-1</inkml:trace>
          <inkml:trace contextRef="#ctx0" brushRef="#br0" timeOffset="492994.2342">7487 14910 508 0,'0'-17'188'0,"8"3"-148"0,4-3-8 0,-1 3 52 0,5-10-52 16,11 3-20-16,0-3-12 15,4 0-8-15,-4 0 0 16,12 0-64-16,-5 0 40 16,-3 0 20-16,-3 3 12 15,-9 1 144-15,-11 2-80 16,-1 1 116-16,-7 7-104 16,-7 6 4-16,7 8-44 15,-8 3 8-15,-4 3-24 0,12 4-8 16,12-4-8-16,3 1 12 15,5-1-8-15,15-3 32 16,-4-7-24-16,7-4-76 16,5-3 32-16,-12-6-72 15,-4-8 60-15,-15 4 8 16,3-7 20-16,-11 3 12 16,-8 7 0-16,-4 4-20 0,-3 10 12 15,-5 3 32-15,16 8-16 16,0-1-36-1,8 7 16-15,11-6-112 16,8-1 68-16,24-3-504 16</inkml:trace>
          <inkml:trace contextRef="#ctx0" brushRef="#br0" timeOffset="493161.7202">8722 13517 580 0,'16'-7'216'0,"-13"17"-168"0,17 7-12 16,-5 0 144-16,-3 14-104 16,3 24 60-16,1 21-80 15,-1 10 36-15,-7-3-52 16,-8-1 16-16,-4 18-36 0,-11 3 60 15,-12-10-44-15,-20-14-120 16,-26-13 40-16,-9-15-220 16,-3-23 144-16,8-4-420 15,11-14 304 1,0-20 8-16</inkml:trace>
        </inkml:traceGroup>
        <inkml:traceGroup>
          <inkml:annotationXML>
            <emma:emma xmlns:emma="http://www.w3.org/2003/04/emma" version="1.0">
              <emma:interpretation id="{88BC49F9-E9AF-47A0-8C07-0A6A1FC0A27E}" emma:medium="tactile" emma:mode="ink">
                <msink:context xmlns:msink="http://schemas.microsoft.com/ink/2010/main" type="inkWord" rotatedBoundingBox="16946,15376 17583,15350 17633,16552 16995,16579"/>
              </emma:interpretation>
              <emma:one-of disjunction-type="recognition" id="oneOf44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493552.3112">9740 13479 508 0,'0'0'188'0,"-11"0"-148"0,-28 0-8 0,12 7-60 15,-8-7 8-15,-8 6-196 16,9-6 120-16,3 0-84 0,3 0 108 15,5-3 196-15,4-4-64 16,7 4 144-16,5-1-120 16,-1 1-12-16,0 6-48 15,0 8 80-15,1 9-56 16,-1 15 20-16,-4 33-36 16,-3 22 4-16,-1 3-20 15,5-14 0-15,3-10-8 0,0-14 48 16,4-10-32-16,0-4 60 15,0-14-48-15,4-9 36 16,8-5-40-16,4-6 44 16,3-7-44-1,12-7-16-15,1-6-8 0,3-5-292 16,3 5 156-16,1 2-476 16</inkml:trace>
          <inkml:trace contextRef="#ctx0" brushRef="#br0" timeOffset="493713.7402">9380 13964 756 0,'-15'-24'280'0,"22"17"-216"0,5-10-20 0,0 17-12 16,7 3-28-16,16 7-80 16,15 8 40-16,8 2-312 15,0 11 192-15,0-7-168 16</inkml:trace>
          <inkml:trace contextRef="#ctx0" brushRef="#br0" timeOffset="494215.5824">9868 14112 520 0,'-16'-4'192'16,"-7"4"-152"-16,-15-7-8 0,22 4 60 0,-7 0-56 15,3-1 4-15,5 1-24 16,7 3-36-16,4 3 8 16,12 1 4-16,8-1 8 0,7 4 0 15,8 0 0-15,0 0 8 16,-4 0-4-16,0-4-4 15,-4-3 4-15,0 0 12 16,-3 0-8-16,-9 0-20 16,-11 0 4-16,4 10 12 15,-4 8 0-15,-8 9 40 32,5 4-20-32,-9 28 56 15,4 2-44-15,-3 12 20 16,3-8-36-16,-4 0 0 0,1-6-12 0,-16 3-632 15</inkml:trace>
        </inkml:traceGroup>
        <inkml:traceGroup>
          <inkml:annotationXML>
            <emma:emma xmlns:emma="http://www.w3.org/2003/04/emma" version="1.0">
              <emma:interpretation id="{1E454FF8-D3A2-42CA-877D-96013862ECC0}" emma:medium="tactile" emma:mode="ink">
                <msink:context xmlns:msink="http://schemas.microsoft.com/ink/2010/main" type="inkWord" rotatedBoundingBox="18360,15615 19386,15573 19398,15878 18372,15920"/>
              </emma:interpretation>
              <emma:one-of disjunction-type="recognition" id="oneOf45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494756.5886">10735 13971 788 0,'-27'7'292'0,"31"-4"-228"0,15-3-16 16,4 3 8-16,28-3-40 15,18 11-48-15,1-8 16 16,8 8-648-16</inkml:trace>
          <inkml:trace contextRef="#ctx0" brushRef="#br0" timeOffset="494597.1645">10743 13740 840 0,'8'-17'312'0,"7"14"-244"16,8-4-16-16,-3 7-4 0,11 3-36 16,7 4 12-16,1 7-12 15,0 3-464-15,-8 10 244 16</inkml:trace>
          <inkml:trace contextRef="#ctx0" brushRef="#br0" timeOffset="496682.2345">11409 13960 540 0,'-12'-13'200'0,"12"16"-156"0,-8-3-12 16,1 0 168-16,7 0-116 15,0 0 36-15,15 0-72 16,12 0-28-16,4 0-12 15,8 0 8-15,15-7-8 0,-15 7 4 16,-1-3-4-16,-3 3-24 16,-8 0 8-16,-7 0-128 15,-1 3 76-15,-19-6-188 16,8 3 140-16,-24 0-320 16</inkml:trace>
        </inkml:traceGroup>
        <inkml:traceGroup>
          <inkml:annotationXML>
            <emma:emma xmlns:emma="http://www.w3.org/2003/04/emma" version="1.0">
              <emma:interpretation id="{6DAFCD69-4A80-4D96-B9A2-EEA84E88FE16}" emma:medium="tactile" emma:mode="ink">
                <msink:context xmlns:msink="http://schemas.microsoft.com/ink/2010/main" type="inkWord" rotatedBoundingBox="19803,15448 20949,15401 20968,15876 19822,15923"/>
              </emma:interpretation>
              <emma:one-of disjunction-type="recognition" id="oneOf46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498829.603">12887 13709 676 0,'-7'-14'248'0,"7"14"-192"0,19 11-16 0,-3-8 84 15,7 4-76-15,27 3 8 16,4 1-36-16,24 2-260 16,7 5 132-16,8 2-408 15</inkml:trace>
          <inkml:trace contextRef="#ctx0" brushRef="#br0" timeOffset="497905.524">12314 13585 528 0,'0'-10'196'0,"0"10"-152"0,4-14-12 0,-4 11 52 16,4 3-52-16,-4-7 24 15,4 3-36-15,-8 1 16 16,4 3-20-16,-8 3 44 15,1 4-32-15,-9 7 12 16,5 7-24-16,-16 13 28 16,7 1-28-16,-11 2-4 15,16 1-8-15,-5 0 12 16,9-3-8-16,7-8-12 16,8-6 0-16,7-8-84 15,1-2 48-15,11-15-204 16,4 1 136-16,-3-7-332 15,-1-1 248-15,-12 1 80 32,1 7 72-32,-12 20 496 15,0 7-248-15,4 7 24 16,4 0-144-16,3-7-32 16,12 3-36-16,1-13 32 0,-1-4-28 0,4-13 20 15,4 0-24-15,-4-18-8 16,-4 7-8-16,-7-24 12 15,-5 14-8-15,-11-21-20 16,-3 15 4-16,-9-15-24 16,4 10 20-16,-11 8-84 15,11 10 56-15</inkml:trace>
          <inkml:trace contextRef="#ctx0" brushRef="#br0" timeOffset="498490.5421">13189 13530 436 0,'-7'-7'160'0,"7"7"-124"0,-4-3-8 0,-4 0 104 16,0 3-76-16,-11-4 40 16,7 1-56-16,-15 3 4 15,8 3-28-15,-16 7 44 16,12 8-32-16,-12 9 28 16,8 4-28-16,4 17-36 15,7 0 4-15,12 4 44 16,8 0-20-16,8-8-52 15,3-6 16-15,1-10-332 16,3-1 192-16</inkml:trace>
        </inkml:traceGroup>
        <inkml:traceGroup>
          <inkml:annotationXML>
            <emma:emma xmlns:emma="http://www.w3.org/2003/04/emma" version="1.0">
              <emma:interpretation id="{B9267E33-EF7A-4E11-BA6B-74DCEFB0C73C}" emma:medium="tactile" emma:mode="ink">
                <msink:context xmlns:msink="http://schemas.microsoft.com/ink/2010/main" type="inkWord" rotatedBoundingBox="21311,14818 22699,14760 22756,16137 21368,16194"/>
              </emma:interpretation>
            </emma:emma>
          </inkml:annotationXML>
          <inkml:trace contextRef="#ctx0" brushRef="#br0" timeOffset="499076.2605">14502 12897 644 0,'-12'-3'236'0,"0"-1"-180"0,-22 1-20 0,14 3 80 16,-15 7-72-16,-7 3 8 15,-5 11-32-15,-7 3-20 16,0 24-4-16,-16 24 28 0,-23 25-12 16,12 2 40-16,-8 11-28 15,19 21 12-15,20 3-20 16,15-6 20-16,20-22-24 16,19 4 24-16,23 1-24 15,11-8-128-15,20-10 64 16</inkml:trace>
          <inkml:trace contextRef="#ctx0" brushRef="#br0" timeOffset="499454.7895">14556 13465 684 0,'0'0'252'0,"8"-7"-192"0,-1 7-20 0,-7 7 112 16,-4 7-92-16,1 3-8 16,3 21-32-16,-8 6-24 15,0 18 0-15,4 7 28 0,4-7-12 16,-7-7 12-16,7-10-12 16,-4-7-176-16,0-11 92 15,0-6-316 1</inkml:trace>
          <inkml:trace contextRef="#ctx0" brushRef="#br0" timeOffset="499635.2691">14846 13740 780 0,'20'-24'288'0,"14"21"-224"0,9-8-20 16,-8 8 56-16,4-1-64 16,15 4-100-16</inkml:trace>
        </inkml:traceGroup>
      </inkml:traceGroup>
    </inkml:traceGroup>
    <inkml:traceGroup>
      <inkml:annotationXML>
        <emma:emma xmlns:emma="http://www.w3.org/2003/04/emma" version="1.0">
          <emma:interpretation id="{2B260268-95D0-4533-9B28-D1034A011B06}" emma:medium="tactile" emma:mode="ink">
            <msink:context xmlns:msink="http://schemas.microsoft.com/ink/2010/main" type="paragraph" rotatedBoundingBox="6498,16468 22032,16563 22021,18369 6487,1827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9AE7011-3E34-4964-8AB9-9AF5D0D7D23A}" emma:medium="tactile" emma:mode="ink">
              <msink:context xmlns:msink="http://schemas.microsoft.com/ink/2010/main" type="line" rotatedBoundingBox="6498,16468 22032,16563 22021,18369 6487,18274">
                <msink:destinationLink direction="with" ref="{A978D57C-3136-44B4-8984-3908F0E3D48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49E1791-5790-4A77-B18E-083223C7D541}" emma:medium="tactile" emma:mode="ink">
                <msink:context xmlns:msink="http://schemas.microsoft.com/ink/2010/main" type="inkWord" rotatedBoundingBox="6498,16468 8556,16481 8545,18286 6487,18274"/>
              </emma:interpretation>
              <emma:one-of disjunction-type="recognition" id="oneOf47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578392.6311">-1169 15337 392 0,'4'0'148'0,"-4"0"-116"0,8 0-8 0,-8 0 84 16,19-7-20-16,12 7-44 16,12-4-4-16,19 1-28 15,11 3 0-15,9 0-4 16,-1-3-24-16,12-1 8 0,8 1 48 15,11 3-20-15,-15 0 8 16,-8 0-16-16,-16-4 0 16,-11 1-4-16,-12-4 4 15,-7 0-8-15,-16 0 24 16,0 0-16-16,-7-3 4 16,-9 7-8-16,-3-4-128 15,-8 7 64-15,-4 0-444 16</inkml:trace>
          <inkml:trace contextRef="#ctx0" brushRef="#br0" timeOffset="578896.068">-1122 15547 164 0,'35'7'60'0,"0"-1"-44"0,26 12-8 15,-22-1 68-15,8 10-44 16,-5 1 4-16,-11 6-20 16,-4-3-4-16,-7-3-4 15,-13-1 20-15,-11-3-16 16,-15-6 40-16,-8-5-28 16,-4 5 56-16,-12-8-44 15,5-7 72-15,-1-6-60 16,12 0 44-16,0-8-52 15,15-3-12-15,5-3-16 16,14-3-20-16,13-1 4 0,14-3 12 0,17 10-4 16,-1 0-4-16,0 4 4 15,1 7 4-15,-13 6-4 16,-3 11-548 0</inkml:trace>
          <inkml:trace contextRef="#ctx0" brushRef="#br0" timeOffset="580661.0333">-592 15757 196 0,'0'-4'72'0,"0"4"-56"0,0 0-4 0,0 0 100 15,0 0-64-15,0 0 60 16,0 0-64-16,-4 0 40 0,4 0-48 16,0 0 0-16,-4 0-24 15,4 0-16-15,0 0 0 16,0 0 12-16,0 0-4 15,0 0 8-15,0 0-8 16,0 0-4-16,0 0 4 16,0 0 4-16,0 0-4 15,0 0-20-15,0 0 8 16,4-3 48-16,-4-4-20 16,0 7-36-16,0 0 8 15,0 0-16-15,0 0 12 16,0 0 8-16,0 0 4 15,4-4 16-15,-4 1-8 16,0 3 16-16,4-3-16 16,-4 3 48-16,0 0-28 15,0 0 20-15,0-4-28 0,8 1 8 0,-8-4-16 16,8 3-8-16,3 1 0 16,5-1-4-16,7 1 0 15,0 0-12-15,4 3 8 16,0 3 20-16,0 4-8 15,-3 0 16-15,-5 3-16 16,-7 0 4-16,-5 4-4 16,-7-7 4-16,-4 7-8 15,-3-4 32-15,-5 0-20 16,-11 4-12-16,3 0-8 16,-3 0 12-16,-4 3-4 0,0 0-12 15,-4 0 4-15,16 1 4 16,-5-5 0-16,1 5-28 15,11-5 16-15,-3 1 12 16,3-4 4-16,4-3-12 16,-4 0 4-16,8 3 4 15,-8-10 0-15,8 0-20 16,0 0 12-16,8 7 4 16,0-3 4-16,4-4-12 15,-1-4 8-15,5 4 12 16,3 0-4-16,0 0-4 15,1 0 4-15,-1 0 40 16,0 0-24-16,-11 0-116 16,0 0 52-16,-8 0-240 15,0 0 160-15,0 7-220 16</inkml:trace>
          <inkml:trace contextRef="#ctx0" brushRef="#br0" timeOffset="580886.0237">-623 15887 444 0,'0'0'164'0,"12"0"-124"0,7 0-16 0,-11 0 112 0,11-3-80 16,8 3 32-16,8-4-52 15,0 4 12-15,-4 4-28 16,0-4-116-16,-4 3 52 0,-4 4-460 16</inkml:trace>
          <inkml:trace contextRef="#ctx0" brushRef="#br0" timeOffset="586139.8376">817 15055 436 0,'-4'-7'160'0,"4"7"-124"0,0 0-8 0,0 0 72 0,-7-7-60 15,3 7 0-15,-8 0-24 16,-3 7-4-16,-9-4-4 15,-7 4 4-15,-3 7-8 0,-5-4 8 16,0 0-8-16,1-3-4 16,-1 0 4-16,4 0-16 15,16-3 8-15,-1-1-4 16,5-3 0-16,7 3 0 16,0 4 0-16,8 4 8 15,0 2 0-15,-4 5 16 16,-3 6-8-16,3 3-4 15,-12 1 0-15,5 13-4 16,-1 4 0-16,4-4-20 16,-7 0 12-16,7-3 20 15,4-10-4-15,0-8 24 16,4 4-20-16,8-13 24 0,11-11-24 16,5 7-20-16,3-4 0 15,4 1 12-15,0 2 0 16,0 1 24-16,7 4-16 15,-7-4 32-15,-4-1-28 16,-3-6-188-16,-5 7 88 16,-7-7-368-1</inkml:trace>
          <inkml:trace contextRef="#ctx0" brushRef="#br0" timeOffset="586352.4018">434 15371 404 0,'8'-3'148'0,"-8"6"-112"0,15-3-12 16,-11 0 120-16,12 0-84 16,3 0 8-16,-4 0-40 15,9 0 8-15,-1-3-20 16,-4 3-124-16,1 0 60 15,-1 0-396-15</inkml:trace>
          <inkml:trace contextRef="#ctx0" brushRef="#br0" timeOffset="586966.0381">662 15529 320 0,'-15'45'120'0,"11"-21"-96"0,4 11-4 0,8-18-8 16,0 10-12-16,7 1 8 15,4-11-4-15,1 4 16 16,3-11-12-16,0-3 4 16,0 3-4-16,-3-10 12 0,-1-3-12 15,-3-4 40-15,-5-10-24 16,1 10-40-16,-1-14 8 15,-3 4-24-15,-4 3 16 16,0 4 16-16,-4 3 4 16,0 7-12-16,-4 7 4 15,0-7 40-15,0 10-24 16,0 4 24-16,1 3-20 16,-5 4 36-16,0 3-28 15,-4 7 4-15,-3 0-16 16,-4 10 12-16,-1 14-16 15,-3 7-12-15,-4 7 0 16,4 0 20-16,0-11-8 16,-5-6 4-16,9-11-4 0,0 1-8 15,3-11 4-15,5-14 12 16,-9-3-8-16,13-1-4 0,-5-13 0 16,4-7 4-16,0-13-4 15,-3-4-4-15,-9-14 4 16,13-7 20-16,-5-13-12 15,24 16 24-15,-5-2-24 16,13 16-12 0,-1-3-4-16,16-7 56 15,4 11-28-15,-1 10 0 16,1 3-16-16,-4 0 72 16,-4 11-44-16,-4 3-136 0,-4-7 52 0,-3 0-240 15,-9 7 160 1</inkml:trace>
          <inkml:trace contextRef="#ctx0" brushRef="#br0" timeOffset="577776.6">-762 14597 124 0,'-16'-7'44'0,"20"7"-32"0,0 0-4 16,4 0 28-16,7-3-20 15,5 3 92-15,-1 0-60 16,4-7 40-16,0 0-52 16,5 7 88-16,3 7-72 15,0 3 40-15,-4 4-56 0,-4 10 8 16,-4 3-28-1,-3 8 20-15,-1 6-24 0,-3 0-4 0,-8 4-4 16,-4 0 20-16,-8-4-12 16,-8 1 24-16,-3-1-24 15,-8-3-120-15,0-7 60 16,0-7-28-16,-4-7 48 16,4-7 4-16,7-13 16 15,1-8 8 1,11-9-20-16,8-1 12 15,8-3-40 1,4 0 28-16,-1 0 52 0,5 3-16 16,-1 8-4-16,1 6-8 15,-9 7-348-15</inkml:trace>
        </inkml:traceGroup>
        <inkml:traceGroup>
          <inkml:annotationXML>
            <emma:emma xmlns:emma="http://www.w3.org/2003/04/emma" version="1.0">
              <emma:interpretation id="{71AA1100-05DB-4CFA-B383-E334A832009A}" emma:medium="tactile" emma:mode="ink">
                <msink:context xmlns:msink="http://schemas.microsoft.com/ink/2010/main" type="inkWord" rotatedBoundingBox="9110,16929 12047,16947 12041,17885 9104,17867"/>
              </emma:interpretation>
              <emma:one-of disjunction-type="recognition" id="oneOf48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588016.0893">1456 15557 624 0,'-12'7'228'0,"20"-7"-176"0,8 0-16 0,-1 0 44 15,12 0-52-15,8 0 40 16,0 0-36-16,4 0-316 16,3 3 152-16,8-6-284 15</inkml:trace>
          <inkml:trace contextRef="#ctx0" brushRef="#br0" timeOffset="587841.0022">1510 15364 548 0,'-4'-7'204'0,"4"7"-156"0,0 0-16 16,0 0 52-16,8 0-52 15,4 0 40-15,7-3-40 16,4 3 24-16,0 0-28 16,5 0 16-16,-1 0-24 0,-4 0 16 15,-4 3-20-15,-3 1-124 16,3 3 60-16</inkml:trace>
          <inkml:trace contextRef="#ctx0" brushRef="#br0" timeOffset="588363.7392">2257 15437 364 0,'-15'3'132'0,"15"4"-100"0,-4 17-12 15,-4 0 104-15,4 17-72 16,0 14 32-16,1 4-48 16,3-4-4-16,-4-7-20 15,-4-7 20-15,-4 1-20 16,5-11 84-16,-9-11-52 0,-3 4 76 16,-8-13-68-16,-4 3 36 15,-4-14-52-15,4-4 24 0,8-6-32 16,7-7-132-16,12-1 56 15,16-6-668 1</inkml:trace>
          <inkml:trace contextRef="#ctx0" brushRef="#br0" timeOffset="588500.6032">2397 15123 624 0,'-8'-48'228'0,"16"48"-176"0,-8 0-16 0,0 7-72 15,0 7 12-15,4 7 36 0,3-1-4 16,13 11-492-16</inkml:trace>
          <inkml:trace contextRef="#ctx0" brushRef="#br0" timeOffset="589006.9501">2617 15251 312 0,'-19'-7'112'0,"15"10"-84"0,-4 1-12 16,4-4 144-16,1 0-92 16,-1 10-28-16,0-3-24 15,4 3 72-15,-12 4-48 16,5 7 28-16,3 6-40 16,-12 1-8-16,8-1-12 15,-7 11 36-15,7 0-20 0,-7-4-4 0,3 1-12 16,4 3 12-16,8-14-12 15,0-4 24-15,4-9-20 16,0-1 24-16,8-20-24 16,7-7-20-16,0-11 0 15,-3-6-48-15,3 3 28 16,-3 7-28-16,3 3 32 16,-11 7-16-16,3 11 24 15,-7 13 36-15,-4 7-12 16,4 14 36-16,8 0-28 15,-1-3 12-15,13-1-16 0,10-6 64 16,-3-14-44-16,8 3 16 16,-8-13-32-16,4-11 28 15,-16-10-28-15,1-11 20 16,-5-3-20-16,-3-3-24 16,-4 0 0-16,-8 7 32 15,3-1-16-15,-3 14 8 16,0 8-8-16,-3 6-120 15,3 3 60-15,0 11-436 16,0 14 268 0,-4 10-116-16</inkml:trace>
          <inkml:trace contextRef="#ctx0" brushRef="#br0" timeOffset="589518.3112">2730 15911 464 0,'0'25'176'0,"7"-22"-140"0,9 4-8 0,7-4 76 16,-4-6-64-16,12-4 8 15,-4-3-28-15,8-8 16 16,4-6-24-16,-4 0 32 0,7-10-28 16,-3-11 20-16,0-10-20 15,-12-14 28-15,-4-6-28 16,-7 2 20-16,-5 11-20 15,1 7-24-15,-8 21 0 0,-4 6 12 16,0 8 0-16,0 9-36 16,-4 15 16-16,-4 16 24 15,4 11-4-15,-7 14 8 16,11 7-4-16,0-1 12 16,0-6-12-16,7-4 32 15,5-6-24-15,-4-11 64 16,3-10-44-16,5-11 20 15,3-3-36-15,1-10-52 16,-1-14 16-16,-7-7-40 16,3-14 32-16,4-7-16 15,-11 1 24-15,4 6-16 16,-1 11 16-16,-3 3-36 16,-4 10 32-16,4 7 24 15,-1 14 0-15,-7 21 8 16,0 6-4-16,0 11 28 0,0 17-20 15,8-3 84-15,-4-4-56 16,4-3 40-16,3-7-48 16,1-11-240-16,-4-6 112 15</inkml:trace>
          <inkml:trace contextRef="#ctx0" brushRef="#br0" timeOffset="590294.6315">3504 15523 632 0,'0'-24'236'0,"0"13"-184"0,0 1-16 16,0 6 124-16,8 4-96 16,3-6-44-16,9-1-16 15,10 0 0-15,17-4 0 16,15 8 84-16,4 3-44 0,0 7-312 16,-8 0 144-16</inkml:trace>
          <inkml:trace contextRef="#ctx0" brushRef="#br0" timeOffset="589924.4426">3670 15062 488 0,'-19'-18'180'0,"15"18"-140"16,-11 0-12-16,11 11 92 0,-4 6-72 16,0 10 8-16,-3 11-36 15,-1 4-4 1,0 6-8-16,1 27 48 0,3 8-32 15,0 0 24-15,8-15-28 16,0-6 36-16,0-14-32 16,4-10-100-16,12-10 40 0,-9-11-324 15</inkml:trace>
          <inkml:trace contextRef="#ctx0" brushRef="#br0" timeOffset="590111.44">3972 15082 612 0,'-4'-3'228'0,"0"10"-180"0,-3 6-12 0,3 8 0 16,-4 7-28-16,-3 3-4 16,-5 6 0-16,-7 15 28 15,7 17-16-15,5 0 20 0,3-4-20 16,4-7 80-16,0-2-52 15,-4-12-172-15,1-13 68 16,-5-7-508 0</inkml:trace>
          <inkml:trace contextRef="#ctx0" brushRef="#br0" timeOffset="590542.0203">4038 15698 436 0,'0'0'160'0,"0"-3"-124"0,0 3-8 0,0 0 140 15,4 3-96-15,11 4 24 0,-11 7-56 16,8 3-8-16,3 4-20 16,5-1 0-16,7-3-4 0,8 8 28 15,3-5-20-15,1 1 40 16,-4 3-32-16,-4-3 48 15,-4-4-40-15,-8 0 64 16,-7-3-56-16,-8-7-212 16,-4-7 92-16,0-4-516 15,4 1 328 1,-4-1 40-16</inkml:trace>
          <inkml:trace contextRef="#ctx0" brushRef="#br0" timeOffset="590767.389">4375 15767 456 0,'-23'-17'168'0,"19"10"-128"0,-12 7-16 0,12 0 176 16,-3 0-116-16,-9 7 20 15,5 3-64-15,-9 4-16 16,-7 0-16-16,8 3 20 0,-1 0-16 16,1 4-4-16,0-1-4 15,-1-3 28-15,1 1-16 16,3-1 56-16,5-3-40 15,-9-4-68-15,9 4 16 16,-1-7-380 0,8 6 220-16,-3-2-236 15</inkml:trace>
        </inkml:traceGroup>
        <inkml:traceGroup>
          <inkml:annotationXML>
            <emma:emma xmlns:emma="http://www.w3.org/2003/04/emma" version="1.0">
              <emma:interpretation id="{5B72AAB5-3882-473B-BE0F-BB65A9B0BA33}" emma:medium="tactile" emma:mode="ink">
                <msink:context xmlns:msink="http://schemas.microsoft.com/ink/2010/main" type="inkWord" rotatedBoundingBox="12534,17820 12657,17821 12655,18113 12533,18113"/>
              </emma:interpretation>
              <emma:one-of disjunction-type="recognition" id="oneOf49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601171.3219">4932 15922 416 0,'4'0'152'0,"8"14"-116"0,-1-4-12 0,-3-3 92 16,4 3-68-16,-5 7 32 16,1 0-44-16,-16 18 20 0,-7-1-28 15,-8 14 36-15,-12-3-36 0,-8 10-612 16</inkml:trace>
        </inkml:traceGroup>
        <inkml:traceGroup>
          <inkml:annotationXML>
            <emma:emma xmlns:emma="http://www.w3.org/2003/04/emma" version="1.0">
              <emma:interpretation id="{F6C71B42-4869-4040-AE01-474D6AAFCC21}" emma:medium="tactile" emma:mode="ink">
                <msink:context xmlns:msink="http://schemas.microsoft.com/ink/2010/main" type="inkWord" rotatedBoundingBox="13914,17019 18582,17047 18574,18287 13906,18259"/>
              </emma:interpretation>
              <emma:one-of disjunction-type="recognition" id="oneOf50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0" brushRef="#br0" timeOffset="602565.041">6268 15688 416 0,'-20'3'152'0,"20"-3"-116"0,0-3-12 15,0 3 40-15,4 7-40 16,4 0-12-16,8-1-4 16,7 1 0-16,12 0-4 15,7-3-4-15,20-8 4 16,27-6 4-16,20-4-4 16,-5 7 32-16,-3-3-20 15,-8 3 32-15,0 7-32 16,-8-7-4-16,-16 7-8 15,-7 0-16-15,-15 0 8 0,-16 0 40 16,-8-3-24-16,-8-1 52 16,-3 1-36-16,-8-4 12 15,-4 7-24-15,-4 0-132 0,0 0 64 16,-4 0-380 0,-3 10 244-16,-1-3 8 15</inkml:trace>
          <inkml:trace contextRef="#ctx0" brushRef="#br0" timeOffset="603074.8972">6450 15846 416 0,'-4'-10'152'0,"12"6"-116"0,-1 1-12 16,1-1 40-16,4-2-40 15,3-1-12-15,8 0-4 16,1 3-20-16,7 4 8 15,0 4-4-15,0 6 0 16,-4 7 8-16,0 11 0 16,-12 17 24-16,-3 6-12 0,-1 8 24 15,-3 6-24 1,-12-3 24-16,-7-14-24 0,-13-3 4 16,1-4-8-16,-8-13 12 15,4-1-12-15,-4-10-4 0,4-6 0 16,0-8 4-16,4-10-4 15,7-6-20-15,9-8 8 16,-1-3-4-16,16-4 4 16,-5 1-20-16,17-4 16 15,11-4 24-15,11 1-8 16,-3 10 8-16,4-4-4 16,-5 11 4-16,-7 7-8 0,-11 3-432 15</inkml:trace>
          <inkml:trace contextRef="#ctx0" brushRef="#br0" timeOffset="602098.7884">6593 15151 184 0,'35'-17'68'0,"-12"6"-52"0,12 11-4 0,-16 7 108 16,8 0-68-16,0 7 16 16,4 3-44-16,-7 4 48 15,-1 3-40-15,-8 3 4 16,-3 1-24-16,-8 6 28 0,-8 1-24 16,-8-8 40-16,-3 1-32 15,-12-1 48-15,-4-3-40 16,-8-3-52-16,0-4 12 15,5-10-28-15,3-7 20 0,7 0-8 16,5-10 12-16,7-7-28 16,12-1 24-16,8 5-4 15,8-4 12-15,7-1-28 16,12 1 20-16,-1 10 24 16,5 0-4-16,0 4 72 15,-4 3-44-15,-8 3-128 16,-4 4 52-1,-4 7-320-15</inkml:trace>
          <inkml:trace contextRef="#ctx1" brushRef="#br0" timeOffset="100433.2879">6728 16252 0,'0'0'0,"0"0"16,0 0-1</inkml:trace>
          <inkml:trace contextRef="#ctx0" brushRef="#br0" timeOffset="605553.9657">6984 16090 456 0,'-12'-27'168'0,"12"27"-128"0,8 0-16 16,-8 0 104-16,12 0-76 16,3 0 24-1,5 3-44-15,11-3 24 0,7-3-32 16,13-4-276-16,3 0 136 16,-4 7-276-16</inkml:trace>
          <inkml:trace contextRef="#ctx0" brushRef="#br0" timeOffset="605386.6967">6988 15880 300 0,'0'0'112'0,"-4"4"-88"0,8-4-8 0,-4 0 108 0,0 0-72 16,-4 0 84-16,0 0-76 15,4 0 20-15,4-4-44 16,-4 4-32-16,8-10-4 15,-1 10-8-15,5 0 0 0,0-3 24 16,7 6-8-16,-3-6-4 16,3 3 0-16,0 0 20 15,-3 3-12-15,-9-3-20 16,1 10 0-16,-8-3 20 16,-4 11-4-16,-3 6-28 15,-1 3 8-15,-4 8 12 0,4 2 4 31,1 1 16-31,-5-3-12 0,8-1 4 0,-7-10-4 16,-1 7 4-16,0-7-8 16,5-7 24-16,-5 1-16 15,4-1-40-15,-7 4 16 16,7-8 0-16,0-2 12 16,4-1-44-16,8 0 24 15,23-13 52 1,-7-4-16-1,-1 0-40-15,1-3 12 0,-5 3-368 16,-3 3 208 0,-1 4-76-16</inkml:trace>
          <inkml:trace contextRef="#ctx0" brushRef="#br0" timeOffset="606043.9606">7646 15529 424 0,'4'-6'156'0,"-4"12"-120"0,0 5-8 0,0 9 36 16,-4 11-40-16,0 11 8 0,-4 9-20 16,-7-6 44-16,-1 0-28 15,1-4 4-15,-5 0-20 16,-3 1 12-16,8-1-16 16,-1-7 24-16,5-3-20 0,7-7-84 15,4-10 40-15,11-7-448 16</inkml:trace>
          <inkml:trace contextRef="#ctx0" brushRef="#br0" timeOffset="606357.7958">7599 15898 464 0,'-19'-11'176'0,"19"4"-140"0,-4-3-8 15,8 7 164-15,8-1-112 16,11-3 0-16,8-3-48 15,11-4-12-15,17-3-12 16,3 10 64-16,-1 7-40 0,-2 0-556 16,-9 11 280-1,-15 6-36-15</inkml:trace>
          <inkml:trace contextRef="#ctx0" brushRef="#br0" timeOffset="606174.8087">8072 15333 464 0,'-12'4'176'0,"12"13"-140"0,0 17-8 0,0-3 76 16,4 18-64-16,-4 6-8 16,-4 10-20-16,-4-7 32 15,-3-6-20-15,-5-11-4 16,1 4-12-16,-12 0 56 16,-4-4-36-16,0-6-64 15,4 6 16-15,3-17-388 16,1 3 224-16,12-9-76 15</inkml:trace>
          <inkml:trace contextRef="#ctx0" brushRef="#br0" timeOffset="606578.8839">8184 15887 372 0,'12'0'140'0,"-9"11"-112"0,5-4-4 0,0 6 92 16,4 5-68-16,-5 2 0 16,5 8-32-16,3-1 16 15,-3 8-20-15,0-4 12 0,-5-4-12 16,5-6 28-16,-4 3-24 16,-1-14-12-16,1 1-8 0,4-15-500 15</inkml:trace>
          <inkml:trace contextRef="#ctx0" brushRef="#br0" timeOffset="606755.8973">8416 15884 572 0,'-19'0'208'0,"7"3"-160"0,-11 15-12 15,11-8 68-15,-3 14-64 16,-1 7 8-16,1 3-28 15,0 4 24-15,-5 0-28 0,1 0-40 0,3-4 12 16,-11-3-296 0</inkml:trace>
          <inkml:trace contextRef="#ctx1" brushRef="#br0" timeOffset="102462.7813">8691 16056 0</inkml:trace>
          <inkml:trace contextRef="#ctx0" brushRef="#br0" timeOffset="607474.2656">8854 15812 580 0,'0'3'216'0,"11"-6"-168"0,9-1-12 15,-5-3 4-15,16 0-28 16,12 7 76-16,7 0-52 15,-4 0-460-15</inkml:trace>
          <inkml:trace contextRef="#ctx0" brushRef="#br0" timeOffset="607326.8731">8920 15622 600 0,'-8'-6'224'0,"8"12"-176"0,8-6-12 0,3 0 52 0,16 0-56 16,8 0 40-16,-4 7-40 16,8-3-20-16,3 9-4 15,-18 1-608-15</inkml:trace>
          <inkml:trace contextRef="#ctx0" brushRef="#br0" timeOffset="608254.8419">9620 15595 416 0,'8'-14'152'0,"-4"14"-116"0,0 10-12 16,-4 8 64-16,-4 6-52 16,-8 20 32-16,-3 5-40 15,-5 2 8-15,-3 22-20 16,4 9 8-16,-4 1-12 16,-1-11 28-16,1-17-24 0,0-10 32 15,-4-11-32-15,0-13 32 16,0-14-32-16,-1-14-12 15,5-17-8-15,8-21-436 16,11-7 240 0,0 4-88-16</inkml:trace>
          <inkml:trace contextRef="#ctx0" brushRef="#br0" timeOffset="608362.1265">9763 15192 704 0,'12'0'264'0,"-4"0"-208"0,-8 7-12 0,0 3 8 16</inkml:trace>
          <inkml:trace contextRef="#ctx0" brushRef="#br0" timeOffset="609045.0027">9953 15395 156 0,'-15'0'56'0,"18"11"-44"0,-3 2-4 0,0 1 148 0,-3 7-88 15,-1 6 80-15,0 8-88 16,-4 3 20-16,-7 6-44 16,-1-9 32-16,1 6-40 15,-5-10 20-15,5 0-28 16,3-10-8-16,8-4-8 15,4-3 40-15,8-8-24 0,4 5 16 16,11-22-20-16,0 11-8 16,0-17-4-16,1 0-4 15,-5 0 0-15,-4 0 8 16,-7 3-4-16,0 7-72 0,-8 14 36 16,0 10 48-16,-4 4-8 15,8 3 4-15,4-4-8 16,3-2 4-16,5-5-4 15,11-2 60-15,12-15-36 16,7-3 52-16,1-6-48 16,-1-5 4-16,-7 1-24 15,-12-10 12-15,-8-8-16 16,-11-3-4-16,-8-6 0 16,-4-1 4-16,0-3-4 0,0 13-12 15,0 1 4-15,1 13-156 16,6 11 88-16,9 10-368 15,7 7 248 1,1 3-92-16</inkml:trace>
          <inkml:trace contextRef="#ctx0" brushRef="#br0" timeOffset="609155.7977">10754 15268 464 0,'12'-7'176'0,"-12"-3"-140"0,-8 10-8 16,8 0 76-16,-11 0-64 15,-5 10 36-15,-3-3-44 16,-8 10 16-16,-8 7-28 0,4 4 28 0,0 13-32 16,0 14-12-16,4-3-8 15,11 3 12-15,13 3-4 16,10-13 68-16,13-7-40 15,3-7 32-15,4-7-36 16,0-10-228-16,0-4 108 16,8-3-468-1</inkml:trace>
          <inkml:trace contextRef="#ctx0" brushRef="#br0" timeOffset="609322.7426">10553 15523 624 0,'8'-35'228'0,"0"25"-176"0,19 0-16 16,-16 6 44-16,24-3-52 15,12 0-4-15,3 4-12 16,-4 6 88-16,1 8-56 16,-8-4-176-16,-12 10 68 0,-8-7-464 15</inkml:trace>
        </inkml:traceGroup>
        <inkml:traceGroup>
          <inkml:annotationXML>
            <emma:emma xmlns:emma="http://www.w3.org/2003/04/emma" version="1.0">
              <emma:interpretation id="{873E1132-7296-4B04-9B63-FC27AAEE789C}" emma:medium="tactile" emma:mode="ink">
                <msink:context xmlns:msink="http://schemas.microsoft.com/ink/2010/main" type="inkWord" rotatedBoundingBox="18909,16837 20604,16848 20599,17692 18904,17682"/>
              </emma:interpretation>
              <emma:one-of disjunction-type="recognition" id="oneOf51">
                <emma:interpretation id="interp51" emma:lang="" emma:confidence="1">
                  <emma:literal/>
                </emma:interpretation>
              </emma:one-of>
            </emma:emma>
          </inkml:annotationXML>
          <inkml:trace contextRef="#ctx0" brushRef="#br0" timeOffset="611664.2877">12253 14982 508 0,'-4'-34'188'15,"8"31"-148"-15,3 3-8 0,-7 0 72 16,0 20-76-16,-4 11-8 16,1 4-12-16,-1 2-8 15,-4 1 52-15,8-3-28 0,0-8 8 16,0-6-20-16,4-1 20 15,0-6-20-15,3-3 4 16,5-5-8-16,-4 5 20 16,11-11-16-16,8 0-152 15,0 0 72-15,0-4-244 16</inkml:trace>
          <inkml:trace contextRef="#ctx0" brushRef="#br0" timeOffset="612157.6111">12597 15172 444 0,'8'-11'164'0,"-4"4"-124"0,-4 1-16 16,0 6 80-16,-8 6-64 0,-4 1 8 16,-7 4-28-16,-4 13-28 15,-8-4 0-15,4 11 32 0,-4 14-16 16,4 10-16-16,7 7 0 16,9 0 12-16,7 0 0 15,8-4 16-15,11-9-12 16,4-15 16-16,20-10-16 15,19-3 40-15,4-11-24 16,-4-3 12-16,4-7-20 0,-11-7 52 16,-9-7-36-16,-3-6-32 15,-8-8-4 1,-12-10 16-16,-3-10-4 0,-9-4-4 16,-3 1 0-16,-8-1-16 15,-3 4 8-15,-1 10-16 16,-8 0 12-16,-3 11-24 15,0 3 20-15,-5 7 40 16,-3 3-16-16,-7 3-44 16,-5 11 16-16,-4 7-24 15,1 11 24-15,7-1 0 16,8 0 8-16,3 11 24 16,9-1-8-16,7-3 16 15,8 0-16-15,16 7 16 16,11-7-16-16,12 0 76 15,7-6-48-15,4-5 76 0,-3-6-64 16,-1 4-52-16,-3-11 0 16,-8-4-320-16,-8-3 176 15,4 7-368 1</inkml:trace>
          <inkml:trace contextRef="#ctx0" brushRef="#br0" timeOffset="611508.382">11471 15388 416 0,'38'-13'152'0,"-30"6"-116"0,11 0-12 0,-11 3 120 16,0 1-84-16,-4 0-16 0,-4 3-28 16,0-4 12-16,-4 1-16 15,-4 3 24-15,-11 0-24 0,-1 3-12 16,-14 4-4-16,6 0 12 16,-10 7-4-16,-1 6-48 15,4 8 28-15,4 3 36 16,4 10-8-16,8 4 24 15,11-4-20-15,4 0-44 16,4-6 16-16,4-8 44 16,15-3-12-16,16-10 36 15,4-3-32-15,7-5 32 16,16-9-32-16,-4 0-84 16,-7-1 32-16,-9-10 0 15,-3-3 16-15,-12-4 12 16,-8-6 0-16,-11 3 8 0,-4 0-4 15,-8 7-28-15,-4 6 12 16,-3 15-4-16,-5 9 8 16,9 8-12-16,-1 0 12 15,4 6 48-15,8-3-20 16,4 4-8-16,11-11-8 16,-4-3 48-16,-3-4-28 15,7-10 16-15,1 0-24 16,-12-10-80-16,-1-4 36 15,-3 0-52-15,-8 4 44 16,-3-11 4-16,-1-13 16 16,-4 0 4-16,4-1 4 0,8-6-12 15,8 13 12-15,0 4-24 16,4 4 20-16,-1 6-20 16,5 3 16-16,3 1 36 15,8 10-12-15,0-7 16 16,-4 7-12-16,-7 7 0 15,3-7-4-15,-7 7 12 16,-4-4-12-16,3 1 4 16,-11-4-4-16,0 7-8 15,0 3 4-15,0 11-40 16,0 10 20-16,4-7-4 16,0 21 12-16,11-8 24 15,-3 1-8-15,7-7 32 16,1-7-24-16,-5-3 4 15,-3 0-12-15,-12-8 72 0,0-6-44 16,-19 4 40-16,3-11-44 16,-7 0 8-16,-4-11-24 15,15-6-176-15,-3-7 88 16,15-14-484 0</inkml:trace>
        </inkml:traceGroup>
        <inkml:traceGroup>
          <inkml:annotationXML>
            <emma:emma xmlns:emma="http://www.w3.org/2003/04/emma" version="1.0">
              <emma:interpretation id="{ED33EAC6-A86C-497A-A14E-2D4AD1A2E0BB}" emma:medium="tactile" emma:mode="ink">
                <msink:context xmlns:msink="http://schemas.microsoft.com/ink/2010/main" type="inkWord" rotatedBoundingBox="21093,16953 22029,16958 22021,18349 21084,18343"/>
              </emma:interpretation>
              <emma:one-of disjunction-type="recognition" id="oneOf52">
                <emma:interpretation id="interp52" emma:lang="" emma:confidence="0">
                  <emma:literal>y</emma:literal>
                </emma:interpretation>
                <emma:interpretation id="interp53" emma:lang="" emma:confidence="0">
                  <emma:literal>Y</emma:literal>
                </emma:interpretation>
                <emma:interpretation id="interp54" emma:lang="" emma:confidence="0">
                  <emma:literal>z</emma:literal>
                </emma:interpretation>
                <emma:interpretation id="interp55" emma:lang="" emma:confidence="0">
                  <emma:literal>W</emma:literal>
                </emma:interpretation>
                <emma:interpretation id="interp56" emma:lang="" emma:confidence="0">
                  <emma:literal>w</emma:literal>
                </emma:interpretation>
              </emma:one-of>
            </emma:emma>
          </inkml:annotationXML>
          <inkml:trace contextRef="#ctx0" brushRef="#br0" timeOffset="614494.8818">14134 15657 384 0,'-8'10'140'0,"-3"0"-108"0,3 8-8 16,0-5 108-16,0 1-76 0,1 3 32 15,-1 4-52-15,8-4-40 16,0 0 0-16,11 4 36 0,9-7-20 15,-1 0 36-15,12-4-32 16,4-3-48-16,0-4 16 16,4-3-32-16,-5-3 28 15,-7 3 20-15,-7-14 0 16,-9 11-8-16,-7-11 4 16,-4 7 48-16,-4 0-24 0,1 0 52 15,-5 7-40-15,0 11-40 16,-4-5 0-16,-3 12-24 15,7 6 16-15,-3 10 36 16,-1 21-12-16,0 17 52 16,1 4-32-16,-9-7 40 15,9 0-40-15,-9-18 12 16,-7-2-24-16,8-12 28 16,-8-6-28-16,-4-10-40 15,-4-7 12-15,-4-11 12 16,1-6 0-16,18-11-8 15,-7-3 4-15,27-4 12 16,0-13-4-16,16-4-28 16,7 4 12-16,4 13-20 15,8-3 16-15,-4 17 16 0,-4 0 4 16,-8 14-644 0</inkml:trace>
          <inkml:trace contextRef="#ctx0" brushRef="#br0" timeOffset="613703.7971">13604 15068 372 0,'-20'-13'140'0,"16"23"-112"0,-3 17-4 16,3-6 64-16,-4 7-52 16,4 3 68-16,-4 6-64 15,1 5-16-15,-9 23-16 16,1 7 44-16,-1 1-28 16,1-5 44-16,-5-9-40 0,9-4-4 15,3-14-16-15,-4-10 4 16,9-7-8-16,6-3 16 15,9-7-12-15,7-4-12 16,1-3 0-16,7-4-16 16,-4-3 12-16,4 7-4 15,-4-7 4-15,4 0 60 0,-3 0-28 16,-5 4 24-16,0-4-28 16,1 0-104-16,-1 0 40 15,4 0-176-15,1 0 124 16</inkml:trace>
          <inkml:trace contextRef="#ctx0" brushRef="#br0" timeOffset="614113.8679">13487 15443 612 0,'-31'-34'228'0,"28"27"-180"0,10 0-12 15,1 7 28-15,4 0-44 16,7 7 8-16,8-3-16 16,8-1 12-16,11 1-16 15,9 9 104-15,3 4-64 0,-4 4-344 16,-8 10 156-16,-11-3-316 16</inkml:trace>
          <inkml:trace contextRef="#ctx0" brushRef="#br0" timeOffset="613361.404">13666 15117 572 0,'23'-11'208'0,"12"8"-160"0,23-1-12 0,-24-3 48 16,5 14-52-16,15 0 32 15,1 4-36-15,-13-5 44 16,-7 8-40-16,-12-3-104 15,-7-1 40-15,-20 0-408 16</inkml:trace>
        </inkml:traceGroup>
      </inkml:traceGroup>
    </inkml:traceGroup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6.58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F944BB6-D504-46BD-9EA2-B1C6A741C428}" emma:medium="tactile" emma:mode="ink">
          <msink:context xmlns:msink="http://schemas.microsoft.com/ink/2010/main" type="inkDrawing" rotatedBoundingBox="8388,2082 9778,1693 9786,1723 8396,2112" semanticType="callout" shapeName="Other">
            <msink:sourceLink direction="with" ref="{83D06476-5AF0-4F64-8538-4C002D63BA08}"/>
            <msink:sourceLink direction="with" ref="{798E6E7C-14AE-4030-AAD2-820C45D81116}"/>
          </msink:context>
        </emma:interpretation>
      </emma:emma>
    </inkml:annotationXML>
    <inkml:trace contextRef="#ctx0" brushRef="#br0">0 399 92 0,'0'-4'32'0,"0"4"-24"0,4 0 0 15,-4-3 92 1,4 3-56-16,-4-4 52 16,4 4-56-16,-4-3 40 0,4 3-44 0,-4-3 68 15,0 3-56-15,-4-7 28 16,4 7-44-16,-4-4 8 15,8 8-24-15,3-8 0 16,5 4-8-16,23-7-24 16,4 7 8-16,26-13 56 15,1-5-24-15,43-13-28 16,3 7 0-16,20-14 28 16,-5 4-16-16,-3-7 0 15,-12 10-4-15,-7-4 12 16,-16 8-8-16,-19 3-20 15,-8 10 4-15,-24-7 64 16,-7 14-28-16,-11 1-4 16,-5 2-12-16,-11 4 0 15,-4 7-8-15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07.4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1126F09-459B-41DE-B9CE-8DBED7FB603B}" emma:medium="tactile" emma:mode="ink">
          <msink:context xmlns:msink="http://schemas.microsoft.com/ink/2010/main" type="inkDrawing" rotatedBoundingBox="6551,938 6633,3800 6557,3802 6475,940" semanticType="callout" shapeName="Other">
            <msink:sourceLink direction="with" ref="{53098690-A568-418B-81D1-5487BF135B18}"/>
            <msink:sourceLink direction="with" ref="{77AAB25D-2B59-498F-901F-95A5486BBDB4}"/>
          </msink:context>
        </emma:interpretation>
      </emma:emma>
    </inkml:annotationXML>
    <inkml:trace contextRef="#ctx0" brushRef="#br0">-1118-881 300 0,'0'-31'112'0,"0"31"-88"0,7-20-8 16,-7 16-4-1,0-3-12-15,0 1 112 0,0 6-60 0,-7-7 112 16,-5 7-92-16,0-4 24 16,5 8-56-16,-9-4 12 15,12 7-32-15,-3-1-28 16,7 1 4-16,-8 11 0 16,8 2 4-16,0 28-20 15,8 4 12-15,-8 41 40 16,19 0-20-16,-7 51 16 15,3 8-16-15,-3 58 20 16,-1-14-20-16,-3 27 24 16,-4-26-24-16,4 6 12 15,-8-38-12-15,0 3-8 16,7-20 0-16,-7 0-24 16,0-24 12-16,8-14-68 15,-8-20 44-15,0-11-56 16,-4-17 48-16,0-11-216 15,1-6 140-15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5.0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9619F10-6B1D-44D5-9CCB-FA48D0FF1AF3}" emma:medium="tactile" emma:mode="ink">
          <msink:context xmlns:msink="http://schemas.microsoft.com/ink/2010/main" type="inkDrawing" rotatedBoundingBox="6479,2710 8036,2099 8043,2117 6486,2728" semanticType="callout" shapeName="Other">
            <msink:sourceLink direction="with" ref="{798E6E7C-14AE-4030-AAD2-820C45D81116}"/>
            <msink:sourceLink direction="with" ref="{83B6B726-6908-48D5-8548-19D00F65457C}"/>
          </msink:context>
        </emma:interpretation>
      </emma:emma>
    </inkml:annotationXML>
    <inkml:trace contextRef="#ctx0" brushRef="#br0">-1180 819 268 0,'0'0'100'0,"0"0"-76"0,0 0-8 0,0-3 60 16,4 3-44-16,3-4 60 15,9 1-56-15,23-11 44 16,7-3-44-16,35-11-20 15,-3 1-8-15,49-32 36 16,-7 15-24-16,31-22-8 16,-15 11-8-16,19-7 20 15,-20 11-12-15,-7 2 12 16,-20 12-12-16,-22 6-8 16,-17 10 0-16,-30 4 64 15,-16 6-36-15,-15 1-12 16,-8 7-12-16,-8-1-96 15,0 8 48-15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3.6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D6C54AE-38CF-4619-8FB9-223441F811A7}" emma:medium="tactile" emma:mode="ink">
          <msink:context xmlns:msink="http://schemas.microsoft.com/ink/2010/main" type="inkDrawing" rotatedBoundingBox="4048,3719 6093,2695 6135,2778 4089,3802" semanticType="callout" shapeName="Other">
            <msink:sourceLink direction="with" ref="{E7ABE75F-55BA-43BC-82EF-8B576E72F400}"/>
            <msink:sourceLink direction="with" ref="{83B6B726-6908-48D5-8548-19D00F65457C}"/>
          </msink:context>
        </emma:interpretation>
      </emma:emma>
    </inkml:annotationXML>
    <inkml:trace contextRef="#ctx0" brushRef="#br0">-3573 1903 280 0,'0'-7'104'0,"0"4"-84"0,-7-11 0 0,3 14 136 16,8 0-88-16,-4-14 52 16,7 11-72-16,5-18 28 15,7 11-44-15,24-25-20 16,3 1-4-16,43-24 24 15,4 3-16-15,62-21 20 16,-4 10-20-16,54-16 8 16,-11 6-12-16,-4-10 12 15,-28 14-16-15,-15-4-4 16,-23 18 0-16,-23 3 20 16,-24 17-12-16,-23 3 56 15,-11 11-36-15,-20 7-8 16,-3 7-12-16,-9-4-116 15,1 7 56-15,3 0-148 0,-7 7 112 16,8-3-296 0,3 3 212-16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50.7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14B0770-81B1-4BBF-B56C-DDD1BDF224D1}" emma:medium="tactile" emma:mode="ink">
          <msink:context xmlns:msink="http://schemas.microsoft.com/ink/2010/main" type="inkDrawing" rotatedBoundingBox="19953,889 20152,3528 20115,3530 19915,891" semanticType="callout" shapeName="Other">
            <msink:sourceLink direction="with" ref="{F62C02CC-CC59-4625-9E36-C989199D6D46}"/>
            <msink:sourceLink direction="with" ref="{EE48FB35-1160-412A-8054-FA2CC95CF133}"/>
          </msink:context>
        </emma:interpretation>
      </emma:emma>
    </inkml:annotationXML>
    <inkml:trace contextRef="#ctx0" brushRef="#br0">8 19 352 0,'-8'-7'132'0,"8"7"-104"0,8-11-8 16,-8 8 168-1,0 6-108-15,0-3 72 16,0 0-88-16,0 0-8 15,0 0-36-15,0 0-4 0,0 0-8 0,0 4 20 32,0 3-16-32,0-7 40 0,0 10-28 0,0 7-24 15,0 1 0-15,0 13 24 16,4-4-12-16,4 21-12 16,0-3-4-16,-5 17 20 15,5-4-8-15,-8 4 16 16,4-3-16-16,0 10-12 15,-4-4 0-15,11 18 4 16,-3-8 0-16,-4 11 16 16,4-10-8-16,3 0-4 15,1-11 0-15,0 11-16 16,-1-7 8-16,-7 13 12 16,4-10-4-16,-8 8-4 15,8-12 4-15,-8 5-16 16,4-15 8-16,-4 21 12 15,0-10-4-15,0 14-4 16,3-8 4-16,-3 5 12 16,8-12-8-16,-8 1-12 15,8-14 0-15,-4 4-16 16,0-11 12-16,-1 4 48 16,1-4-20-16,0-4 8 15,4-6-16-15,-4-3 12 16,4-8-16-16,-8-3-4 15,3-3 0-15,-3-4 28 0,4-3-16 16,-8-7 40-16,4-4-32 16,-3-13-224-16,3 3 108 0,-4-20-556 15,8 2 360-15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20.1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14BB5D4-98E0-41CF-BF1B-27A5E01BB781}" emma:medium="tactile" emma:mode="ink">
          <msink:context xmlns:msink="http://schemas.microsoft.com/ink/2010/main" type="writingRegion" rotatedBoundingBox="9022,1455 9855,1455 9855,1765 9022,1765"/>
        </emma:interpretation>
      </emma:emma>
    </inkml:annotationXML>
    <inkml:traceGroup>
      <inkml:annotationXML>
        <emma:emma xmlns:emma="http://www.w3.org/2003/04/emma" version="1.0">
          <emma:interpretation id="{B4F9545D-078D-4FFA-B63E-38D588661AF9}" emma:medium="tactile" emma:mode="ink">
            <msink:context xmlns:msink="http://schemas.microsoft.com/ink/2010/main" type="paragraph" rotatedBoundingBox="9022,1455 9855,1455 9855,1765 9022,17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A27C78-9EBB-493E-9C2B-2D498FC7485F}" emma:medium="tactile" emma:mode="ink">
              <msink:context xmlns:msink="http://schemas.microsoft.com/ink/2010/main" type="line" rotatedBoundingBox="9022,1455 9855,1455 9855,1765 9022,1765"/>
            </emma:interpretation>
          </emma:emma>
        </inkml:annotationXML>
        <inkml:traceGroup>
          <inkml:annotationXML>
            <emma:emma xmlns:emma="http://www.w3.org/2003/04/emma" version="1.0">
              <emma:interpretation id="{83D06476-5AF0-4F64-8538-4C002D63BA08}" emma:medium="tactile" emma:mode="ink">
                <msink:context xmlns:msink="http://schemas.microsoft.com/ink/2010/main" type="inkWord" rotatedBoundingBox="9022,1455 9855,1455 9855,1765 9022,1765">
                  <msink:destinationLink direction="with" ref="{D435BAA4-6046-4ED8-A228-27125F7899F1}"/>
                  <msink:destinationLink direction="with" ref="{BF944BB6-D504-46BD-9EA2-B1C6A741C428}"/>
                </msink:context>
              </emma:interpretation>
            </emma:emma>
          </inkml:annotationXML>
          <inkml:trace contextRef="#ctx0" brushRef="#br0">562 282 228 0,'27'-21'84'0,"-27"21"-64"0,19-17-8 0,-11 10 72 15,3 4-48-15,-3-7 76 16,4 6-64-16,-8-6 72 16,0 3-68-16,-16-3 28 15,0 3-48-15,-23-7 36 16,8 4-40-16,-23-4 4 16,4 7-20-16,-20-14-8 15,4 8 0-15,-8-12 4 16,12 8-4-16,-12-3 8 15,16 2-8-15,0 1-28 16,15 7 12-16</inkml:trace>
          <inkml:trace contextRef="#ctx0" brushRef="#br0" timeOffset="225.9032">151-10 488 0,'-38'-18'180'0,"38"18"-140"0,-55 0-12 0,24 0-4 16,4 4-20-16,-11-1 40 15,-1 4-20-15,0-3-12 16,12 2-8-16,4-2-60 16,11 3 32-16,16 0 20 15,15 3 4-15,16 7-228 16,4-6 124-16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9:26.7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BEEAB5-7F1F-4062-B84F-81C25B6304A0}" emma:medium="tactile" emma:mode="ink">
          <msink:context xmlns:msink="http://schemas.microsoft.com/ink/2010/main" type="inkDrawing" rotatedBoundingBox="10581,2651 19551,2492 19552,2541 10582,2700" semanticType="callout" shapeName="Other">
            <msink:destinationLink direction="with" ref="{B619A449-60DB-4ACD-A78E-DE4CA5118E3C}"/>
            <msink:destinationLink direction="with" ref="{9241619D-07BA-4A45-9BBF-A1FE81D85C78}"/>
          </msink:context>
        </emma:interpretation>
      </emma:emma>
    </inkml:annotationXML>
    <inkml:trace contextRef="#ctx0" brushRef="#br0">9 196 260 0,'-8'-4'96'0,"4"8"-76"0,4-8-4 16,4 4-20 0,4 4 0-16,7-8 48 15,5 4-24-15,22-7 96 16,9 0-64-16,34-6 4 15,0 2-36-15,39 1 4 16,4 7-12-16,38-1-8 16,-11 1 0-16,54 3-4 0,-16 0 0 15,67 0-28-15,-20 0 16 0,77 0 12 16,-30 0 4-16,92 0-4 16,-42 3 4-16,58-10 28 15,-43 7-16-15,55-7-4 16,-44 0-8-16,63-3 56 15,-54 0-32-15,38-1 16 16,-50 8-28-16,23-7 20 16,-54 6-24-16,24-3 12 15,-59 4-12-15,8-7 12 16,-54 10-16-16,-24-11 4 16,-53 1-4-16,-24 0 36 15,-43 3-20-15,-23 0-12 16,-19 3-8-16,-15 1-104 15,-12 6 56-15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1.0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73C0CE6-E845-40C7-8D5B-4FED8AB4E1C4}" emma:medium="tactile" emma:mode="ink">
          <msink:context xmlns:msink="http://schemas.microsoft.com/ink/2010/main" type="writingRegion" rotatedBoundingBox="14160,2187 15349,2327 15337,2428 14148,2287"/>
        </emma:interpretation>
      </emma:emma>
    </inkml:annotationXML>
    <inkml:traceGroup>
      <inkml:annotationXML>
        <emma:emma xmlns:emma="http://www.w3.org/2003/04/emma" version="1.0">
          <emma:interpretation id="{E1AA48AA-351D-437A-9070-F503062A4232}" emma:medium="tactile" emma:mode="ink">
            <msink:context xmlns:msink="http://schemas.microsoft.com/ink/2010/main" type="paragraph" rotatedBoundingBox="14160,2187 15349,2327 15337,2428 14148,22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188763-D54F-4479-86D4-4875A4201923}" emma:medium="tactile" emma:mode="ink">
              <msink:context xmlns:msink="http://schemas.microsoft.com/ink/2010/main" type="line" rotatedBoundingBox="14160,2187 15349,2327 15337,2428 14148,2287"/>
            </emma:interpretation>
          </emma:emma>
        </inkml:annotationXML>
        <inkml:traceGroup>
          <inkml:annotationXML>
            <emma:emma xmlns:emma="http://www.w3.org/2003/04/emma" version="1.0">
              <emma:interpretation id="{65EEDBC9-E43E-40EC-978C-D6D271CB09C8}" emma:medium="tactile" emma:mode="ink">
                <msink:context xmlns:msink="http://schemas.microsoft.com/ink/2010/main" type="inkWord" rotatedBoundingBox="14160,2187 14228,2195 14216,2295 14148,2287">
                  <msink:destinationLink direction="with" ref="{86050666-55EE-43D0-8904-479B7EAC0031}"/>
                </msink:context>
              </emma:interpretation>
            </emma:emma>
          </inkml:annotationXML>
          <inkml:trace contextRef="#ctx0" brushRef="#br0">0 10 208 0,'4'-11'76'0,"-4"15"-60"0,0-1-4 16,8-3 64-1,-4 7-44-15,7 0 40 16,-3 3-40-16,0-3 24 16,0 0-28-16,-5 0 36 15,5 0-36-15,-8-4 84 16,0 4-64-16,-8-3 20 16,8-1-36-16,-7 0 40 15,3 4-40-15,-4-3-8 0,4-1-12 0,0 1-44 16,4 3 16-16</inkml:trace>
        </inkml:traceGroup>
        <inkml:traceGroup>
          <inkml:annotationXML>
            <emma:emma xmlns:emma="http://www.w3.org/2003/04/emma" version="1.0">
              <emma:interpretation id="{13AA3E45-CAD0-4574-AF6E-898C9DC30219}" emma:medium="tactile" emma:mode="ink">
                <msink:context xmlns:msink="http://schemas.microsoft.com/ink/2010/main" type="inkWord" rotatedBoundingBox="14736,2274 14842,2286 14832,2368 14726,2356"/>
              </emma:interpretation>
            </emma:emma>
          </inkml:annotationXML>
          <inkml:trace contextRef="#ctx0" brushRef="#br0" timeOffset="283.9709">577 85 600 0,'0'14'224'0,"0"-14"-176"0,15 24-12 16,-11-17 44-1,4 7-52-15,0-4 32 16,0 0-32-16,-5-6 8 15,9 3-20-15,-4-14 28 16,3 7-28-16,1-14-144 16,0 4 64-16</inkml:trace>
        </inkml:traceGroup>
        <inkml:traceGroup>
          <inkml:annotationXML>
            <emma:emma xmlns:emma="http://www.w3.org/2003/04/emma" version="1.0">
              <emma:interpretation id="{85ECC19A-4E36-49D6-83BA-5CAC23B42158}" emma:medium="tactile" emma:mode="ink">
                <msink:context xmlns:msink="http://schemas.microsoft.com/ink/2010/main" type="inkWord" rotatedBoundingBox="15337,2338 15348,2340 15344,2371 15333,2369"/>
              </emma:interpretation>
            </emma:emma>
          </inkml:annotationXML>
          <inkml:trace contextRef="#ctx0" brushRef="#br0" timeOffset="763.739">1185 182 748 0,'-8'-21'276'0,"8"21"-216"0,12-7-16 15,-12 4 56-15,0 6-64 16,0-3-4-16,0 0-20 15,0 0-36-15,0 0 12 0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9:27.6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9B307B7-F17B-4A2F-A83B-FF92A3326E2B}" emma:medium="tactile" emma:mode="ink">
          <msink:context xmlns:msink="http://schemas.microsoft.com/ink/2010/main" type="writingRegion" rotatedBoundingBox="19447,2195 20589,2195 20589,3169 19447,3169"/>
        </emma:interpretation>
      </emma:emma>
    </inkml:annotationXML>
    <inkml:traceGroup>
      <inkml:annotationXML>
        <emma:emma xmlns:emma="http://www.w3.org/2003/04/emma" version="1.0">
          <emma:interpretation id="{9B4A979B-5A08-4DDC-84E0-EF90F48BCFB2}" emma:medium="tactile" emma:mode="ink">
            <msink:context xmlns:msink="http://schemas.microsoft.com/ink/2010/main" type="paragraph" rotatedBoundingBox="19447,2195 20589,2195 20589,3169 19447,31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601A21-66A9-4FB1-BDBA-B2557AA8E45E}" emma:medium="tactile" emma:mode="ink">
              <msink:context xmlns:msink="http://schemas.microsoft.com/ink/2010/main" type="line" rotatedBoundingBox="19447,2195 20589,2195 20589,3169 19447,3169"/>
            </emma:interpretation>
          </emma:emma>
        </inkml:annotationXML>
        <inkml:traceGroup>
          <inkml:annotationXML>
            <emma:emma xmlns:emma="http://www.w3.org/2003/04/emma" version="1.0">
              <emma:interpretation id="{75945434-1E04-459E-88DC-709F840B0C86}" emma:medium="tactile" emma:mode="ink">
                <msink:context xmlns:msink="http://schemas.microsoft.com/ink/2010/main" type="inkWord" rotatedBoundingBox="19447,2195 20589,2195 20589,3169 19447,3169"/>
              </emma:interpretation>
              <emma:one-of disjunction-type="recognition" id="oneOf0">
                <emma:interpretation id="interp0" emma:lang="" emma:confidence="0">
                  <emma:literal>}</emma:literal>
                </emma:interpretation>
                <emma:interpretation id="interp1" emma:lang="" emma:confidence="0">
                  <emma:literal>3</emma:literal>
                </emma:interpretation>
                <emma:interpretation id="interp2" emma:lang="" emma:confidence="0">
                  <emma:literal>]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z</emma:literal>
                </emma:interpretation>
              </emma:one-of>
            </emma:emma>
          </inkml:annotationXML>
          <inkml:trace contextRef="#ctx0" brushRef="#br0">9783-245 748 0,'-27'-58'276'0,"27"58"-216"0,-7 0-16 16,7-4-48-1,0 8-8-15,0-4-48 16,7-4 32-16,5 8-4 15,7 3 20-15,8 3 8 16,1 0 4-16,3 0 8 16,3 4-4-16,-7 3-20 15,1 1 8-15,-9-1 40 16,-7 4-20-16,-5 9 16 0,-3 1-16 0,-8 7-8 16,-3-3 0-16,-13 3-128 15,5-1 68-15,-9 1-128 16,9-7 104-16,-4-3-4 15,7-1 52-15,-7 1 20 16,7-1 8-16,-7 4-8 16,3-3 8-16,1 3 20 15,3 0-8-15,-3 3-4 16,3 1 0-16,0 2 12 16,5 1-8-16,3 0 32 15,4-7-24-15,-4 0 56 16,8-7-40-16,-4-3 64 15,0-4-56-15,-8-3 64 16,0-7-64-16,-15 0 20 16,4-4-40-16,-16-6 8 15,8-4-16-15,-8-7 36 16,12-7-24-16,7-13-40 16,24 3 8-16,38-17-80 15,20 10 52-15</inkml:trace>
          <inkml:trace contextRef="#ctx0" brushRef="#br0" timeOffset="-510.856">8912-200 548 0,'-38'-31'204'0,"38"31"-156"0,-12-7-16 0,12 4-8 16,4 3-20-16,4-4-12 16,3 8 4-16,13 6-24 15,-1 4 16-15,19 13 32 16,1 8-12-16,0 6 36 15,-1 4-28-15,-19-1-4 16,-3 1-8-16,-28 7 28 16,-11-4-16-16,-8 3 32 15,-1 1-32-15,-6-4-68 16,14-6 28-16</inkml:trace>
        </inkml:traceGroup>
      </inkml:traceGroup>
    </inkml:traceGroup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20.97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9F459B2-2512-4B3E-998C-509ED0644FCF}" emma:medium="tactile" emma:mode="ink">
          <msink:context xmlns:msink="http://schemas.microsoft.com/ink/2010/main" type="writingRegion" rotatedBoundingBox="7435,1744 8244,1744 8244,2116 7435,2116"/>
        </emma:interpretation>
      </emma:emma>
    </inkml:annotationXML>
    <inkml:traceGroup>
      <inkml:annotationXML>
        <emma:emma xmlns:emma="http://www.w3.org/2003/04/emma" version="1.0">
          <emma:interpretation id="{282E2DAE-DF28-4377-8C25-EAC1C3049B3E}" emma:medium="tactile" emma:mode="ink">
            <msink:context xmlns:msink="http://schemas.microsoft.com/ink/2010/main" type="paragraph" rotatedBoundingBox="7435,1744 8244,1744 8244,2116 7435,2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928FE3-5AA6-482B-9594-98FD9B929743}" emma:medium="tactile" emma:mode="ink">
              <msink:context xmlns:msink="http://schemas.microsoft.com/ink/2010/main" type="line" rotatedBoundingBox="7435,1744 8244,1744 8244,2116 7435,2116"/>
            </emma:interpretation>
          </emma:emma>
        </inkml:annotationXML>
        <inkml:traceGroup>
          <inkml:annotationXML>
            <emma:emma xmlns:emma="http://www.w3.org/2003/04/emma" version="1.0">
              <emma:interpretation id="{798E6E7C-14AE-4030-AAD2-820C45D81116}" emma:medium="tactile" emma:mode="ink">
                <msink:context xmlns:msink="http://schemas.microsoft.com/ink/2010/main" type="inkWord" rotatedBoundingBox="7435,1744 8244,1744 8244,2116 7435,2116">
                  <msink:destinationLink direction="with" ref="{49619F10-6B1D-44D5-9CCB-FA48D0FF1AF3}"/>
                  <msink:destinationLink direction="with" ref="{BF944BB6-D504-46BD-9EA2-B1C6A741C428}"/>
                  <msink:destinationLink direction="with" ref="{0731E958-ACBC-40FC-9E74-D1182D9BE1CE}"/>
                </msink:context>
              </emma:interpretation>
            </emma:emma>
          </inkml:annotationXML>
          <inkml:trace contextRef="#ctx0" brushRef="#br0">2381 1548 392 0,'19'-3'148'0,"-19"3"-116"0,12-4-8 0,-8 1 84 15,-1 6-64-15,1-6 60 16,0 3-60-16,-4-4 48 16,0 4-52-16,-11-3-4 15,3 6-20-15,-23-6-20 16,4-1 0-16,-28-2 20 15,1-1-8-15,-12-11-12 16,1 5 0-16,-1-15 28 16,12 4-12-16,3-7-32 15,13 7 12-15,3 0-112 16,15 3 64-16</inkml:trace>
          <inkml:trace contextRef="#ctx0" brushRef="#br0" timeOffset="240.6393">1889 1249 372 0,'-15'-18'140'0,"15"18"-112"0,-12-13-4 0,4 6 120 16,-3 7-84-16,-9-14 28 16,5 11-52-16,-12-8 4 15,7 8-24-15,-15-1 20 16,12 4-24-16,-15 0 24 15,14 7-24-15,9 0-20 16,7 4 0-16,12 6-4 16,11 3 4-16,9 11-188 15,7 0 108-15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58:14.26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FBF009A-A231-4293-86A1-D9026F269693}" emma:medium="tactile" emma:mode="ink">
          <msink:context xmlns:msink="http://schemas.microsoft.com/ink/2010/main" type="writingRegion" rotatedBoundingBox="5924,2893 4887,588 5792,180 6830,2485"/>
        </emma:interpretation>
      </emma:emma>
    </inkml:annotationXML>
    <inkml:traceGroup>
      <inkml:annotationXML>
        <emma:emma xmlns:emma="http://www.w3.org/2003/04/emma" version="1.0">
          <emma:interpretation id="{1A6F63EB-3CA2-464C-9ABC-E5E5C5D61334}" emma:medium="tactile" emma:mode="ink">
            <msink:context xmlns:msink="http://schemas.microsoft.com/ink/2010/main" type="paragraph" rotatedBoundingBox="5924,2893 4887,588 5792,180 6830,24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24E9C4-2AD7-407B-9F75-3CC02A8FEFBD}" emma:medium="tactile" emma:mode="ink">
              <msink:context xmlns:msink="http://schemas.microsoft.com/ink/2010/main" type="line" rotatedBoundingBox="5924,2893 4887,588 5792,180 6830,2485"/>
            </emma:interpretation>
          </emma:emma>
        </inkml:annotationXML>
        <inkml:traceGroup>
          <inkml:annotationXML>
            <emma:emma xmlns:emma="http://www.w3.org/2003/04/emma" version="1.0">
              <emma:interpretation id="{83B6B726-6908-48D5-8548-19D00F65457C}" emma:medium="tactile" emma:mode="ink">
                <msink:context xmlns:msink="http://schemas.microsoft.com/ink/2010/main" type="inkWord" rotatedBoundingBox="6284,2731 6274,2708 6447,2629 6458,2653">
                  <msink:destinationLink direction="with" ref="{AD6C54AE-38CF-4619-8FB9-223441F811A7}"/>
                  <msink:destinationLink direction="with" ref="{49619F10-6B1D-44D5-9CCB-FA48D0FF1AF3}"/>
                </msink:context>
              </emma:interpretation>
            </emma:emma>
          </inkml:annotationXML>
          <inkml:trace contextRef="#ctx0" brushRef="#br0">457 2140 112 0,'35'-14'44'0,"-35"14"-36"0,42-7 0 0,-26 0-4 16,3 7-4-16,0-3 0 16,-7-4 0-16,3 0 76 15,-7 0-40-15,-4 0 112 16,4 7-88-16,-8-3 44 16,0-4-60-16,0 7 4 15,0 0-32-15</inkml:trace>
        </inkml:traceGroup>
        <inkml:traceGroup>
          <inkml:annotationXML>
            <emma:emma xmlns:emma="http://www.w3.org/2003/04/emma" version="1.0">
              <emma:interpretation id="{77AAB25D-2B59-498F-901F-95A5486BBDB4}" emma:medium="tactile" emma:mode="ink">
                <msink:context xmlns:msink="http://schemas.microsoft.com/ink/2010/main" type="inkWord" rotatedBoundingBox="5704,2403 4887,588 5792,180 6609,1995">
                  <msink:destinationLink direction="with" ref="{51126F09-459B-41DE-B9CE-8DBED7FB603B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76341.0553">135 1724 300 0,'0'-14'112'0,"4"0"-88"0,0-3-8 0,0 3 48 16,4 4-40-16,0-18 68 16,3 4-52-16,-3-17 80 15,3 3-68-15,-7-41 0 16,0-4-32-16,-8-27 4 15,4 17-12-15,-11-38-8 16,-5 18 0-16,-3-11-24 16,3 21 12-16,-3 6 12 15,7 15 0-15,1 3-20 16,3 13 8-16,4 4-4 16,4 7 4-16,4 0 16 15,4 14-4-15,0 0 8 16,11 13-8-16,-11-3 8 15,3 14-8-15,-11 0 16 16,8 6-12-16,-16 5-12 16,8 9 0-16,-7 7-4 15,-5 8 0-15,4 9 0 16,4 8 0-16,-11 9 16 16,3 4-4-16,1 1-4 15,3-8 4-15,-8 4 4 16,9-14-4-16,-9-4 8 15,8-6-8-15,-3-7 32 0,7-4-20 16,4-3 12-16,8-7-16 0,7-17 0 16,5 6-4-16,10-13-16 15,1 3 4-15,8 1 12 16,-4-4-4-16,-4 0-20 16,-4 20 8-16,-11-16 4 15,-5 13 4-15,-11 0 8 16,-4 0-4-16,-11-10 76 15,-1 3-44-15,-7-7-12 16,8 4-16-16,-9-21 16 16,13 11-12-16,-9-8-12 15,13 11-4-15,-9 4-180 16,16 6 96-16</inkml:trace>
          <inkml:trace contextRef="#ctx0" brushRef="#br0" timeOffset="76689.0744">-859 75 520 0,'-51'-38'192'0,"51"38"-152"0,-15-6-8 0,11-5 72 16,4 11-64-16,8 0-28 16,3 11-8-16,20 6 4 15,0 0-4-15,8 14 32 16,0 3-20-16,-1 4 40 15,1-3-32-15,-4-4-4 16,-8-4-12-16,0-3-216 16,-8-7 112-16</inkml:trace>
          <inkml:trace contextRef="#ctx0" brushRef="#br0" timeOffset="76869.9629">-538-52 624 0,'0'-3'228'0,"0"3"-176"0,-12 20-16 16,4-3 60 0,5 4-60-16,-13 10 4 15,5 7-24-15,-13 7 16 16,5-1-20-16,-20-2 24 16,16 2-24-16,-8-6-108 15,12-10 48-15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4:09.9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6044ABA-0715-47F3-8E29-FC6B3BB928DE}" emma:medium="tactile" emma:mode="ink">
          <msink:context xmlns:msink="http://schemas.microsoft.com/ink/2010/main" type="writingRegion" rotatedBoundingBox="603,9979 2969,11497 2380,12415 14,10898"/>
        </emma:interpretation>
      </emma:emma>
    </inkml:annotationXML>
    <inkml:traceGroup>
      <inkml:annotationXML>
        <emma:emma xmlns:emma="http://www.w3.org/2003/04/emma" version="1.0">
          <emma:interpretation id="{7923BB26-907C-4750-AF6C-25CC5C70F850}" emma:medium="tactile" emma:mode="ink">
            <msink:context xmlns:msink="http://schemas.microsoft.com/ink/2010/main" type="paragraph" rotatedBoundingBox="603,9979 2969,11497 2380,12415 14,108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5AEC84-9E25-474D-9B54-6910BD58F6BE}" emma:medium="tactile" emma:mode="ink">
              <msink:context xmlns:msink="http://schemas.microsoft.com/ink/2010/main" type="line" rotatedBoundingBox="603,9979 2969,11497 2380,12415 14,10898"/>
            </emma:interpretation>
          </emma:emma>
        </inkml:annotationXML>
        <inkml:traceGroup>
          <inkml:annotationXML>
            <emma:emma xmlns:emma="http://www.w3.org/2003/04/emma" version="1.0">
              <emma:interpretation id="{1606EF0F-89E8-4119-91F4-3334F76702DA}" emma:medium="tactile" emma:mode="ink">
                <msink:context xmlns:msink="http://schemas.microsoft.com/ink/2010/main" type="inkWord" rotatedBoundingBox="506,10130 942,10409 580,10973 145,1069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34 728 0,'12'-7'268'0,"-12"7"-208"0,11-10-16 0,-3 3 52 15,4 7-60-15,11-7 12 16,8 4-28-16</inkml:trace>
          <inkml:trace contextRef="#ctx0" brushRef="#br0" timeOffset="-334.8264">163 203 444 0,'-8'-18'164'0,"8"15"-124"0,-8 3-16 0,4 0 44 16,1 3-44-16,-13 4 24 16,1 7-28-16,-9 3-8 15,9 0-8-15,-8 4-4 16,7 3 0-16,-7-3 0 16,4-1 0-16,-1-2-20 15,12-5 12-15,-3 1 20 16,3 3-4-16,8 4 40 15,0 7-24-15,-4 3-4 16,8 3-12-16,-8-3 4 16,8-4-8-16,-4 1-4 15,0-4 4-15,-8-3 48 16,4-4-28-16,-3-7 52 16,7 1-44-16,0-5 4 15,0 1-24-15,0-7-16 16,11 4 0-16,5-1 12 15,11 1-4-15,-8-1 8 16,8 1-8-16,4-4 16 16,-4 3-12-16,4-3-172 15,4 0 92-15,-15-3-380 16,-1 3 252-16</inkml:trace>
          <inkml:trace contextRef="#ctx0" brushRef="#br0" timeOffset="-183.4893">-31 505 632 0,'0'-10'236'0,"0"10"-184"0,20-3-16 0,-5-1 80 15,-3 8-72-15,7-4 0 16,0 0-28-16,20-4 8 16,-4 4-16-16</inkml:trace>
        </inkml:traceGroup>
        <inkml:traceGroup>
          <inkml:annotationXML>
            <emma:emma xmlns:emma="http://www.w3.org/2003/04/emma" version="1.0">
              <emma:interpretation id="{8DDE5802-EF89-4229-BDBB-111153DB5368}" emma:medium="tactile" emma:mode="ink">
                <msink:context xmlns:msink="http://schemas.microsoft.com/ink/2010/main" type="inkWord" rotatedBoundingBox="1398,10489 2969,11497 2380,12415 810,11408"/>
              </emma:interpretation>
            </emma:emma>
          </inkml:annotationXML>
          <inkml:trace contextRef="#ctx0" brushRef="#br0" timeOffset="-4088.6183">740 770 288 0,'-4'-3'108'0,"8"3"-84"0,-4 0-4 0,-4 0 48 15,4 0-40-15,-4-4 52 16,0 4-48-16,-4-3 28 16,4 3-32-16,-3-3 44 15,3 6-40-15,-8-3 20 16,8 0-32-16,-7 0 16 15,7 3-20-15,-8 1 28 16,4 6-28-16,-11 7 4 16,7 4-12-16,-11 13 12 15,4 1-12-15,-4 10 40 16,7 3-24-16,1 3 20 16,11-2-24-16,8-1 0 15,7-7-12-15,12-3-32 16,5-7 12-16,14-14 40 15,5-7-16-15,18-13 16 16,-3 0-16-16,4-11 0 16,-4 0-4-16,-12-7 12 15,-7 4-12-15,-16-14 16 16,-8 7-16-16,-11-14 24 16,-8 7-20-16,-23-10 4 15,4 7-8-15,-16-4 12 16,8 7-12-16,-12 0-4 15,12 7 0-15,-8 0-16 16,12 10 8-16,-8 0-16 16,11 4 12-16,-7-1-24 0,4 8 20 15,0 3-64-15,7 3 40 16</inkml:trace>
          <inkml:trace contextRef="#ctx0" brushRef="#br0" timeOffset="-3937.2151">600 1059 860 0,'0'0'320'0,"0"0"-248"0,20 14-20 0,-13-10-12 16,5-1-32-16,-4-3 40 16,3 3-24-16</inkml:trace>
          <inkml:trace contextRef="#ctx0" brushRef="#br0" timeOffset="-3232.7048">681 1221 352 0,'-3'-7'132'0,"3"7"-104"0,0-7-8 0,0 4 168 16,0 3-108-16,0-4 80 16,0 8-92-16,0-4-20 15,0 0-28-15,3 0 28 16,9 0-24-16,7 3 20 15,9 8-24-15,10 6-8 16,1 7-8-16,15 14-4 16,-7 0 0-16,11 13 8 15,-8-3-4-15,4 1 16 16,-11-8-12-16,-5-3 4 0,-3-7-4 16,-11-7 20-16,-1 0-16 0,-8-7 24 15,-3-3-24-15,-4-7 12 16,3 3-12-16,-11-6-8 15,4-1 0-15,-4-10-148 16,4 4 80-16,0-11-244 16,0 0 168-16</inkml:trace>
          <inkml:trace contextRef="#ctx0" brushRef="#br0" timeOffset="-2872.3384">1212 1273 496 0,'-4'0'184'0,"4"0"-140"0,-12 3-16 15,8-3 100 1,8 0-76-16,-4 7 32 16,0 3-48-16,4 8 4 15,4 2-24-15,0 8 44 16,3-1-32-16,1 8 4 15,0 3-20-15,3-1 12 16,1-2-16-16,-9-1 16 16,5 1-16-16,-8-8 32 15,0 1-24-15,-8-8 48 16,0 1-36-16,-8-4 40 16,5-3-40-16,-9-4-4 0,8 1-16 0,-7-8-8 15,3 7 4-15,-3-10 4 16,3 4-4-16,-3-4-232 15,3 0 124-15,0 0-372 16,8 0 268-16</inkml:trace>
          <inkml:trace contextRef="#ctx0" brushRef="#br0" timeOffset="-1512.6258">1835 1128 716 0,'4'-20'264'0,"-4"20"-204"0,15 3-16 0,1-6 108 15,3 3-92-15,12-4 28 16,4 1-52-16,8-1-4 16,3 4-20-16,-3-3 28 15,-1-1-24-15</inkml:trace>
          <inkml:trace contextRef="#ctx0" brushRef="#br0" timeOffset="-2151.9081">1889 1579 436 0,'-4'-3'160'0,"4"3"-124"0,4-11-8 0,0 4 140 16,0 4-96-16,-4-11-28 15,4 4-28-15,-4-4-28 16,4 7 8-16,-4-3 4 16,0 6 0-16,-4-3 8 15,0 7-4-15,-4-6-4 16,8 2 4-16,-7-6-16 15,3 6 8-15,-4-6 40 16,4 3-24-16,-4-3 24 16,8 3-20-16,-4-3-24 15,4 6 0-15,-3-3 12 16,3 4 0-16,-4-1 24 16,8 4-16-16,-8-3 24 15,4 6-24-15,0 1 24 16,4 3-24-16,-4 7 24 15,0 6-24-15,0 11 32 16,0 4-28-16,0 9 12 16,0 1-16-16,-4 7-16 15,4-8 0-15,-4 1 12 16,4-4-4-16,-4-3-4 16,8-7 4-16,-4-7 4 15,0-3-4-15,0-14 32 0,8-4-20 0,-1-13-296 16,1-4 152-16</inkml:trace>
          <inkml:trace contextRef="#ctx0" brushRef="#br0" timeOffset="-1820.0651">1827 1737 632 0,'-11'-14'236'0,"11"14"-184"0,19-6-16 16,-7 6 60-1,3 0-60-15,8-4 24 16,8 4-40-16,12-7 44 16,0 4-36-16</inkml:trace>
          <inkml:trace contextRef="#ctx0" brushRef="#br0" timeOffset="-1954.4242">2180 1338 696 0,'-8'17'256'0,"8"-17"-196"0,-16 59-20 0,9-25 56 16,3 4-60-16,-4 14 4 15,8-1-24-15,-4 4-20 16,8-6 0-16,0-1 4 16,4-4 0-16,-4-6-144 15,-1-7 80-15,-10-3-272 16,-1-8 188-16</inkml:trace>
        </inkml:traceGroup>
      </inkml:traceGroup>
    </inkml:traceGroup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4:17.0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AFDA7B6-AA43-47FA-96F4-28C0A95B793C}" emma:medium="tactile" emma:mode="ink">
          <msink:context xmlns:msink="http://schemas.microsoft.com/ink/2010/main" type="inkDrawing" rotatedBoundingBox="14277,6445 19174,6302 19181,6550 14284,6693" semanticType="underline" shapeName="Other">
            <msink:sourceLink direction="with" ref="{F7C6F1BA-005F-4597-8A9E-F1B6B91A73CF}"/>
            <msink:sourceLink direction="with" ref="{53859443-DEB5-4C33-8026-A16E63462E3C}"/>
            <msink:sourceLink direction="with" ref="{0BFCBA31-FD85-4C44-AB08-50AF137BE759}"/>
          </msink:context>
        </emma:interpretation>
      </emma:emma>
    </inkml:annotationXML>
    <inkml:trace contextRef="#ctx0" brushRef="#br0">16 345 8 0,'0'-21'4'0,"0"21"-4"0,0-24 0 0,0 10 4 15,7 4-4-15,-14-11 244 16,7 4-132-16,0-4 116 15,-8 1-136-15,4 2 92 16,4 5-104-16,-4 2 0 16,8 11-44-16,-4 0-52 15,4 4 8-15,15-1 8 16,1 1 4-16,14-4 52 16,17 0-32-16,11-11 8 15,11 1-20-15,40-11 0 16,3 11-4-16,62-14 12 15,-4 14-12-15,62-4-12 16,-11 14 0-16,69 7 20 16,-31 7-8-16,58-1 4 15,-34 8-4-15,42-7 4 16,-43-7-8-16,32-7 16 0,-51 0-12 0,-12-14 4 16,-38 3-4-16,-12-9 28 15,-34 3-20-15,-24-7-56 16,-39 3 16-16,-34-3-304 15,-28 13 176-15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3:05.9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49B6084-D8EC-4756-980D-3C46EC261BD8}" emma:medium="tactile" emma:mode="ink">
          <msink:context xmlns:msink="http://schemas.microsoft.com/ink/2010/main" type="writingRegion" rotatedBoundingBox="780,6605 3000,6922 2596,9754 376,9437"/>
        </emma:interpretation>
      </emma:emma>
    </inkml:annotationXML>
    <inkml:traceGroup>
      <inkml:annotationXML>
        <emma:emma xmlns:emma="http://www.w3.org/2003/04/emma" version="1.0">
          <emma:interpretation id="{18EE5FA4-8D47-49A7-B0C4-A77B2CD59DEB}" emma:medium="tactile" emma:mode="ink">
            <msink:context xmlns:msink="http://schemas.microsoft.com/ink/2010/main" type="paragraph" rotatedBoundingBox="1834,7387 910,7584 753,6847 1677,66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220A64E-E051-41A6-9EA5-0C70F425A2A0}" emma:medium="tactile" emma:mode="ink">
              <msink:context xmlns:msink="http://schemas.microsoft.com/ink/2010/main" type="line" rotatedBoundingBox="1834,7387 910,7584 753,6847 1677,6650">
                <msink:destinationLink direction="with" ref="{FEAC7226-8567-430B-805C-14A456D32DA2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02EE899-74E4-47B1-99E6-F9A52954DD0B}" emma:medium="tactile" emma:mode="ink">
                <msink:context xmlns:msink="http://schemas.microsoft.com/ink/2010/main" type="inkWord" rotatedBoundingBox="1834,7387 910,7584 753,6847 1677,665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5953 4931 756 0,'4'-7'280'0,"-4"7"-216"0,-8-7-20 0,4 1 4 16,4 6-36-16,-8-7-20 15,0 3 0-15,-3-6 20 16,3 0-4-16,-7-4-4 16,7 7 0-16,-15-7-16 15,7 4 8-15,-11 0 4 16,8 3 0-16,-8 3-20 16,3 8 12-16,-7 3 32 15,8 6-16-15,-8 15-16 16,12 3 0-16,-4 20 40 15,7 4-20-15,1 11 24 16,3-4-20-16,-3-4 0 16,3-10-8-16,-4-3 12 15,5-7-12-15,-1-4-4 16,4-6 0-16,1-4-24 16,7 0 12-16,7-3 32 15,5-4-16-15,11-3 36 16,8 3-28-16,8-3 32 15,0 0-32-15,-1-8 12 16,-3 5-16-16,-4-8-76 16,0 1 32-16</inkml:trace>
          <inkml:trace contextRef="#ctx0" brushRef="#br0" timeOffset="195.0184">-6484 5327 756 0,'-23'-4'280'0,"23"4"-216"0,8-6-20 0,0-1 56 15,7 7-64-15,24-11 24 16,7 1-40-16,24-7 28 16,0 3-32-16,7 0-128 15,-7 4 60-15</inkml:trace>
          <inkml:trace contextRef="#ctx0" brushRef="#br0" timeOffset="-434.1552">-6584 4986 352 0,'-8'-3'132'0,"8"3"-104"0,-4 14-8 0,0 6 156 16,0 4-100-16,-3 21 40 16,-1 0-68-16,-8 10-12 15,9 0-20-15,-9-3 32 16,8-8-24-16,1-6-12 16,3 0-8-16,4-14 12 15,8-7-8-15</inkml:trace>
          <inkml:trace contextRef="#ctx0" brushRef="#br0" timeOffset="-614.6681">-6863 4948 676 0,'-31'0'248'0,"27"0"-192"0,-4 0-16 15,4 0 92 1,8 7-80-16,0 0 8 16,8 0-40-16,15-3 16 15,4 2-24-15,15-6 12 0,1 4-12 0,7-8 20 16,4 1-20-16,-4-4 4 15,-3 7-8-15,-13-3-8 16,-3 6 4-16,-19 4-192 16,-9 7 104-16</inkml:trace>
        </inkml:traceGroup>
      </inkml:traceGroup>
    </inkml:traceGroup>
    <inkml:traceGroup>
      <inkml:annotationXML>
        <emma:emma xmlns:emma="http://www.w3.org/2003/04/emma" version="1.0">
          <emma:interpretation id="{6D410DDB-F3BE-49BE-A027-A5E0D4C83641}" emma:medium="tactile" emma:mode="ink">
            <msink:context xmlns:msink="http://schemas.microsoft.com/ink/2010/main" type="paragraph" rotatedBoundingBox="600,7863 2820,8180 2596,9754 376,94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3682CAE-4E58-4163-B1EE-7A895FA1FA37}" emma:medium="tactile" emma:mode="ink">
              <msink:context xmlns:msink="http://schemas.microsoft.com/ink/2010/main" type="line" rotatedBoundingBox="600,7863 2820,8180 2596,9754 376,9437"/>
            </emma:interpretation>
          </emma:emma>
        </inkml:annotationXML>
        <inkml:traceGroup>
          <inkml:annotationXML>
            <emma:emma xmlns:emma="http://www.w3.org/2003/04/emma" version="1.0">
              <emma:interpretation id="{FD20654E-90B9-4188-AD84-DE54757AB4C0}" emma:medium="tactile" emma:mode="ink">
                <msink:context xmlns:msink="http://schemas.microsoft.com/ink/2010/main" type="inkWord" rotatedBoundingBox="600,7863 2820,8180 2596,9754 376,9437"/>
              </emma:interpretation>
            </emma:emma>
          </inkml:annotationXML>
          <inkml:trace contextRef="#ctx0" brushRef="#br0" timeOffset="3257.4537">-6453 6865 728 0,'-27'7'268'0,"27"-7"-208"0,8 10-16 0,0-10 8 15,7 4-36-15,20-4 40 16,8 0-32-16,11 0-532 16,4-7 276-16</inkml:trace>
          <inkml:trace contextRef="#ctx0" brushRef="#br0" timeOffset="3109.059">-6395 6662 624 0,'-15'0'228'0,"15"0"-176"0,-4 0-16 15,4 0 52 1,8 0-56-16,3 0 16 15,-3 7-32-15,15-7-60 16,1 0 20-16</inkml:trace>
          <inkml:trace contextRef="#ctx0" brushRef="#br0" timeOffset="3709.2204">-6015 6703 728 0,'-16'0'268'0,"16"0"-208"0,-4 11-16 0,4-4 28 16,8 6-48-16,0 8-20 15,3 6-4-15,1 1 8 16,0 3-4-16,3-7 24 16,1 0-16-16,-1-10 24 15,5 3-24-15,-5-10-40 16,4-7 16-16,-7-7-88 15,3 7 60-15,-11-17-20 16,4 10 36-16,-12-14-12 16,4 8 20-16,-8-5-16 15,5 12 16-15,-9 9 0 16,8 11 8-16,-4 17 24 0,8 3-8 0,-7 18 40 16,3 3-24-16,-4 27 4 31,4 4-16-31,-11 14 28 0,7-3-24 0,-8-11-12 15,1-21-8-15,-4-7 40 16,-1-13-24-16,1-14 60 16,-8-10-40-16,0-11 64 15,3-10-56-15,-3-24 28 16,12-7-40-16,3-24-36 16,16-10 4-16,12-8-16 15,3 8 8-15,8-14-416 16,0 20 236-16</inkml:trace>
          <inkml:trace contextRef="#ctx0" brushRef="#br0" timeOffset="3980.8226">-5984 6469 728 0,'-4'-17'268'0,"4"17"-208"0,-4-17-16 16,0 7 44 0,4 6-56-16,-8-10 68 15,8 8-60-15,4-1-8 0,0 3-20 0,-4 8-20 16,8 3 4-16,-4 3 12 16,11 7-4-16,-3-3 16 15,-1 3-12-15,-3-3-128 16,8 3 68-16,-12-7-352 15,11 1 224-15</inkml:trace>
          <inkml:trace contextRef="#ctx0" brushRef="#br0" timeOffset="4610.3831">-5597 6727 780 0,'-8'-10'288'0,"8"10"-224"0,23-3-20 16,-7-1 56-1,3 4-64-15,8-3 32 16,4 6-40-16,8-6-8 15,0 3-12-15,11-4-360 16,-4 8 196-16</inkml:trace>
          <inkml:trace contextRef="#ctx0" brushRef="#br0" timeOffset="4412.8581">-5206 6266 756 0,'0'-13'280'0,"0"13"-216"0,-20-18-20 0,9 11 32 15,7 4-52-15,-12 0-12 16,1 3-4-16,-4 3-20 16,11 4 8-16,-11 3 12 15,11 1-4-15,-12-1-12 16,9 4 4-16,-5-1-16 15,5 5 12-15,-9 6-4 16,9-7 4-16,-1 17 8 16,4-3 0-16,-11 7 0 15,4 0 0-15,3 3 0 0,-4-3 0 16,5 3 32-16,7 1-16 0,-8 2 40 16,8-2-32-16,1-4-4 15,3-4-12-15,0-6 4 16,3-1-8-16,1-10 24 15,8 4-16-15,0-7 24 16,3-4-24-16,1 4 24 16,3 0-24-16,0-8-32 15,1 5 12-15,3-11-236 16,-4 7 132-16</inkml:trace>
          <inkml:trace contextRef="#ctx0" brushRef="#br0" timeOffset="4982.8746">-5210 6827 600 0,'-27'24'224'0,"27"-24"-176"0,4 38-12 0,0-24 72 16,-1 10-68-16,5 0 8 15,8-3-28-15,7 3 4 16,0-4-12-16,8-6 36 16,4-3-24-16,0-1-144 15,-4-3 64-15,-8-7-184 16,0 0 136-16,-7-7-56 16,-5 0 92-16,-11-3 32 15,0 6 20-15,-11-6 84 16,-1 10-36-16,-3 7 180 15,3 0-116-15,0 0 64 16,5 10-96-16,-1 3 52 16,4 4-64-16,0 7 16 15,4 0-40-15,-8 31-8 16,5-3-12-16,-13 17 20 16,-3-4-16-16,-12-3 40 15,4-18-28-15,-12 4 32 16,4-17-32-16,-4-7 32 15,12 0-32-15,-8-24-76 16,12 0 28-16</inkml:trace>
          <inkml:trace contextRef="#ctx0" brushRef="#br0" timeOffset="2355.8693">-6484 6548 476 0,'4'-17'176'0,"0"17"-136"0,0-7-12 0,-8 1 164 16,4 6-112-16,-8 0 12 16,1 0-56-16,-9 6-16 15,1 1-12-15,-16 0 12 16,0 3-12-16,-24-3 4 16,5 0-4-16,-16-7-8 15,12 0 4-15,-8-7 12 16,12 0-8-16,3-10 16 15,13 4-16-15,3-8 40 16,15 4-24-16,-3-1-24 16,11 12 0-16,-7 2-8 15,11 4 0-15,-4 10-12 16,8 8 12-16,-4 9-4 16,4 1 4-16,-4 10 16 15,-4-1-4-15,5 8-4 16,3 0 4-16,-8 0 12 15,0-1-8-15,-4-2 16 16,5-8-16-16,-9-3 4 16,5-7-4-16,-1 0-32 15,4-3 12-15,4-1-4 16,8-2 8-16,4-1 44 16,11-3-24-16,12 3 8 15,4-3-12-15,16-7 20 16,-5 6-16-16,-3-2 24 15,-1-5-24-15,-11 1-20 0,-4 4 0 0</inkml:trace>
          <inkml:trace contextRef="#ctx0" brushRef="#br0" timeOffset="2554.8979">-7169 6917 696 0,'-4'-7'256'0,"4"7"-196"0,16-4-20 0,-9 1 92 16,5 3-80-16,7-7 8 15,9 7-40-15,18 0 4 16,-7 0-12-16,7-7-396 16,-7 4 212-16</inkml:trace>
          <inkml:trace contextRef="#ctx0" brushRef="#br0" timeOffset="2763.0227">-7045 6376 768 0,'-19'-34'284'0,"19"34"-220"0,11-21-20 15,-3 11 120 1,4 3-100-16,7-7 28 15,8 4-56-15,16-4-12 0,-1 7-16 0,12 1 20 16,-3 6-16-16,3 0-296 16,-4 6 156-16</inkml:trace>
        </inkml:traceGroup>
      </inkml:traceGroup>
    </inkml:traceGroup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4:44.6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CF0F6AA-0E3B-4830-93B4-1F91873C813B}" emma:medium="tactile" emma:mode="ink">
          <msink:context xmlns:msink="http://schemas.microsoft.com/ink/2010/main" type="inkDrawing" rotatedBoundingBox="5136,8854 9656,8699 9660,8809 5140,8964" semanticType="underline" shapeName="Other">
            <msink:sourceLink direction="with" ref="{792E22FB-D4E1-4D88-95B8-46B8B69C099D}"/>
            <msink:sourceLink direction="with" ref="{C249E3BF-4DF2-4340-9138-69745ED31C29}"/>
            <msink:sourceLink direction="with" ref="{5DA9B2A5-49EC-4602-960B-7D0B3AAF3F69}"/>
          </msink:context>
        </emma:interpretation>
      </emma:emma>
    </inkml:annotationXML>
    <inkml:trace contextRef="#ctx0" brushRef="#br0">-2 214 288 0,'0'-24'108'0,"8"20"-84"0,4-10-4 0,-12 11 56 15,0 0-44-15,0-1-4 16,0 4-16-16,0-3-28 15,8 3 8-15,-8 0 4 16,7 0 4-16,5-4 44 16,-8 4-24-16,4-3 16 15,-1 3-20-15,5-4 0 16,3 1-8-16,-7 3-8 16,4 0 4-16,7 3-4 0,-3 1 0 15,15-1 0-15,0 4 0 16,15-3-20-16,16 2 12 15,11 5 12-15,13-1 0 16,14-3 16-16,40 0-12 16,7 0-20-16,23-7 4 15,27-4-12-15,13-3 8 16,22-13 24-16,4 6-4 16,8-3 60-16,11 7-40 15,-26-4-4-15,15 3-12 16,-24 5 0-16,-26-1-8 15,-5-4 8-15,-10-2-8 16,-28 2 40-16,-20 1-20 0,-19 0 4 16,-26-1-16-16,-21 1 12 0,-3 3-16 15,-15 0 16-15,-5-3-16 16,-7 3-4-16,-4 4 0 16,-4-1 20-16,0 4-12 15,-7 4-172-15,-1 6 88 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51.4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757CC79-C39E-42D7-98F0-141C745A9A02}" emma:medium="tactile" emma:mode="ink">
          <msink:context xmlns:msink="http://schemas.microsoft.com/ink/2010/main" type="writingRegion" rotatedBoundingBox="21254,1189 17237,4032 16491,2979 20508,135"/>
        </emma:interpretation>
      </emma:emma>
    </inkml:annotationXML>
    <inkml:traceGroup>
      <inkml:annotationXML>
        <emma:emma xmlns:emma="http://www.w3.org/2003/04/emma" version="1.0">
          <emma:interpretation id="{0AB5A3FD-8D93-4056-81A4-EC3F2A9C067D}" emma:medium="tactile" emma:mode="ink">
            <msink:context xmlns:msink="http://schemas.microsoft.com/ink/2010/main" type="paragraph" rotatedBoundingBox="21254,1189 17237,4032 16491,2979 20508,1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21F015C-FE95-4294-985C-131EE8EAB47C}" emma:medium="tactile" emma:mode="ink">
              <msink:context xmlns:msink="http://schemas.microsoft.com/ink/2010/main" type="line" rotatedBoundingBox="21254,1189 17237,4032 16491,2979 20508,135"/>
            </emma:interpretation>
          </emma:emma>
        </inkml:annotationXML>
        <inkml:traceGroup>
          <inkml:annotationXML>
            <emma:emma xmlns:emma="http://www.w3.org/2003/04/emma" version="1.0">
              <emma:interpretation id="{F62C02CC-CC59-4625-9E36-C989199D6D46}" emma:medium="tactile" emma:mode="ink">
                <msink:context xmlns:msink="http://schemas.microsoft.com/ink/2010/main" type="inkWord" rotatedBoundingBox="21075,937 19980,1712 19539,1088 20634,313">
                  <msink:destinationLink direction="with" ref="{414B0770-81B1-4BBF-B56C-DDD1BDF224D1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0 5 488 0,'-7'-3'180'0,"7"3"-140"0,0-3-12 0,-4 3 76 16,8 0-64-16,-4 0 52 16,0 0-52-16,-4 3 8 15,4 4-32-15,-8 7 44 16,0 6-32-16,-11 11 12 16,11 4-24-16,-19 9 20 15,8 1-24-15,-1 3 32 16,1-10-28-16,7-7 32 15,-3-7-32-15,11 0 4 16,0-17-12-16,12-7 4 16,0 0-8-16,23-17-12 15,3 10 4-15,13-13 20 16,3 6-8-16,-3 3-4 16,-1 8 0-16,-3 3-16 15,-12 3 8-15,-4-3 4 16,0-3 0-16,-8 0 16 15,-3 3-8-15,-13-7 40 16,5 0-24-16,-8-14 32 16,4 4-32-16,-4-7 4 15,0-4-16-15,0-3 12 16,-4 7-16-16,-4-3 4 16,1 10-4-16,-5-1-8 15,-7 8 4-15,-8 0-24 16,11 6 12-16,-15-3-4 15,12 0 4-15,3 4-168 0,5 3 96 16,11-7-232 0,15 4 176-16</inkml:trace>
          <inkml:trace contextRef="#ctx0" brushRef="#br0" timeOffset="675.4291">886-452 600 0,'-15'-7'224'0,"15"7"-176"0,-8-7-12 16,8 0 88-1,4 7-76-15,4-3 0 16,7 3-32-16,5-11 24 15,7 11-24-15,4-3-4 16,0 10-8-16,-4 3 12 16,0 4-8-16,-12 10 40 0,1 0-24 15,-20 11 20-15,0-1-24 0,-15 0 16 16,-1 1-20 0,-7-8-8-16,8 1-4 0,-4-8-84 15,7-2 44-15,5-1-40 16,11 0 44-16,3 0 20 15,9 1 8-15,4-1-24 16,-1 7 16-16,1 3 4 16,-5 4 8-16,1 7 24 15,-1-3-12-15,-7 6 4 16,0 0-8-16,-8 4-24 16,0-4 8-16,-7 0 12 15,-1-13 0-15,-7 0-20 16,15-8 8-16,-8-16 20 15,8-4-4-15,-7-14-4 16,7-3 0-16,0-25-16 16,0 4 8-16,8-3-68 15,8 7 40-15,-1 3-92 16,5 10 68-16,15 1-184 16,-4 6 136-16</inkml:trace>
        </inkml:traceGroup>
        <inkml:traceGroup>
          <inkml:annotationXML>
            <emma:emma xmlns:emma="http://www.w3.org/2003/04/emma" version="1.0">
              <emma:interpretation id="{647F1C8C-E673-4DF5-A043-1650C879E12A}" emma:medium="tactile" emma:mode="ink">
                <msink:context xmlns:msink="http://schemas.microsoft.com/ink/2010/main" type="inkWord" rotatedBoundingBox="18162,2289 17856,2506 17623,2178 17930,1960"/>
              </emma:interpretation>
              <emma:one-of disjunction-type="recognition" id="oneOf1">
                <emma:interpretation id="interp1" emma:lang="" emma:confidence="0">
                  <emma:literal>:</emma:literal>
                </emma:interpretation>
                <emma:interpretation id="interp2" emma:lang="" emma:confidence="0">
                  <emma:literal>;</emma:literal>
                </emma:interpretation>
                <emma:interpretation id="interp3" emma:lang="" emma:confidence="0">
                  <emma:literal>!</emma:literal>
                </emma:interpretation>
                <emma:interpretation id="interp4" emma:lang="" emma:confidence="0">
                  <emma:literal>}</emma:literal>
                </emma:interpretation>
                <emma:interpretation id="interp5" emma:lang="" emma:confidence="0">
                  <emma:literal>|</emma:literal>
                </emma:interpretation>
              </emma:one-of>
            </emma:emma>
          </inkml:annotationXML>
          <inkml:trace contextRef="#ctx0" brushRef="#br0" timeOffset="8211.9373">-1947 1261 580 0,'4'-41'216'0,"15"34"-168"0,8-13-12 15,-11 9 32 1,-1 4-44-16,12-6 44 16,0 2-40-16,0 4 20 15,4 7-28-15,0 0 0 16,-4 7-12-16,-7 4 4 16,-5 2-8-16,-15 18 52 15,-11-7-32-15,-16 14 32 0,-1 0-28 0,-6 0-28 16,3 0 0-16,0-11 8 15,11-2-4-15,-3-5 32 16,11-10-20-16,1 4-32 16,3-3 8-16,8-8-24 15,8 4 16-15,11-11 0 16,4 4 8-16,16-3 32 16,4-4-12-16,11-7-56 15,-4 7 20-15,-3-3-448 16,-5 7 260-16</inkml:trace>
        </inkml:traceGroup>
        <inkml:traceGroup>
          <inkml:annotationXML>
            <emma:emma xmlns:emma="http://www.w3.org/2003/04/emma" version="1.0">
              <emma:interpretation id="{5D9850DD-B7C9-42E1-B50E-2720E686EC92}" emma:medium="tactile" emma:mode="ink">
                <msink:context xmlns:msink="http://schemas.microsoft.com/ink/2010/main" type="inkWord" rotatedBoundingBox="17344,3956 17237,4032 17140,3896 17248,3820"/>
              </emma:interpretation>
            </emma:emma>
          </inkml:annotationXML>
          <inkml:trace contextRef="#ctx0" brushRef="#br0" timeOffset="8740.4355">-2404 2948 600 0,'-12'-11'224'0,"12"11"-176"0,-4 0-12 16,1 0 104-1,3 11-84-15,-4 2 40 16,4 5-56-16,-4 16-24 15,4 0-8-15,0 15 36 16,4-1-24-16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4:45.7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5C876AF-6A26-4C55-8974-F86C1D1F96FA}" emma:medium="tactile" emma:mode="ink">
          <msink:context xmlns:msink="http://schemas.microsoft.com/ink/2010/main" type="inkDrawing" rotatedBoundingBox="16531,9079 19369,9054 19370,9090 16532,9115" semanticType="underline" shapeName="Other">
            <msink:sourceLink direction="with" ref="{8619AC65-0974-49ED-B3CC-A36D35B60096}"/>
            <msink:sourceLink direction="with" ref="{F94F8B91-C50A-451C-A05E-C36FB77A5E5C}"/>
          </msink:context>
        </emma:interpretation>
      </emma:emma>
    </inkml:annotationXML>
    <inkml:trace contextRef="#ctx0" brushRef="#br0">18 50 132 0,'-12'-3'52'0,"8"3"-44"0,0 0 4 0,4 0 80 16,0 0-52-16,0 0 72 15,0 0-64-15,0 0 20 0,0 0-40 16,0 0-8-16,8 0-12 15,11 0 12-15,20-3-12 16,31-1-4-16,23 4 0 16,19 0 72-16,50-3-40 15,24-1-4-15,39 1-20 16,19 6 24-16,0-6-20 16,7 3-32-16,-34 0 8 15,-8-4 44-15,-23-3-16 0,-24 7 36 16,-38-6-32-16,-27 6 4 15,-20 0-16-15,-22 0 28 16,-17 3-24-16,-18 4-156 16,-20 3 76-16,-12 4-416 15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4:46.65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7523EC1-7F96-4D88-B61B-F153D0930B83}" emma:medium="tactile" emma:mode="ink">
          <msink:context xmlns:msink="http://schemas.microsoft.com/ink/2010/main" type="inkDrawing" rotatedBoundingBox="6816,11269 17299,11290 17298,11357 6815,11337" semanticType="underline" shapeName="Other">
            <msink:sourceLink direction="with" ref="{170EAF1A-DB17-4F15-A57B-B1587F060F37}"/>
            <msink:sourceLink direction="with" ref="{E7710093-7981-471A-BC0B-77344B8A8682}"/>
            <msink:sourceLink direction="with" ref="{1BE47759-BC28-49A4-9507-BE38C4F829C8}"/>
            <msink:sourceLink direction="with" ref="{9EE87944-C23C-45DA-BB8F-69BA6E6AA285}"/>
            <msink:sourceLink direction="with" ref="{32250091-08EC-4195-ACEE-069D055B80A9}"/>
            <msink:sourceLink direction="with" ref="{07059952-33B3-4D5F-B6C1-5294B6C89FEF}"/>
          </msink:context>
        </emma:interpretation>
      </emma:emma>
    </inkml:annotationXML>
    <inkml:trace contextRef="#ctx0" brushRef="#br0">0 37 132 0,'7'-24'52'16,"1"21"-44"-16,12-4 4 0,-9 3 24 0,5 1-20 16,-1 6 12-16,4 4-16 15,5 0 36-15,3 0-24 16,8 0 56-16,15 0-44 16,20-4 12-16,23 4-32 15,15 0 0-15,16-14-8 16,35 7 20-16,19 0-16 15,31-7 4-15,31 7-8 16,19-10 36-16,20 10-20 16,50 0 4-16,8-3-16 15,26 13-8-15,40-7 0 16,11-3 4-16,28 4-4 16,-13 3-4-16,40 3 4 0,11-3-4 15,7-11 0 1,-22 1 24-16,-12 10-12 0,0 0 4 15,-20-14-8-15,-42 7-8 16,-15-4 4-16,-51 1 12 16,-23-4-8-16,-35 4 4 0,-46-8-4 15,-20 1 36-15,-27 0-20 16,-31 6-68-16,-38 1 24 16,-35 3-432-1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5:11.2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A2965BD-EAB9-4231-8AF2-2B8A8E7699F4}" emma:medium="tactile" emma:mode="ink">
          <msink:context xmlns:msink="http://schemas.microsoft.com/ink/2010/main" type="inkDrawing" rotatedBoundingBox="16609,9140 20053,8991 20060,9155 16616,9304" semanticType="underline" shapeName="Other">
            <msink:sourceLink direction="with" ref="{F94F8B91-C50A-451C-A05E-C36FB77A5E5C}"/>
            <msink:sourceLink direction="with" ref="{8619AC65-0974-49ED-B3CC-A36D35B60096}"/>
          </msink:context>
        </emma:interpretation>
      </emma:emma>
    </inkml:annotationXML>
    <inkml:trace contextRef="#ctx0" brushRef="#br0">0 195 72 0,'4'-3'24'0,"0"3"-16"0,8-4-4 16,-4 4 44-16,7-3-28 16,1-4 44-16,3 3-36 15,0 1-16-15,4 0-4 16,1-1 16-16,3 1-12 15,4-1 24-15,0 1-24 16,0-4 32-16,0 7-28 0,0 0-4 16,0 0-8-16,3-4-4 15,1 1 0-15,4-4 32 16,11 0-16-16,12 0 32 16,8-3-32-16,11 3 4 15,-3 4-12-15,3-4 36 16,-11 0-20-16,11-3-24 15,16-1 0-15,3 4 8 16,-7 4-4-16,4-4 32 16,-4 4-20-16,11-8-24 0,16 8 4 15,12 3 0-15,-8-4 4 16,23-2 24-16,12 2-12 16,3 1 24-16,1-4-24 15,0 0-4-15,-16 7-4 16,-23 0-4-16,-20 0 0 15,-23 0 16-15,-15 0-8 16,-16 0 16-16,-11 0-16 16,-8 0 4-1,-23 0 12-15,-8 0-12 0,-8 0 12 16,-19 7-16-16,-12-7-28 16,-23 3 8-16,-23 4-92 15,-12 3 56-15,-7 1-100 16,-24-4 84-16,-15 0 28 15,4-1 28-15,7-2-12 16,8-4 12-16,8-4 76 16,15 1-40-16,16 3 52 15,19 0-44-15,39-3-36 16,27-1-4-16,27 4-8 16,39 0 4-16,19-3 24 15,35-4-8-15,27 7 32 16,-11 0-24-16,-8 3-4 15,-8 1-8-15,-12-1 20 16,-19 4-12-16,-19 0-4 16,-24 0-4-16,-23 3-92 15,-19-3 48-15,-23 7-260 0,-20-1 168 16,-3 12-12-16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4:48.39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8548E3D-FFF7-48BE-B9AC-D94FA3F7D95A}" emma:medium="tactile" emma:mode="ink">
          <msink:context xmlns:msink="http://schemas.microsoft.com/ink/2010/main" type="inkDrawing" rotatedBoundingBox="11884,10729 13002,11646 12768,11932 11650,11015" semanticType="verticalRange" shapeName="Other">
            <msink:sourceLink direction="with" ref="{AA3FA230-8DC6-4334-8C64-285D240E6974}"/>
          </msink:context>
        </emma:interpretation>
      </emma:emma>
    </inkml:annotationXML>
    <inkml:trace contextRef="#ctx0" brushRef="#br0">5099 10003 216 0,'7'-14'80'0,"9"11"-60"0,-4-4-8 16,-1 7 12-16,-3-7-16 16,0 0 4-16,-1-6-4 15,-3 2 28-15,-4-9-20 16,0-11 4-16,0 0-12 15,-7-7 20-15,-5-10-16 0,-7 0-12 16,-9-4-4-16,-3 4-4 16,-11 3 0-16,-16 0 16 15,4-6-4-15,-4-1-4 16,11-3 4-16,-11-7 28 16,12-3-16-16,-9 10 20 15,9 10-20-15,-4 4 0 16,-5 3-8-16,9 7 4 15,7 7-8-15,4 3 32 16,1 4-20-16,6 3 32 0,9 4-32 16,0 3 4-16,7 3-12 15,-3 4-24-15,-5 4 8 16,9 3-4-16,-9 3 4 16,-7 4 24-16,8 0-8 15,-12 3-20-15,4 0 4 16,0 0 4-16,7 0 4 15,1-3 16-15,0-3-8 16,7-1-4-16,4-3 0 16,8 0-16-16,-7-4 8 15,7 0 4-15,0-3 0 16,0 0-20-16,0 4 12 16,0-4 32-16,7 7-16 15,5-4-44-15,-4 4 20 16,11 0-156-16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3:06.52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EAC7226-8567-430B-805C-14A456D32DA2}" emma:medium="tactile" emma:mode="ink">
          <msink:context xmlns:msink="http://schemas.microsoft.com/ink/2010/main" type="inkDrawing" rotatedBoundingBox="422,7728 2354,7606 2356,7634 424,7757" semanticType="underline" shapeName="Other">
            <msink:sourceLink direction="with" ref="{2220A64E-E051-41A6-9EA5-0C70F425A2A0}"/>
          </msink:context>
        </emma:interpretation>
      </emma:emma>
    </inkml:annotationXML>
    <inkml:trace contextRef="#ctx0" brushRef="#br0">-7239 5847 592 0,'0'-7'220'0,"0"7"-172"0,8 0-12 16,4 0 92-16,-4 0-76 15,19-4 60-15,4 1-68 16,50-4 24-16,4 0-40 0,54-7 72 31,1 7-56-31,22-3 24 0,-3 0-40 0,27-1 0 16,-24 8-16-16,-11-7 28 15,-19 3-24-15,-20-4-32 16,-19 5 8-16,-15-5-24 16,-20 8 16-16,-12-1-148 15,-11 8 88-15,-19 3-372 16,-5 6 248-16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7:27.39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63B2D7E-BC9F-4404-B7E5-4EEAEA8D7E8F}" emma:medium="tactile" emma:mode="ink">
          <msink:context xmlns:msink="http://schemas.microsoft.com/ink/2010/main" type="writingRegion" rotatedBoundingBox="24064,12616 25631,15759 23167,16987 21601,13844"/>
        </emma:interpretation>
      </emma:emma>
    </inkml:annotationXML>
    <inkml:traceGroup>
      <inkml:annotationXML>
        <emma:emma xmlns:emma="http://www.w3.org/2003/04/emma" version="1.0">
          <emma:interpretation id="{E9D978E1-E898-4128-A254-DB5064EA22EC}" emma:medium="tactile" emma:mode="ink">
            <msink:context xmlns:msink="http://schemas.microsoft.com/ink/2010/main" type="paragraph" rotatedBoundingBox="24064,12616 25631,15759 24331,16407 22765,132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95176E-EDBA-485A-9E8D-975A28C2E945}" emma:medium="tactile" emma:mode="ink">
              <msink:context xmlns:msink="http://schemas.microsoft.com/ink/2010/main" type="line" rotatedBoundingBox="24064,12616 25631,15759 24331,16407 22765,13264"/>
            </emma:interpretation>
          </emma:emma>
        </inkml:annotationXML>
        <inkml:traceGroup>
          <inkml:annotationXML>
            <emma:emma xmlns:emma="http://www.w3.org/2003/04/emma" version="1.0">
              <emma:interpretation id="{171F7DE1-78B8-4AB8-B298-1090D9C0B135}" emma:medium="tactile" emma:mode="ink">
                <msink:context xmlns:msink="http://schemas.microsoft.com/ink/2010/main" type="inkWord" rotatedBoundingBox="24064,12616 25631,15759 24331,16407 22765,1326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628 11793 124 0,'12'-7'44'16,"-8"7"-32"-16,0-4-4 0,-4 1 92 0,0-4-56 15,0 0 104-15,3-3-84 16,1-4 76-16,4-3-80 16,4-7-32-16,-5-11-16 15,17-9 12-15,-1-15-12 16,4-6-12-16,4-1-4 16,-4 4 12-16,8 0-4 15,-4 7 60-15,-4 11-36 0,8-5 40 16,-8 18-36-16,0 7-20 15,-4 11-4-15,-3 2 8 16,-1 15-8-16,-11 3-4 16,-8 3 0-16,-8 4 4 15,-11-1-4-15,3 1-20 16,-3-7 8-16,-1 3-24 0,5-3 20 16,3 0-120-16,8-7 12 15,4 0 60 1,4 0 32-16,12 7 24 15,7 7-16 1,-8 0 12-16,9 6 12 16,-9 8 0-16,4-1 16 15,-15 8-12-15,-8-11 68 16,-15-4-44-16,4-6 60 16,-9 0-56-16,5-14-8 15,0-7-16-15,3 0-64 0,5-10 28 0</inkml:trace>
          <inkml:trace contextRef="#ctx0" brushRef="#br0" timeOffset="1786.2706">16201 10829 340 0,'0'-10'128'0,"8"6"-100"0,3-3-8 16,5 7 68-16,7-3-52 15,0 3 76-15,-3 3-64 16,7 4-8-16,-4 7-24 16,-7 3 8-16,-5 7-16 15,-3 4-20-15,-8-4 4 0,-8-3 40 16,-3 3-20-16,-9-7 16 16,1 4-16-16,3-8 36 15,5-2-24-15,7 2-4 0,15 1-12 16,9-3 36-16,7 2-20 15,8 1-56-15,0 3 16 16</inkml:trace>
          <inkml:trace contextRef="#ctx0" brushRef="#br0" timeOffset="2414.3259">15408 11720 288 0,'7'7'108'0,"-7"-3"-84"0,4-4-4 0,-4 0 92 16,0 7-64-16,0-7 88 15,0 0-80-15,0 0 24 16,8 6-44-16,-4 1 4 16,7-3-24-16,1 3 28 0,3-4-28 15,9 0 32-15,7 1-32 16,7-1 20-16,24 1-20 15,4-1 0-15,12 1-8 16,-5-4-16-16,24-4 4 16,4 4 40-16,-12 0-24 0,-8-3 0 15,-15 3-8-15,-16 3 12 16,-15-3-8-16,-16-3 16 16,-3 3-16-16,-9-7-4 15,-3 7 0-15,-4 0-24 16,0 0 12-16,0 0-128 15,8 7 76-15,4 0-524 16</inkml:trace>
          <inkml:trace contextRef="#ctx0" brushRef="#br0" timeOffset="598.6123">16271 11338 340 0,'-8'-3'128'0,"8"3"-100"0,0 0-8 0,0 0 16 15,0 0-24-15,4 7-12 16,0 0-4-16,0-4 4 15,-4 1 0-15,11-1 16 16,-3 0-8-16,0 1 76 16,-1-4-48-16,-3 0 24 15,8 0-40-15,-4 3-16 16,-1 1-8-16,9-1 4 16,-8 4 0-16,-4 0-12 15,7 3 8-15,-11 1-4 16,0 2 0-16,-4 1 32 0,-3 0-12 15,-1 0-20-15,-4-1 0 16,1 1 4-16,-5 3 4 16,-3 1 16-16,3-1-8 15,-3 0-12-15,0 0 0 16,7 0 20-16,-4-3-8 16,1 0-4-16,-8-4 0 15,11-3 4-15,1 0-4 16,3 0 52-16,0 0-32 0,4-4 0 15,4-3-16-15,0 0 4 16,4 4-8-16,15-4 8 16,-3 3-8-16,3-3 24 15,4 0-16-15,-7 0-76 16,7 0 36-16,-11 0-220 16</inkml:trace>
          <inkml:trace contextRef="#ctx0" brushRef="#br0" timeOffset="749.1773">16128 11565 436 0,'0'-3'160'0,"7"-4"-124"0,9 4-8 0,-5 3 116 16,9 3-84-16,3 1 28 16,4 2-52-16,4 5-32 15,-4-1-4-15,-4-3-240 16</inkml:trace>
          <inkml:trace contextRef="#ctx0" brushRef="#br0" timeOffset="4674.4727">16828 11817 520 0,'0'-14'192'0,"23"10"-152"0,5 1-8 0,-17 3 104 16,5 3-80-16,-1 4 24 16,4 7-48-16,1 3 12 15,-9 7-24-15,1 7-8 0,-8 0-8 16,-4 0 40-16,-8-3-24 0,-11-4 16 16,-1-7-20-16,1-3 0 15,4-4-8-15,3-6-8 16,20-8 4-16,11-3-40 15,8 4 20-15,8 3-248 16,4 7 144-16</inkml:trace>
          <inkml:trace contextRef="#ctx0" brushRef="#br0" timeOffset="4336.1306">16507 12508 364 0,'0'11'132'0,"0"-11"-100"0,0 0-12 15,0 0 96-15,0-4-68 16,0-3 44-16,0 4-56 16,-8-11 0-16,8 0-24 15,0 4 36-15,0-14-24 16,0 7 12-16,8-4-20 0,-4-3 0 16,-4-7-8-16,0 0 4 15,8-10-8-15,-1-1-20 16,-7-2 8-16,12 2 40 15,-4 1-20-15,3 3 36 16,-3 7-32-16,15 7 32 16,-7 4-32-16,11 6 40 0,0 7-32 15,0 7 12-15,-4 10-20 16,4 11-8-16,-11 6-4 16,-8 4 20-16,-12 0-12 15,-16 0 40-15,-7-3-28 16,0-1-4-16,-4-6-12 15,4-4-68-15,-4-6 32 16,4-5-40-16,15-6 36 16,5-3-76-16,-1 0 56 15,19-1-24-15,1 8 40 16,4 2 4-16,7 5 20 16,-4 3 8-16,-7-1 4 0,-1 5-20 15,-11-1 12-15,0 3 48 16,-11-6-20-16,3 3 44 15,-11-6-36-15,7-1 28 16,-15-3-28-16,15-7-16 16,-3-4-8-16,3 1-32 15,5-7-176 1,-1-1 108-16</inkml:trace>
          <inkml:trace contextRef="#ctx0" brushRef="#br0" timeOffset="-6113.4249">16813 12770 488 0,'-12'-35'180'0,"28"32"-140"0,7 10-12 0,0 3 92 15,4 11-72-15,4 13 156 16,4 21-112-16,8 38 104 16,-5 38-112-16,1 7 44 0,-24 34-72 15,-3 7-8-15,-24-21-28 16,-3-7 16-16,-24-6-24 16,-15-25 24-16,-27-20-24 0,3-17-64 15,5-28 24-15,15-14-312 16,4-17 184-16</inkml:trace>
          <inkml:trace contextRef="#ctx0" brushRef="#br0" timeOffset="-4912.7069">17421 13066 508 0,'0'0'188'0,"0"7"-148"0,-16 3-8 16,4-3 44-16,1 3-48 16,-5 4 16-16,-7 0-28 0,-4-1 8 15,0 1-12-15,0-3-8 0,0 2 0 16,3-2-16-16,9-1 8 15,-1-3-16-15,16 0 12 16,-11 3-4-16,-1 0 4 16,12 1 16-16,0 2-4 15,0 5 8-15,0 2-8 16,-4 4 52-16,-3 7-32 16,7-3 16-16,0-1-24 15,0-3 28-15,11 1-28 16,1-5-4-16,-1 1-8 0,1-4 20 15,4-3-12-15,-13-4-20 16,9-3 0-16,0 0-24 16,-12-7 20-16,0 0-152 15,-12 3 88-15,12-3-300 16</inkml:trace>
          <inkml:trace contextRef="#ctx0" brushRef="#br0" timeOffset="-4386.9462">17153 13430 416 0,'-7'4'152'0,"14"-8"-116"0,-7 15-12 16,4-4 40-16,8 0-40 16,3 3 16-16,-3 0-24 0,11 1-24 15,-7-5 0-15,7 1 4 16,-8 0 4-16,-3 0 0 15,-8-7 0-15,-4 0 16 16,0 0-8-16,0 4 4 16,-4 2-4-16,-4 1-16 15,8 7 4-15,0 3-16 16,0 4 12-16,12 3 20 16,-1 0-4-16,5 0 16 15,7-7-16-15,-7-3-4 16,7 0 0-16,-8-14-4 15,13 0 0-15,-17-7 0 0,5 4 0 0,-5-4 16 16,1 0-8-16,-12 0-20 16,0-3 4-16,0 3-32 15,-12 3 24-15,1 4 24 16,-5 11-4-16,5 6 204 16,-1 14-116-16,8 13 80 15,-8 8-104-15,12 7 52 16,0-4-68-16,0 0-20 15,0-7-20-15,-11 0 24 16,3-3-20-16,-11-11 48 16,-8-6-36-16,-1-8-24 15,-10-6-4-15,11-4-132 16,-12-6 72-16,23-8-400 16,-7 1 256-16</inkml:trace>
        </inkml:traceGroup>
      </inkml:traceGroup>
    </inkml:traceGroup>
    <inkml:traceGroup>
      <inkml:annotationXML>
        <emma:emma xmlns:emma="http://www.w3.org/2003/04/emma" version="1.0">
          <emma:interpretation id="{FE98E92E-6225-4F67-B8E4-CFC6F247CB15}" emma:medium="tactile" emma:mode="ink">
            <msink:context xmlns:msink="http://schemas.microsoft.com/ink/2010/main" type="paragraph" rotatedBoundingBox="23893,13752 24569,16423 22508,16944 21833,142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6B1A627-AC0E-4574-80DB-B2DBC1EC75C2}" emma:medium="tactile" emma:mode="ink">
              <msink:context xmlns:msink="http://schemas.microsoft.com/ink/2010/main" type="line" rotatedBoundingBox="23893,13752 24569,16423 22508,16944 21833,14274"/>
            </emma:interpretation>
          </emma:emma>
        </inkml:annotationXML>
        <inkml:traceGroup>
          <inkml:annotationXML>
            <emma:emma xmlns:emma="http://www.w3.org/2003/04/emma" version="1.0">
              <emma:interpretation id="{8CC9AF30-0620-4636-9DAA-DFED91655B03}" emma:medium="tactile" emma:mode="ink">
                <msink:context xmlns:msink="http://schemas.microsoft.com/ink/2010/main" type="inkWord" rotatedBoundingBox="23893,13752 24569,16423 22508,16944 21833,14274"/>
              </emma:interpretation>
            </emma:emma>
          </inkml:annotationXML>
          <inkml:trace contextRef="#ctx0" brushRef="#br0" timeOffset="-8766.0004">15322 13967 416 0,'0'-20'152'0,"4"16"-116"0,4 1-12 0,0-1 100 15,-8 1-72 1,7-1 84-16,5 1-76 16,-8 3 120-16,4 0-104 0,7 0 52 0,12 3-72 15,16 1-8-15,23-1-28 16,15 1 4-16,4-1-12 16,-15-3-16-16,7-3 0 15,1-1 4-15,-13 4 0 16,-10-3 24-16,-17-4-12 15,-7 0 40-15,-11-3-28 16,-13 3-4 0,-7 0-12-16,-3 0-68 0,-1 4 32 0,-4-1-200 15,4 8 128-15,4-1-364 32,-8 7 260-32,4 1-144 0</inkml:trace>
          <inkml:trace contextRef="#ctx0" brushRef="#br0" timeOffset="-10130.6298">15849 13448 756 0,'-16'0'280'0,"20"3"-216"0,8 11-20 16,-12-7 128-16,4 10-104 16,11-3-28-16,8 10-24 15,1-4 8-15,-5 5-12 16,-7-1-100-16,-1-4 44 0,-11-6-184 16,0-4 128-16,0-3-332 15</inkml:trace>
          <inkml:trace contextRef="#ctx0" brushRef="#br0" timeOffset="-9653.3398">15934 12904 632 0,'8'-17'236'0,"-4"13"-184"0,7 1-16 15,5 3 116-15,3 3-92 16,-3 4 44-16,-1 4-60 16,8-1-24-16,-11 4-12 15,3-1 16-15,-11 5-12 0,-4-1 48 0,-4 0-32 16,-19-3 12-16,12 0-24 15,-5-4 0-15,4-3-8 16,9-4-24-16,3-3 8 16,3 0-12-16,21 0 8 15,3 4-36-15,23 6 28 16,-3 4-460 0</inkml:trace>
          <inkml:trace contextRef="#ctx0" brushRef="#br0" timeOffset="-7462.0298">15810 14119 436 0,'0'-4'160'0,"4"4"-124"0,-4-3-8 0,0 3 80 15,12 0-64-15,-1 3-8 0,5 4-24 16,-1 0-12-16,-3 3 4 15,-1 4 28-15,5 0-16 0,-8 3 12 16,-8 0-16-16,-8 0 20 16,-8-3-20-16,5 0 32 15,-1-4-28-15,-3-3 84 16,-1-3-56-16,5-1 12 16,7 1-32-16,15 2-12 15,9-6-8 1,-1 0-4-16,0 0-72 15,9 4 40-15,-9 3-464 16</inkml:trace>
          <inkml:trace contextRef="#ctx0" brushRef="#br0" timeOffset="-10332.6688">15497 13981 644 0,'-4'24'236'0,"4"-17"-180"0,0 3-20 0,4-3 96 15,-4 0-80-15,7 0 40 16,1-4-52-16,0-6 56 0,-4-4-56 15,7-7 8-15,-7-10-28 0,4-14-20 16,3-13-4-16,-7-15 20 16,12-13-8-16,-8 7-40 15,3 3 20-15,5-7 0 16,-5 4 12-16,5 0 0 16,-1 7 0-16,12 6-20 15,0 11 12-15,1 10-24 16,-5 7 20-16,0 10 68 15,4 8-32-15,-11 9 28 16,7 11-32-16,-4 7 8 16,-11 10-16-16,-4 3-8 15,-4 4 0-15,-4-3 28 16,-12 0-16-16,-7-8-40 16,-12-3 12-16,-7-6-44 15,3-4 36-15,8-4-100 0,-4-6 68 16,8-1-36-16,16 1 48 15,7-1 8-15,15 4 16 16,1 4-4-16,7 3 8 16,8 6 16-16,0 5 0 15,1-1 32-15,-17-3-20 16,-3 3 48-16,-8-4-36 16,0-2 56-16,-12-1-48 15,-15-3 20-15,4-4-36 16,0 1-28-16,-4-1 4 0,11-3-124 15,5 0 72-15,7 4-628 16</inkml:trace>
          <inkml:trace contextRef="#ctx0" brushRef="#br0" timeOffset="-9956.1645">15926 13472 748 0,'-11'7'276'0,"3"3"-216"0,-11 4-16 0,7-7 136 15,-4 10-108-15,-3-3-12 16,0 6-36-16,-1-3-36 15,1 1 4-15,11-5-68 0,1-6 44 0,-1-7-244 16,8-7 156-16</inkml:trace>
          <inkml:trace contextRef="#ctx0" brushRef="#br0" timeOffset="-8290.7358">15454 14163 384 0,'-8'-10'140'0,"8"7"-108"0,-8-4-8 0,8 3 108 0,-7 1-76 15,7 3 48-15,-4-4-60 16,-4 8 20-16,4 6-36 16,-3 4 52-16,-9 7-44 0,8 10 80 15,-3 6-64-15,3 1-36 16,4-3-12-16,-4-1-12 15,8-3 0-15,0-7 16 16,8-3-4-16,-4-4-64 16,8-14 32-16,-1 4-244 15,5-7 152-15,-1-7-320 16</inkml:trace>
          <inkml:trace contextRef="#ctx0" brushRef="#br0" timeOffset="-8066.2736">15497 14432 540 0,'-4'17'200'0,"4"-10"-156"0,-8 7-12 15,16-4 124-15,-4 0-92 0,15 1 8 16,4-4-44-16,0-1-16 16,12-9-8-16,-4-4 12 0,4-7-8 15,-16-10 4-15,8-7-4 16,-15-7 12-16,0-3-12 16,-12-4-4-16,0 4 0 15,-12 3-112-15,8 7 60 16</inkml:trace>
          <inkml:trace contextRef="#ctx0" brushRef="#br0" timeOffset="-6848.9251">15582 14807 508 0,'0'21'188'0,"15"-15"-148"15,5 1-8-15,-1-7 60 0,0-3-56 16,8-1 4-1,0-6-24-15,12-7-4 0,-12-4-4 16,4-3-16-16,-4-3 4 0,0-8 12 16,1-10-4-16,-9-6 16 15,0-11-12-15,-11-3-20 16,4-1 4-16,-1 11 12 31,1 10 0-31,-12 8 32 0,0 9-20 16,0 7 56-16,0 11-40 15,0 7-16-15,0 9-8 16,0 12-8-16,0 13 0 0,0 6 16 16,0 5-8-16,0 3-4 15,0-11 0-15,4-3 20 0,-4-7-12 16,0-7 32-16,0-3-28 16,0-7-12-16,0-11-8 15,7-2-60-15,5-12 36 16,-4-2-68-16,3-11 56 15,1-7-44-15,11-10 48 16,-19 6-16-16,12 1 32 16,-9 14 52-16,-7 2-12 15,0 19 132-15,-7 6-84 16,-1 24 136-16,-4 10-116 0,5 14 20 16,3 4-64-16,4-4-28 15,4-7-8-15,-4-6-52 16,11-11 24-16,5-4-344 15,-5-6 200-15</inkml:trace>
          <inkml:trace contextRef="#ctx0" brushRef="#br0" timeOffset="-6527.0267">16302 14236 676 0,'-43'13'248'0,"20"8"-192"0,-16 13-16 16,24-13 68-16,3 7-68 15,8 3-36-15,4 0-4 0,4-4-20 16,8-3 8-16,11-3-204 16</inkml:trace>
          <inkml:trace contextRef="#ctx0" brushRef="#br0" timeOffset="-6524.5196">16356 14391 768 0,'0'-14'284'0,"12"14"-220"0,22 3-20 0,-22 1-12 16,7 3-28-16,16-1-292 0</inkml:trace>
          <inkml:trace contextRef="#ctx0" brushRef="#br0" timeOffset="-2795.7952">14200 12464 676 0,'-12'-18'248'0,"12"18"-192"0,12 0-16 0,-12 0 100 15,7-7-84-15,5 1 68 16,4-5-72-16,7 1-40 16,4-4-8-16,0 0 4 0,16-3-4 15,3-3-20-15,8-5 8 16,0 1-24-16,12 4 20 15,-4-1-4-15,4 7 8 16,4 11 0-16,3 10 0 16,1 13 8-16,-12 8 0 0,-8 6 104 15,-4 11-56-15,-15 0 68 16,0 6-64-16,0-6-12 16,-12-4-24-16,4-10 32 15,0-10-24-15,0-11 4 16,12-13-16-16,0-7 0 31,15-4-4-31,23-17 4 0,8-3-8 16,-3-1-4-16,-5 1 4 15,-11-1-24-15,11 4 12 16,-11 11-32-16,-4 6 24 0,-4 7 68 16,-7 10-28-16,-9 11 12 15,5 0-24-15,-9 10 20 16,-11 0-20-16,4 7 32 15,-7-10-28-15,-5 3-92 0,-7 0 40 16,-1-10-112-16,1 3 84 16,-1-10-164-16,-7 0 128 15,4-4-472 1</inkml:trace>
        </inkml:traceGroup>
      </inkml:traceGroup>
    </inkml:traceGroup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8:14.8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F506267-E930-406E-BD54-745B3A57A518}" emma:medium="tactile" emma:mode="ink">
          <msink:context xmlns:msink="http://schemas.microsoft.com/ink/2010/main" type="inkDrawing" rotatedBoundingBox="4597,8916 9300,8892 9301,9028 4598,9053" semanticType="underline" shapeName="Other">
            <msink:sourceLink direction="with" ref="{5DA9B2A5-49EC-4602-960B-7D0B3AAF3F69}"/>
            <msink:sourceLink direction="with" ref="{792E22FB-D4E1-4D88-95B8-46B8B69C099D}"/>
            <msink:sourceLink direction="with" ref="{C249E3BF-4DF2-4340-9138-69745ED31C29}"/>
          </msink:context>
        </emma:interpretation>
      </emma:emma>
    </inkml:annotationXML>
    <inkml:trace contextRef="#ctx0" brushRef="#br0">11 97 8 0,'-7'-34'4'0,"14"34"-4"0,-7 7 0 0,0-7 4 16,0 0 204 15,0 7-112-31,0 3 68 16,8-3-96-16,-8-7 24 0,0 3-56 31,4 8 0-31,11-1-24 0,5-3-8 16,11-4 24-16,31-6-16 15,42-1-32-15,12-6 12 16,55-11 44-16,34 4-16 15,46-3 44-15,28 2-36 16,31 11-4-16,11 1-16 16,8 2-16-16,4 4 4 0,-19 0 12 15,-12-3-4-15,-28 3 8 16,-41 3-8-16,-20-3 16 16,-24 0-12-16,-26 10 40 15,-35 11-24-15,-24-4 4 16,-19 1-16-16,-30-1-120 15,-17-4 56-15,-11-2-164 16,-15-1 120-16,-16-3-244 16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8:15.4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5F07B26-7622-456C-9201-A52399FA5943}" emma:medium="tactile" emma:mode="ink">
          <msink:context xmlns:msink="http://schemas.microsoft.com/ink/2010/main" type="inkDrawing" rotatedBoundingBox="4544,8974 10142,8883 10145,9037 4547,9128" semanticType="underline" shapeName="Other">
            <msink:sourceLink direction="with" ref="{5DA9B2A5-49EC-4602-960B-7D0B3AAF3F69}"/>
            <msink:sourceLink direction="with" ref="{792E22FB-D4E1-4D88-95B8-46B8B69C099D}"/>
            <msink:sourceLink direction="with" ref="{C249E3BF-4DF2-4340-9138-69745ED31C29}"/>
          </msink:context>
        </emma:interpretation>
      </emma:emma>
    </inkml:annotationXML>
    <inkml:trace contextRef="#ctx0" brushRef="#br0">-1 180 164 0,'-27'-6'60'0,"31"12"-44"0,0-6-8 16,27 4 0 0,19-4 16-16,39-7-12 15,39 0 84-15,31-10-52 16,54-4 120-16,50-13-92 16,31-1 36-16,62 8-64 15,27 3-8-15,12 10-20 16,4 18-20-16,8 6 0 15,-47 4 40-15,3 3-24 0,-61-7 16 16,-4-3-16-16,-38 3-16 0,-51-3 0 16,-27-10 4-16,-23 3 0 15,-28 0 60-15,-34 3-32 16,-35 1-108-16,-74-1-268 31,-26 4 184-31,-28 3-96 16</inkml:trace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8:15.6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AE61C5-0205-4C23-8D4E-A5DD553A7360}" emma:medium="tactile" emma:mode="ink">
          <msink:context xmlns:msink="http://schemas.microsoft.com/ink/2010/main" type="inkDrawing" rotatedBoundingBox="6207,9009 10056,8946 10056,9002 6208,9065" semanticType="underline" shapeName="Other">
            <msink:sourceLink direction="with" ref="{792E22FB-D4E1-4D88-95B8-46B8B69C099D}"/>
            <msink:sourceLink direction="with" ref="{C249E3BF-4DF2-4340-9138-69745ED31C29}"/>
            <msink:sourceLink direction="with" ref="{5DA9B2A5-49EC-4602-960B-7D0B3AAF3F69}"/>
          </msink:context>
        </emma:interpretation>
      </emma:emma>
    </inkml:annotationXML>
    <inkml:trace contextRef="#ctx0" brushRef="#br0">0 73 248 0,'244'7'92'0,"-62"-21"-72"0,73 14-4 15,-65 0 88-15,62-3-60 16,26 6 36-16,36-3-48 15,-16 0 24-15,12 4-28 16,-39-8 36-16,-8-3-36 0,-27 7 4 16,-46-3-20-16,-36-1 36 15,-30-9-24-15,-23-1 12 0,-24 4-20 16,-26-4 44-16,-16 7-32 16,-12 3-128-16,-23 4 52 15,-8 14-460 1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8:30.39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257E5AE-F8A4-47A1-9BFD-0733EFC09692}" emma:medium="tactile" emma:mode="ink">
          <msink:context xmlns:msink="http://schemas.microsoft.com/ink/2010/main" type="inkDrawing" rotatedBoundingBox="4132,8993 5971,15586 5270,15782 3431,9189" semanticType="callout" shapeName="Other">
            <msink:sourceLink direction="to" ref="{5DA9B2A5-49EC-4602-960B-7D0B3AAF3F69}"/>
            <msink:sourceLink direction="to" ref="{A978D57C-3136-44B4-8984-3908F0E3D48E}"/>
          </msink:context>
        </emma:interpretation>
      </emma:emma>
    </inkml:annotationXML>
    <inkml:trace contextRef="#ctx0" brushRef="#br0">340 54 236 0,'0'-34'88'0,"0"27"-68"0,0-4-4 16,0 8 80-16,0 3-56 15,0 0 16-15,-11 3-32 16,3 4 12-16,-11 4-20 16,-1-1 8-16,1 0-12 0,-8-3 100 15,0 4-64-15,0-1-20 16,7 0-16-16,-7 7 4 15,8 4-8-15,-8 13-12 16,8 11 0-16,-1 24-4 16,-3-4 0-16,11 1 8 0,5 3 0 15,7-4 0-15,3 7 0 16,5 18 0-16,8 16 0 16,-12 4 16-16,7-10-8 15,9 7-20-15,-5 20 4 16,12 4 4-16,-4-7 4 15,-3 3 0-15,-1 11 0 0,8 3 0 16,0-10 0-16,-7-11 8 16,7-10-4-16,4 11-4 15,0 3 4-15,3-11 4 16,1-13-4-16,0-4-4 16,0 14 4-16,-12 7-4 15,4 4 0-15,-7-15 8 16,-9 1-4-16,13 0-4 15,-1 3 4-15,12 0 20 16,-4-14-12-16,15 1 24 16,-3-18-24-16,3 10 12 15,-7 11-12-15,-1 10 0 16,-7-10-4-16,4-11 12 16,-4 1-12-16,4 3-28 15,8 10 8-15,-1 4 12 0,12-11 4 16,-7-10-4-16,-1-10 4 15,-7 0 28-15,-4-1-16 16,-8 4-4-16,0 11-8 16,0-11 4-16,-4 4-4 15,1-15 8-15,-1-6-8 16,4 0 24-16,-4 0-16 16,4 7-4-16,0 7-4 15,-3-1 12-15,-1-6-8 16,-4-7 4-16,-3-7-4 15,-1-3 4-15,1-11-8 0,3-6-4 16,8-4 4-16,0-7 4 16,4-4-4-16,-4 1-20 15,-4 0 8-15,8-1-48 16,-7 1 28-16,-9 3-136 16,-7 3 92-16,-8 1-416 15,-8 3 268 1,-7-14 72-16</inkml:trace>
    <inkml:trace contextRef="#ctx0" brushRef="#br0" timeOffset="360.8408">1680 6337 300 0,'8'11'112'0,"3"2"-88"0,9 12-8 0,-5-12-24 16,-3 1 0-16,11 7 4 15,-4 3 4-15,1 3 52 16,-1 1-28-16,0-1 52 15,1-3-44-15,-1-3 72 16,-3-4-56-16,-1-6 20 0,-3-4-40 16,-1-11 60-16,-3-10-48 15,4-6 0-15,-1-11-24 16,1-4 16-16,3-16-20 0,5-15-180 16,15-16 92-16,7-8-396 15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7:35:53.42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30656FD-DEB0-406D-9646-A872DE3FECF8}" emma:medium="tactile" emma:mode="ink">
          <msink:context xmlns:msink="http://schemas.microsoft.com/ink/2010/main" type="inkDrawing" rotatedBoundingBox="17868,5137 20183,3442 20229,3506 17914,5200" semanticType="callout" shapeName="Other">
            <msink:sourceLink direction="with" ref="{83B61FD9-EF0A-4F65-89C5-1F796F25A58C}"/>
            <msink:sourceLink direction="with" ref="{DAC7C60D-9FE4-4F49-BBD9-C60DCF5DCCB7}"/>
          </msink:context>
        </emma:interpretation>
      </emma:emma>
    </inkml:annotationXML>
    <inkml:trace contextRef="#ctx0" brushRef="#br0">-8 1718 508 0,'0'-6'188'0,"0"2"-148"0,0-6-8 15,0 3 116 1,7 3-88-16,-3-6 8 0,4 0-40 0,7-7 36 16,-3 6-36-16,4-6 28 15,3 3-28-15,4-6 8 16,4 6-20-16,12-7 8 15,0 4-12-15,3-10 0 16,1 2-4-16,11-12 12 16,-4 2-12-16,24-23 48 15,-4 6-28-15,19-17-60 16,-8 7 20-16,12-10 32 16,-16 14-8-16,32-18 0 15,-13 14-8-15,17-21 4 16,-13 11-4-16,-3-11 16 15,-20 18-12-15,1 3-12 16,-8 7 0-16,-5 7 4 16,-7 10 0-16,4 4 16 15,-7 13-8-15,-1-7-28 16,-8 8 8-16,-3-4 32 16,-8 3-12-16,-8-3 16 15,0 3-12-15,-8-6 0 16,1 6-4-16,-9-6-8 15,1 9 4-15,-4-2-4 16,3 6 0-16,-3-3-28 16,0 7 16-16,-1-4 4 15,5 7 8-15,3-3 0 0,1 3 0 16,-1 0 8-16,1 3-4 0,-4-3 16 16,-1 14-12-16,-7-7 48 15,0 7-28-15,-8 4-104 16,0 2 44-16,-4-2-584 15,5 9 340-15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8:44.3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3A885E1-15B8-4B0E-BA77-BF8F68B5D53F}" emma:medium="tactile" emma:mode="ink">
          <msink:context xmlns:msink="http://schemas.microsoft.com/ink/2010/main" type="inkDrawing" rotatedBoundingBox="6684,12868 15952,12909 15951,13134 6683,13093" semanticType="underline" shapeName="Other">
            <msink:sourceLink direction="with" ref="{E57E7CD4-E5F0-4EB4-9848-1286E42FD35A}"/>
            <msink:sourceLink direction="with" ref="{48366F69-C31B-4816-BFAA-C2B12C07EA52}"/>
            <msink:sourceLink direction="with" ref="{24A0BE22-4765-43CE-8E32-160FD0F606E7}"/>
            <msink:sourceLink direction="with" ref="{0A6FB8FB-EA27-4F11-AFD5-BB88653056A6}"/>
            <msink:sourceLink direction="with" ref="{C004F032-C4AB-4004-ABE7-2C53080C5BEF}"/>
          </msink:context>
        </emma:interpretation>
      </emma:emma>
    </inkml:annotationXML>
    <inkml:trace contextRef="#ctx0" brushRef="#br0">0 135 208 0,'4'-7'76'0,"4"7"-60"0,-1-7-4 16,1 14 48-16,4-7-36 15,-4 3 60-15,7-3-48 0,-3 4-16 16,-1 3-12-16,-3-4 24 16,11 4-16-16,-3 0 12 15,-1-4-16-15,1 1 28 16,7-1-24-16,0-3-4 16,-3 0-8-16,11 0 12 15,-4-3-8-15,0-4 16 16,0 0-16-16,0 0-4 15,4 0 0-15,4 4 4 16,3 3-4-16,1 3-20 16,4 1 8-16,3 3 20 15,5 0-4-15,3-1 32 16,-4-2-24-16,-3-1-32 16,-1-3 8-16,-3-3 20 15,-1-1-8-15,5 1 20 0,-1-4-16 16,0 4-12-16,1-1 0 15,-1 4 12-15,5 0-4 0,-5 4-12 16,-3 6 4-16,-1-10 12 16,1 7-4-16,-4-4-12 15,3-3 4-15,5 0-4 16,3 4 0-16,4-8 8 16,8 1 0-16,0-1 0 15,8-2 0-15,-8 6-12 16,0-7 8-16,-4 7 28 15,-4-4-12-15,4-3-20 0,8 4 0 16,3-1 4-16,5 1 4 16,7 0 8-16,-11 3-4 15,0-4-12-15,-5-3 4 16,1 0 20-16,4 0-8 16,3-3-4-16,1 3 0 15,0 0 4-15,-5 1-4 16,-3-1 24-16,-12 0-16 15,4 0-32-15,-3 3 12 16,3-2 0-16,-4-1 8 16,4 0 8-16,4 3-4 0,-4 1-4 15,-4 3 4-15,-4-4 4 16,5 1-4-16,-9 0 8 16,-7-1-8-16,11 1-12 15,-11 3 4-15,7-4 20 16,8 1-8-16,-7 3-20 15,19 3 4-15,-8-3 12 16,-4 0 0-16,-4 4-4 16,4-4 4-16,-7 0-4 15,-1 0 0-15,1 0-12 16,11-7 8-16,-4 7 12 16,4 0-4-16,8 0 8 15,-8 0-8-15,-4 0-4 16,-7 0 4-16,7 7-16 15,-8 0 8-15,-7-4 12 16,8 4-4-16,-1-7-12 0,0 0 4 16,9-4-16-16,-5 11 12 15,4-7 20-15,4 0-4 16,-11 0 4-16,7 4-4 16,-15-4-8-16,-1 3 4 15,-3-3 4-15,-4 0-4 16,-4 0-28-16,0 0 12 15,0 0 32-15,4 0-12 16,4 0-8-16,4 0-4 16,0 0 12-16,7 0-4 15,1 0-12-15,-1 0 4 16,0 0 4-16,1 4 0 0,-1-1 0 16,1 4 0-16,-9-4 0 15,9 1 0-15,-1-4 8 16,1 7-4-16,3-4-12 15,-3 4 4-15,7 0 20 16,0-4-8-16,-8 4-4 16,-3 4 0-16,0-5-4 15,-5 1 0-15,1 0 0 16,0 0 0-16,-4-3 16 16,-4 2-8-16,3-6-12 15,13 0 0-15,-1 4 28 16,5-1-12-16,-5 4-4 15,8 0-4-15,1 0 12 16,-5-4-8-16,-4 4-20 16,1 0 4-16,-9-3 4 0,9-1 4 15,-1-3 0-15,9 0 0 16,-5 4 16-16,4-4-8 16,4 0-12-16,-4 0 0 15,4 3 12-15,-11 4-4 16,-1 0-12-16,-7-4 4 15,7 4 12-15,1-4-4 16,7-3-12-16,12 0 4 16,0 0-4-16,11 0 0 15,4 7 0-15,-3 0 0 0,-5-7 8 16,1 0 0-16,3 0 0 16,9-3 0-16,-1 3-20 15,-4 3 12-15,-15 1-4 16,-8-4 4-16,-8 3-12 15,-3-3 12-15,-16 0 4 16,-4 0 4-16,-8-3 0 16,-3-1 0-16,-5 1 52 15,1-1-28-15,-4 1 8 16,-1-1-20-16,-7 4 0 16,12-3-4-16,-12 3 28 15,4-3-20-15,-4 3-24 16,0 0 4-16,8-4-132 15,-8 4 76-15,0 0-428 16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8:45.5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40B6209-7528-475D-ACB8-0FCDFD915174}" emma:medium="tactile" emma:mode="ink">
          <msink:context xmlns:msink="http://schemas.microsoft.com/ink/2010/main" type="inkDrawing" rotatedBoundingBox="8027,13047 15704,13162 15703,13226 8026,13111" semanticType="underline" shapeName="Other">
            <msink:sourceLink direction="with" ref="{E57E7CD4-E5F0-4EB4-9848-1286E42FD35A}"/>
            <msink:sourceLink direction="with" ref="{48366F69-C31B-4816-BFAA-C2B12C07EA52}"/>
            <msink:sourceLink direction="with" ref="{24A0BE22-4765-43CE-8E32-160FD0F606E7}"/>
            <msink:sourceLink direction="with" ref="{0A6FB8FB-EA27-4F11-AFD5-BB88653056A6}"/>
            <msink:sourceLink direction="with" ref="{C004F032-C4AB-4004-ABE7-2C53080C5BEF}"/>
          </msink:context>
        </emma:interpretation>
      </emma:emma>
    </inkml:annotationXML>
    <inkml:trace contextRef="#ctx0" brushRef="#br0">-1 9 196 0,'-4'-7'72'0,"8"4"-56"0,0 3-4 0,-4 0 48 16,8 0-36-16,11 0 24 16,-3 0-28-16,7 0 44 15,0 0-36-15,4 0 4 16,0 3-20-16,8 1 0 16,0-4-4-16,4 0 12 0,15 0-12 15,4 3 24-15,8 1-20 16,0 2-20-16,7-2 0 15,-11 3-12-15,12-7 8 16,7-4 16-16,20 4 0 16,-5 4 16-16,5-1-12 15,-8-3 4-15,19-3-4 16,8-1-8-16,4 4 4 16,-12 4 12-16,-7-1-8 15,15-10 16-15,0 4-16 16,4 3-20-16,-12 3 4 15,0-3 4-15,4-3 4 16,12 3 16-16,4 3-8 16,-12 1-20-16,-4-8 4 15,4 4 4-15,4 0 4 16,-12 7-12-16,0 0 8 0,-19-7 4 16,0 0 0-16,0 0 16 15,4-3-8-15,-4 6-4 16,7 4 0-16,-7 0-4 15,-4-7 0-15,4 0 0 16,12 0 0-16,7 0 0 16,-11 3 0-16,-1 1 8 15,-7-4-4-15,4-4-12 16,4 4 4-16,-1-3 28 16,-3 6-12-16,-4 1-20 0,-8-1 0 15,-4-3-4-15,8 0 4 16,8 0 16-16,4 0-4 15,-8 7-12-15,4-4 4 16,-8-3 4-16,19 0 0 16,0 0 16-16,-3 0-8 15,-1 11-12-15,-11-4 0 16,0-7-16-16,8 0 12 16,-4 3 4-16,-4 4 4 15,-1 0 24-15,-14 0-12 16,-1-7 12-16,-3 0-12 15,3 0-8-15,-3 3 0 16,-1 1 4-16,-7-1-4 16,-15 1 16-16,-13-1-12 15,-7-3 48-15,-8 0-28 16,-11 0 56-16,-4-3-48 0,-8-1 28 0,0 1-36 16,-8-1 8-16,-4 1-20 15,-7-1 36-15,-12 4-28 16,-19 7-640-1,11 14 336-15,8-7 48 16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9:07.66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978D57C-3136-44B4-8984-3908F0E3D48E}" emma:medium="tactile" emma:mode="ink">
          <msink:context xmlns:msink="http://schemas.microsoft.com/ink/2010/main" type="inkDrawing" rotatedBoundingBox="5574,16146 23067,16531 23011,19045 5519,18660" semanticType="enclosure" shapeName="Other">
            <msink:sourceLink direction="with" ref="{39AE7011-3E34-4964-8AB9-9AF5D0D7D23A}"/>
            <msink:destinationLink direction="to" ref="{3257E5AE-F8A4-47A1-9BFD-0733EFC09692}"/>
          </msink:context>
        </emma:interpretation>
      </emma:emma>
    </inkml:annotationXML>
    <inkml:trace contextRef="#ctx0" brushRef="#br0">157 185 280 0,'-19'27'104'0,"7"-6"-84"0,1 6 0 16,-1-6 56-16,-7 17-44 0,3 27 4 15,-3 25-20-15,0 3 8 16,3 0-16-16,4-1-4 15,5 19 0-15,3 2 12 16,8-3-8-16,0-10-20 16,-1-7 4-16,-3 3 12 15,16 14 0-15,-12 0 16 16,7-6-12-16,5-18-12 16,3-14 0-16,-3-10-4 15,3-10 0-15,0-11 16 16,1 0-4-16,-5-13-4 15,5-8 4-15,-1-6 4 0,0-7-4 16,-3 7 16-16,-1-11-12 16,1 7 4-16,-1-3-4 15,-3 4-24-15,3-4 8 16,-3 6 20-16,0-9-4 16,11 3-48-16,0 0 24 15,4-7 56-15,8 6-20 16,11-6-8-16,9-6-4 15,3 2 0-15,8 4-4 16,-5 0-12-16,5-3 4 16,4-4 4-16,23 0 0 15,8 3-12-15,-5 4 8 16,-7 0 4-16,0-6 0 16,12 6 8-16,11-4-4 15,4 8-4-15,-7-4 4 0,-5 0 40 16,12 0-24-16,12-4 8 15,4 4-16-15,-12-3 12 16,0-1-16-16,8-3-4 0,7 7 0 16,-3 7 4-16,-20-3-4 15,-8-4 8-15,16-4-8 16,12 4-12-16,0 0 4 16,-12 0 20-16,-4-7-8 15,12 0-4-15,11-3 0 16,-7 10 12-16,-9 0-8 15,9-3-4-15,19-1 0 0,-12 4-16 16,-7-10 8-16,7 3 4 16,16 4 0-16,-4 3 0 15,-23 3 0-15,7 4-12 16,9 3 8-16,-5 7 12 16,-11 4-4-16,-8-4 8 15,8 7-8-15,-1-3-4 16,5 13 4-16,-20-9 20 15,8-5-12-15,4 1 4 16,15-1-8-16,-11-6 4 16,-12-3-8-16,0 2-12 15,12-9 4-15,-19 6-16 32,3-3 12-32,12 0-12 0,0-4 8 15,11 4 16-15,4 4 0 0,-15-5-20 16,8 1 8-16,19 0 12 0,4 3 0 15,-16 1-4-15,16-4 4 16,15-7 12-16,-11 13-8 16,-4-9-12-16,4 3 0 15,7-4-4-15,-7 4 0 16,-28 0 52-16,13-7-24 16,3 0 16-16,-12 10-20 15,-7 1-36-15,7-4 12 16,12 3 28-16,12-3-12 15,-19 6 16-15,14-9-12 16,13 3-8-16,-5 3 0 0,-7-3-4 16,19 0 0-16,-7 0 0 15,-12-4 0-15,0-3 0 16,11 0 0-16,1 11 16 16,-20-8-8-16,4-3-12 15,15 0 0-15,-7 3-4 16,-4-3 0-16,11 0 8 15,12 11 0-15,-19-4-12 16,3-7 8-16,17 10 28 16,-17-3-12-16,-19-7-12 15,-3 0-4-15,3-4 28 16,-15 4-12-16,-4 0 12 16,-24-3-12-16,-7-7-8 15,0 6 0-15,8-3-4 0,-1-3 0 16,-7 3 24-16,-8 0-12 15,-3 0-12-15,-13-10-4 16,-3 0 28-16,0-7-12 16,8-7-4-16,3-4-4 15,-3-6-4-15,-1-7 0 16,-15 10 8-16,-4-3-4 16,-3 0 8-16,-9-4-8 15,-3 0-4-15,4 0 4 16,7 11 4-16,4 6-4 15,8-3-12-15,4 4 4 16,-8-1 20-16,-4-3-8 16,-7-13-4-16,-5-4 0 0,-7-4 4 15,-4 0-4-15,-8 1 24 16,-3-1-16-16,-9 4-12 16,8 10-4-16,-11 0-16 15,12 0 12-15,-13 7 4 16,1 0 4-16,4-6-12 15,-12-5 8-15,7-2 12 16,-7-12-4-16,0-5-12 16,0 5 4-16,0 1 12 15,0 4-4-15,0 6-4 16,-3 7 4-16,-9 4-24 16,8-7 12-16,-11 10 12 15,-5 3 0-15,9-6-12 16,-9-4 4-16,-3-4 12 0,0 1-4 15,-4 0-4-15,0-4 4 16,-16 7-16-16,0 0 8 16,-3 4 4-16,-8 6 0 15,0 4 8-15,-1 4-4 16,1-1-28-16,-4 7 12 16,-4-3 4-16,-7 0 8 15,-13 0-12-15,5 6 8 16,-1 1-16-16,9 3 12 15,3 0 20-15,8-3-4 16,-4 0-4-16,-8-1 0 16,-7-2-16-16,-5 2 8 0,1 4-4 15,4 4 0-15,7-7 16 16,0 3-4-16,1 0 8 16,-9 0-8-16,-7 0-20 15,0 4 8-15,4 3-4 16,-1 3 4-16,17-3 8 15,-5 0 0-15,8-3 0 16,-12-1 0-16,9 1 8 16,-9-1-4-16,1 8-4 15,7-1 4-15,8 4-4 16,3 0 0-16,5-4 8 16,8 4-4-16,-5-3-12 15,-3-4 4-15,-1 0-24 16,-3 0 16-16,0 3-12 0,0 1 12 15,4-1 8-15,-1 4 4 16,9 0 0-16,-1 0 0 16,0 0 24-16,5-4-12 15,-1 0-12-15,0 4-4 16,-3-3-16-16,-1-1 12 16,-7 1-4-16,-1 3 4 15,-3-1 16-15,-4 1-4 16,4 0-4-16,8 4 4 15,3-5-4-15,0 1 0 16,5-3 0-16,-1-1 0 16,0 1 8-16,-3-4-4 0,-5 0-12 15,-3 0 4-15,-4 3 12 16,0 1-4-16,-1 2-20 16,5 1 8-16,4 0 12 15,3 0 0-15,4 0 8 16,-3-4-8-16,-1 1 8 15,4 3-8-15,-11-7-12 16,-4 0 4-16,-4 0 4 16,4 3 0-16,-8 1 8 15,0 2-4-15,15 1-12 16,5-3 4-16,-1-1-4 16,4 1 0-16,5-1 8 15,-5 1 0-15,12-4 8 16,-12 0-4-16,0 0-4 15,4 0 4-15,-11 0-24 0,3 6 12 16,1-6 20-16,-5 7-4 16,5 0-4-1,-1 0 0-15,12-4 4 0,-4-3-4 16,8 7-36-16,-4-3 16 16,4-4 48-16,0 10-12 15,0-6-28-15,-4-1 4 16,4 0 8-16,0 1 0 15,-12-1 8-15,4 1-8 16,-3-1-12-16,-1 1 4 16,0-1-16-16,8-3 12 15,-4 4-12-15,1-4 8 0,-5 0 24 16,12 0-4-16,0 0-4 16,-4 0 0-16,4 0-16 15,3 0 8-15,-3 3 4 16,-8-3 0-16,1 0-12 15,-5 3 8-15,0 1 20 16,-7-1-8-16,-1 1-20 16,1 3 4-16,3 0 4 15,1-1 4-15,3 5-12 16,8-1 8-16,0-3-32 16,4 0 20-16,0-4 4 15,0-3 12-15,0 4-20 16,3-4 12-16,5 0 4 15,0-4 4-15,-5 1 24 0,9-1-12 16,-4-3-32-16,-1 1 12 16,-3-1 0-16,0 0 8 15,-4 0 8-15,0-3-4 16,-4 3-20-16,-4 3 8 16,0 1 12-16,-4 3 0 15,4 0-4-15,1 3 4 16,-5 1-4-1,4 3 0-15,0-4 0 0,0-3 0 16,0 0 0-16,-3 0 0 16,-1 0 8-16,0 0-4 15,1 0-20-15,-1 0 8 0,4 0 12 16,-4 0 0-16,5 0 8 16,-1 0-8-16,4 0-4 15,0 4 4-15,4-4-4 16,7 0 0-16,-3 0 8 15,0 3-4-15,0 0-12 16,-4 1 4-16,3-1-16 16,1-3 12-16,-4 0-12 31,0 0 8-31,-4 0 36 0,-8 0-16 16,4 0-16-1,1 4 0-15,-9-4-4 0,0 3 4 16,1-3-12-16,3 0 12 15,4 4 4-15,0-1 4 16,4 0-20-16,0-3 12 0,0-3 4 0,-3-4 4 16,-1 7 0-16,0-3 0 15,-4-4-28-15,1 0 16 16,-5 0 32-16,0 0-12 16,1 0 8-16,-1 0-8 15,1 1-24-15,3-5 8 16,0 8 12-16,4-1 0 15,1 1-12-15,-1-1 4 16,0 1 4-16,-4 0 0 16,0-1 8-16,-3-6-4 15,-1 6-12-15,-3-3 4 16,-1 1 4-16,-3 6 0 0,4-7-12 16,3 7 8-16,4-7 4 15,1 7 0-15,3-7 0 16,0 7 0-16,0-3 0 15,0-4 0-15,-4 3 0 16,-3-3 0-16,-1 0 8 16,1 1-4-16,-1 2-12 15,1 1 4-15,-5-1 4 16,8 1 0-16,1-1 8 16,3 1-4-16,0-1-12 15,4-2 4-15,0 2 12 16,4 1-4-16,0-1-12 15,-4 4 4-15,-4-7 4 16,8 7 0-16,-12-6 16 16,8 6-8-16,-4 0-12 0,-3 0 0 15,3 0-4-15,-4 6 0 16,8-6 8-16,-4 0 0 16,8-3 0-16,0 3 0 15,-4 3 8-15,12-3-4 16,-8 4-12-16,7-4 4 15,1 3 20-15,-8-3-8 16,8 0-12-16,-8 0 0 16,7 0-4-16,-7 0 0 15,0 0 24-15,-12-3-8 16,8 3-20-16,-15-4 4 0,3 4 12 16,1 0 0-16,-1 0-4 15,0 0 4-15,5 4-16 16,-1-4 8-16,4 0 4 15,0 0 0-15,1 0 8 16,-1-4-4-16,-8 4-4 16,-3 0 4-16,-1 0-4 15,-3-6 0-15,0 6 0 16,-5 3 0-16,5-3 8 16,4 0-4-16,3 0-4 15,0-3 4-15,9-1-4 16,-1-3 0-16,-4-3-20 15,0 6 12-15,4 1 4 16,-7-7 4-16,-1 3 0 16,-3 0 0-16,-4 3 8 0,-1 1-4 15,5 3 16-15,-1 0-12 16,5 0-20-16,7 0 4 16,4 0 4-16,0 0 4 15,4 0 0-15,0-3 0 16,0 3 0-16,0 3 0 15,-1-6 0-15,-2-1 0 16,-1 4 16-16,3 0-8 16,-6 0-28-16,3 0 8 15,4 4 4-15,-8-1 8 16,4 4 8-16,0 0-4 0,0 0 8 16,8-4-8-16,-5 4-20 15,-3 0 8-15,4 0 4 16,4-4 4-16,0 4 0 15,-4-3 0-15,7-1 16 16,-7 0-8-16,-4 1 4 16,4-4-4-16,-8 0-32 15,-3 3 12-15,-9 1-4 16,9-1 8-16,-9 1 16 16,1-1-4-16,-1 4 24 15,5 0-16-15,7-4-40 16,0-3 16-16,4 0 12 15,-4 0 0-15,0 0 0 16,4-7 4-16,-3 7-4 16,-5-10 0-16,-4 3 0 0,1 4 0 15,-5-1-12-15,1 4 8 16,-1 0 12-16,5-3-4 16,3 3-36-16,4 0 16 15,4 0 24-15,0 0-4 16,4-4 28-16,0 1-20 15,0 0-12-15,-4-1-4 16,-4-3 4-16,0 0 0 16,-7 0 0-16,-1 1 0 15,1-1 0-15,-5 0 0 16,1 0 8-16,-1 0-4 16,8 4-4-16,5 3 4 0,-1-7-24 15,0 0 12-15,4 0 20 16,-4 0-4-16,0 4-20 15,8-4 4-15,-8-4 4 16,1-2 4-16,-1 2 0 16,0 1 0-16,0-4-12 15,0 0 8-15,0 1 20 16,4 2-8-16,0-2-12 16,-3-1 0-16,3-3 4 15,3 3 0-15,-3 4 0 16,4 3 0-16,0-4-20 15,0 1 12-15,-4 3 20 16,0-3-4-16,0 6-12 16,-4-3 0-16,1 4 4 15,-1 0 0-15,0 3 8 0,0-4-4 16,0 1-20-16,0 3 8 16,4 0 20-1,-3 0-4-15,3 0-12 16,4 7 0-16,-1-4 4 0,1 0 0 15,4 1 8-15,-4-1-4 16,4 1-12-16,-4-1 4 16,3-3-24-16,5 4 16 15,-8-1 32-15,8-3-12 16,-8 0-16-16,7 0 0 16,1 0 4-16,3 0 4 15,-3 0 0-15,0 4 0 0,-5 2 0 16,-3 1 0-16,0 4-12 15,0 2 8-15,0 1 12 16,-4 0-4-16,-4 0 8 16,8-1-8-16,-4 1 24 15,12 0-16-15,-1 0 4 16,-3-4-8-16,4 0-16 16,3-3 4-16,13 4-4 15,-5-1 0-15,0 0 52 16,4 1-24-16,0-1-228 15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8:00.34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AEDDEDF-AFBC-40BD-8DC1-94B2256B030B}" emma:medium="tactile" emma:mode="ink">
          <msink:context xmlns:msink="http://schemas.microsoft.com/ink/2010/main" type="writingRegion" rotatedBoundingBox="414,13553 4620,13798 4326,18857 119,18612"/>
        </emma:interpretation>
      </emma:emma>
    </inkml:annotationXML>
    <inkml:traceGroup>
      <inkml:annotationXML>
        <emma:emma xmlns:emma="http://www.w3.org/2003/04/emma" version="1.0">
          <emma:interpretation id="{C5762E50-1C17-4D70-A6A3-BFF348ADC686}" emma:medium="tactile" emma:mode="ink">
            <msink:context xmlns:msink="http://schemas.microsoft.com/ink/2010/main" type="paragraph" rotatedBoundingBox="414,13553 4156,13771 4037,15810 295,155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0DC72A5-D4F8-4DBD-BDF7-EC3DEBEC8FE8}" emma:medium="tactile" emma:mode="ink">
              <msink:context xmlns:msink="http://schemas.microsoft.com/ink/2010/main" type="line" rotatedBoundingBox="414,13553 4156,13771 4037,15810 295,15593"/>
            </emma:interpretation>
          </emma:emma>
        </inkml:annotationXML>
        <inkml:traceGroup>
          <inkml:annotationXML>
            <emma:emma xmlns:emma="http://www.w3.org/2003/04/emma" version="1.0">
              <emma:interpretation id="{E61FFF8E-AE50-4531-B7B8-586B9030A030}" emma:medium="tactile" emma:mode="ink">
                <msink:context xmlns:msink="http://schemas.microsoft.com/ink/2010/main" type="inkWord" rotatedBoundingBox="414,13553 4156,13771 4037,15810 295,1559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05 4628 332 0,'-4'-11'120'0,"4"11"-92"0,8 0-8 16,-5 0 68 0,5 0-52-16,4 0 12 15,-4 0-28-15,11 4 4 16,-4-1-12-16,-3 8 12 15,7 2-16-15,-11-2 16 16,0 2-16-16,-12 1 40 16,4 3-24-16,-15 1 12 15,-1 2-20-15,-3 4 8 0,-1 0-12 0,-7-3 0 16,16 3-4-16,-9-3-32 16,9-1 12-16,-1 1-4 15,8-4 8-15,4-3 32 16,8 0-12-16,0-4 32 15,7 0-28-15,1-3 4 16,-1 0-12-16,1-3-60 16,-1 3 28-16,-11-7-376 15,11 3 220-15</inkml:trace>
          <inkml:trace contextRef="#ctx0" brushRef="#br0" timeOffset="1128.0029">-85 4339 632 0,'-19'-4'236'0,"19"4"-184"0,0 4-16 0,4-4 80 15,-1 3-72-15,5-3-28 16,8 0-12-16,11 0 32 16,4 7-24-16,15-14-88 15,4 7 40-15</inkml:trace>
          <inkml:trace contextRef="#ctx0" brushRef="#br0" timeOffset="707.5667">569 4239 268 0,'0'-14'100'0,"0"14"-76"0,-8 0-8 15,8 0 68 1,0 7-48-16,-7 10 48 15,3 4-48-15,-4 27 60 16,8 7-56-16,-8 21 8 16,5-7-28-16,-13 6-20 15,4-6-4-15,-19 10 84 16,8-10-48-16,-19 3 44 0,-1-17-44 16,-7-3 36-1,7-11-40-15,-7-20 28 0,15-4-28 0,-4-20 16 16,20-8-24-1,-8-30-52-15,23 0 16 0</inkml:trace>
          <inkml:trace contextRef="#ctx0" brushRef="#br0" timeOffset="857.1803">643 3853 684 0,'11'-55'252'0,"-11"55"-192"0,12-10-20 0,-12 7-12 15,4 3-24-15,0 3 40 16,3 7-20-16,5 8-288 16,0 2 144-16</inkml:trace>
          <inkml:trace contextRef="#ctx0" brushRef="#br0" timeOffset="277.297">1309 4810 372 0,'-8'-14'140'0,"8"14"-112"16,11 0-4-16,-3 0 76 16,8 0-60-16,3-3 28 15,4 3-40-15,12-4-140 16,-4 8 60-16</inkml:trace>
          <inkml:trace contextRef="#ctx0" brushRef="#br0" timeOffset="1876.5435">1692 4590 384 0,'-16'-7'140'0,"16"7"-108"0,-4-3-8 15,1-1 120 1,6 8-84-16,-3-8 52 16,0 4-64-16,8-3-8 15,4 3-24-15,7-4 16 0,4 1-20 16,16-8-4-16,4 5-4 0,19-8 12 15,3 7-8-15,5 0 32 16,-4 4-24-16,-12-1 4 16,-7 8-12-16,-20-4-68 15,-8 6 32-15</inkml:trace>
          <inkml:trace contextRef="#ctx0" brushRef="#br0" timeOffset="2252.2027">1967 4290 528 0,'-20'-10'196'0,"20"10"-152"0,-7-7-12 0,14 4 8 16,-3 3-28-16,16-4-4 15,3 8-4-15,8-1 4 16,4 4-4-16,3 3-12 15,-7 8 4-15,0-5 12 16,0 8-4-16,-8-4-12 16,1 7 4-16,-9-3 48 15,-3 0-24-15,-4-1 8 16,3-2-16-16,-3-1 12 16,0 0-16-16,-5 4 4 15,1 6-4-15,-8-6 4 16,1 6-8-16,-13-3 40 15,1 4-20-15,-12-7 12 0,7 3-20 0,-19 0 8 16,12-4-12-16,0 1-132 16,4 0 68-16,4-1-512 15,3 1 316-15</inkml:trace>
          <inkml:trace contextRef="#ctx0" brushRef="#br0" timeOffset="-405.6264">689 5478 208 0,'-15'-28'76'0,"22"18"-60"0,-7-11-4 15,0 7 92-15,0-3-60 0,8-7 88 16,-4-3-76-16,4-11 36 15,3-10-56-15,9-18 24 16,11-20-32-16,-4-3 16 16,4 3-24-16,0 6 28 15,0-2-32-15,4-8-4 0,-1-6-8 16,-6 13 20 0,-1 8-12-16,4-1 32 15,-4 21-28-15,4 0 20 16,-4 17-20-16,4-3 0 15,4 13-8-15,-8-3 4 16,-4 11-8-16,0 2-12 16,0 12 4-16,-15 6 28 15,0 6-12-15,-20 8 12 16,5 7-12-16,-21 0-60 16,1-1 24-16,-11 4-60 15,10 0 48-15,-10-3 0 16,11 0 20-16,7-4-4 15,13 0 8-15,14 4-20 16,1-1 20-16,15 11 12 16,4 0 4-16,8 7-4 15,0-3 4-15,-8 2-24 16,0-6 12-16,-11 4 48 0,-16-4-20 16,-8 0-20-16,-19-4 0 0,-12-6 0 15,0-7 0-15,1-4 16 16,-1-3-8-16,12-7 24 15,8 3-20-15,11-6-40 16,19 3 16-16</inkml:trace>
          <inkml:trace contextRef="#ctx0" brushRef="#br0" timeOffset="2838.4265">2911 3613 364 0,'0'-21'132'0,"0"21"-100"0,0-17-12 0,4 10 60 16,12 7-48-16,-5-4 40 16,9 4-40-16,3 4 8 15,0 6-24-15,0 25 8 16,4 6-12-16,-11 21 12 15,3 3-16-15,-23 4 32 16,4-7-24-16,-11-7 20 16,-5-10-20-16,-15-11 36 15,8-6-28-15,-12-11-12 16,4-7-8-16,0-10 4 16,8-3-4-16,11-18 8 15,12 4-8-15,8-11-28 16,8 8 12-16,11-4-12 15,4 6 12-15,0 8 16 16,4 10 0-16</inkml:trace>
          <inkml:trace contextRef="#ctx0" brushRef="#br0" timeOffset="3243.868">2513 4480 352 0,'-12'7'132'0,"12"-7"-104"0,0 0-8 0,4 6 68 15,0-6-52-15,0 7 48 16,3-3-48-16,9 3 44 16,3-7-48-16,20-7 48 15,3 3-48-15,32-9 20 16,-1-1-32-16,32-7 8 16,0 4-16-16,15 0-8 15,-12 10 0-15,-11 3 40 16,-16 4-24-16,-15-6 0 15,-8 9-12-15,-16-3 20 16,-11 0-16-16,-7-3 4 16,-9 3-8-16,-7-7-164 15,-4 14 84-15</inkml:trace>
          <inkml:trace contextRef="#ctx0" brushRef="#br0" timeOffset="3783.8051">2555 4686 436 0,'-15'-7'160'0,"15"7"-124"0,0-3-8 0,3-4 60 16,9 7-52-16,7-10-4 15,5 6-20-15,11-3 32 16,7 4-20-16,8 3-24 15,-3 7 0-15,-1 3-8 16,-3 4 0-16,-8 10 16 16,-4 0-4-16,-12 14 24 15,0 3-16-15,-11 11 24 16,-4-4-24-16,-19 4 24 16,3-8-24-16,-15-6 24 15,-4-3-24-15,-16-11-4 16,1-7-4-16,0-7-16 15,11-6 8-15,4-18 28 0,11 4-12 16,5-11-20 0,15-3 0-16,19-7-12 0,8 7 8 0,16-4-72 15,-1 8 48-15</inkml:trace>
          <inkml:trace contextRef="#ctx0" brushRef="#br0" timeOffset="4265.5877">3225 4724 560 0,'35'-17'208'0,"-35"17"-164"0,38-4-8 0,-26 4 40 16,3 4-48-16,-3 3 16 15,4 3-28-15,-13 7 20 16,5 0-24-16,-16 11 40 16,5 0-28-16,-21 6 40 15,5 4-36-15,-16 0 4 16,0-4-20-16,0-6 12 15,4-1-16-15,4-10-64 16,0 0 28-16,8-10-48 16,7-3 40-16,5-4-24 15,7 0 36-15,7 0-8 16,5 7 20-16,7 3-8 16,8 4 8-16,0 6-20 15,1 1 20-15,3 0 4 16,-4 3 8-16,-16 0 24 15,5-3-12-15,-24-1 12 16,8-3-12-16,-19 4 12 0,-1 3-16 16,-18-3 4-1,10 3-4-15,-10-3-8 0,18-1 4 16,-11-3-32-16,12-3 16 0,-4-7 100 16,7 0-44-16,5-7 60 15,7 3-60-15,0-6-20 16,8-1-16-16,8-6-8 15,3 3 0-15,8-10 24 16,4 7-12-16,12-11-76 16,-4 7 36-16,-4-6-292 15,-4 6 180-15,4 0-196 16,-12 4 192-16</inkml:trace>
        </inkml:traceGroup>
      </inkml:traceGroup>
    </inkml:traceGroup>
    <inkml:traceGroup>
      <inkml:annotationXML>
        <emma:emma xmlns:emma="http://www.w3.org/2003/04/emma" version="1.0">
          <emma:interpretation id="{A6444A08-EB59-4ED0-8367-6263D5524C79}" emma:medium="tactile" emma:mode="ink">
            <msink:context xmlns:msink="http://schemas.microsoft.com/ink/2010/main" type="paragraph" rotatedBoundingBox="519,15961 4461,16022 4440,17310 499,172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7EF1907-A397-4F4A-B4F6-A2B417114078}" emma:medium="tactile" emma:mode="ink">
              <msink:context xmlns:msink="http://schemas.microsoft.com/ink/2010/main" type="line" rotatedBoundingBox="519,15961 4461,16022 4440,17310 499,17248"/>
            </emma:interpretation>
          </emma:emma>
        </inkml:annotationXML>
        <inkml:traceGroup>
          <inkml:annotationXML>
            <emma:emma xmlns:emma="http://www.w3.org/2003/04/emma" version="1.0">
              <emma:interpretation id="{4B03CF69-5C98-4CF7-9A46-3926EFE87F97}" emma:medium="tactile" emma:mode="ink">
                <msink:context xmlns:msink="http://schemas.microsoft.com/ink/2010/main" type="inkWord" rotatedBoundingBox="519,15961 4461,16022 4440,17310 499,17248"/>
              </emma:interpretation>
              <emma:one-of disjunction-type="recognition" id="oneOf1">
                <emma:interpretation id="interp1" emma:lang="" emma:confidence="0">
                  <emma:literal>spheres</emma:literal>
                </emma:interpretation>
                <emma:interpretation id="interp2" emma:lang="" emma:confidence="0">
                  <emma:literal>phis</emma:literal>
                </emma:interpretation>
                <emma:interpretation id="interp3" emma:lang="" emma:confidence="0">
                  <emma:literal>-Maher's</emma:literal>
                </emma:interpretation>
                <emma:interpretation id="interp4" emma:lang="" emma:confidence="0">
                  <emma:literal>aphis</emma:literal>
                </emma:interpretation>
                <emma:interpretation id="interp5" emma:lang="" emma:confidence="0">
                  <emma:literal>-Maher;</emma:literal>
                </emma:interpretation>
              </emma:one-of>
            </emma:emma>
          </inkml:annotationXML>
          <inkml:trace contextRef="#ctx0" brushRef="#br0" timeOffset="93438.5192">1947 6341 444 0,'12'-7'164'0,"0"4"-124"0,7-4-16 15,-4 7 44-15,9 0-44 16,3-3 0-16,4-1-16 15,4 1 4-15,-1 3-8 16,-3 0 24-16,-7 0-16 16,-9 10 24-1,-11 4 4-15,-12 7-20 0,-7-1-4 16,-9 8-8-16,-6 10-32 16,-5 23 12-16,0 15-20 15,8 7 16-15,7-11-8 16,9-13 12-16,3-11 16 15,4-17 0-15,8 0-4 0,0-18 4 16,0 1 48-16,-4-14-28 16,7-7 24-16,-10-6-28 15,-1-8 8-15,0-14-16 16,0-13 0-16,4-14-4 16,8-3-24-16,7-7 8 15,8 3-68-15,12-3 44 16,8 6-40-16,3 8 40 15,5 13-44-15,-9 17 44 16,-7 18 68-16,-8 20-16 16,-7 15 4-16,-9 2-16 15,-7 8 56-15,-12-1-36 0,-7-3 40 16,-5 3-36-16,1-6 16 16,7-8-28-16,5-6 36 15,3-14-32-15,15-10-76 16,9-11 28-16,11-6-152 15,4-21 100-15,3-28-380 16,17-20 252 0,6 6 92-16</inkml:trace>
          <inkml:trace contextRef="#ctx0" brushRef="#br0" timeOffset="94270.3447">2787 5839 496 0,'-11'3'184'0,"-1"11"-140"0,-23 14-16 15,20-4 100-15,-12 20-76 16,-4 18 8-16,0 7-40 15,11-3-20-15,5-8-4 16,15-10 20-16,0-6-8 0,4-11 24 0,4-7-20 16,3-4 56-16,1-3-36 15,-4-6 12-15,-1-1-28 16,-3-3-88-16,-4-7 40 16,-4 3-52-16,0-3 48 15,-3-3-8-15,3-7 28 16,0-1-16-16,4-2 16 15,4-1-8-15,4-3 12 16,7 6 0-16,0 1 4 16,5 3 44-16,-1 0-24 15,8 11 8-15,-7-4-12 16,7 7-16-16,-16-1 4 0,5 5 40 16,-5-4-24-16,-14 6 44 15,3 5-32-15,-12-5-4 16,4 1-12-16,0 0 12 15,8 0-12-15,-7-1-28 16,7 1 8-16,7 0-4 16,5 0 8-16,7-4 0 15,9-3 0-15,6-4 8 16,-3-6 0-16,4-4 16 16,-4-7-8-16,4 7 40 15,-12-3-24-15,0 0 4 16,-11-1-16-16,-12 1 12 15,0 3-16-15,-8 0 16 16,-11-3-16-16,7 0-20 16,-7 3 4-16,-4 0-12 0,3-3 8 15,1 10-52-15,7 0 32 16,9 13-44-16,-1 1 40 16,4 3 20-16,0-3 12 15,15 3-8-15,-3-3 8 16,7 3 40-16,-7 4-24 15,7-11 36-15,1 4-32 16,-5-7 76-16,-3 3-56 16,-5-3-92-16,1-7 28 15,0 0-40-15,-8 0 44 16,0-7-8-16,0-10 20 0,0 3 8 16,-8 4 4-16,0-7-36 15,8 6 20-15,0 5 32 16,0 2-8-16,0 4 0 15,0 0-4-15,8 4 12 16,0-1-8-16,3 0 4 16,1-3-4-16,4 0 36 15,11-3-20-15,-12 0 20 16,8-4-24-16,-11 0 36 16,3 0-32-16,-11-3 12 15,4-1-20-15,0 1-8 16,3-11-4-16,9-6-16 15,-5 3 8-15,1-4 4 16,7 7 0-16,-4 4 8 16,1 7-4-16,-1 3-92 15,8 4 52-15,0-1-448 16,4 11 268-16,-4-10-40 16</inkml:trace>
          <inkml:trace contextRef="#ctx0" brushRef="#br0" timeOffset="94749.8427">3929 6259 540 0,'-27'27'200'0,"16"-16"-156"0,-16 13-12 0,15-7 0 16,0 4-24-16,8-1-4 16,12 1 0-16,0-1 4 15,11 1-4-15,8 0-20 0,-3-1 8 16,3 1 12-16,0 0 0 15,-16-1 8-15,-11 4-8 16,-11 11 32-16,-32 3-20 16,-7 3 64-16,-16 0-44 15,0 4-368 1</inkml:trace>
          <inkml:trace contextRef="#ctx0" brushRef="#br0" timeOffset="94497.672">3782 6032 476 0,'-27'-7'176'0,"23"7"-136"0,-3 0-12 16,3 3-4-16,0 7-20 16,4 4 60-16,0 7-36 15,8-4-476-15</inkml:trace>
          <inkml:trace contextRef="#ctx0" brushRef="#br0" timeOffset="91133.2509">74 6018 384 0,'-16'-38'140'0,"12"35"-108"0,4-1-8 0,0 1 64 0,4-1-52 16,4-3 4-16,11 0-24 15,20-3-12-15,15-4 0 16,20 1-4-16,7 2 0 15,-7 8 8-15,-9-1-4 16,-6 4-4-16,-13 0 4 16,-11 4 40-16,-12 3-24 15,-11 3-64-15,-8 4 24 16,-8 3-408-16</inkml:trace>
          <inkml:trace contextRef="#ctx0" brushRef="#br0" timeOffset="91358.3501">349 5922 464 0,'-28'0'176'0,"13"27"-140"0,-12 32-8 0,19-11 84 16,-11 14-68-16,-1 6-20 15,1-2-12-15,0-4 32 16,3-7-24-16,8-4 16 0,-3-2-20 15,3-12 8-15,4-6-12 16,0-6-316-16,8-12 168 16,16-6-212-16</inkml:trace>
          <inkml:trace contextRef="#ctx0" brushRef="#br0" timeOffset="91897.3641">399 6424 580 0,'-19'7'216'0,"19"0"-168"0,-4-4-12 16,4-3 56-16,4 7-56 16,7 0-4-16,8-4-20 15,12-3 24-15,4 0-20 16,0-3 32-16,4-4-32 0,-4-3-40 16,-8-1 12-16,-4-2-32 15,-4-1 24-15,-15-3 20 16,-11-1 0-16,-5 1 0 0,-7 10 4 15,-12 4-24-15,-4 6 12 16,-4 8 4-16,-4 2 4 16,12 5 8-16,4 6-4 15,12 3-12-15,11 4 4 16,16 0 4-16,11-3 0 16,16-8 60-16,3-9-32 15,1-8-12-15,3-10-8 16,5-7-132-16,-1-6 68 15,4-4-120-15,-8-7 100 16,-3 0 12-16,-4-14 40 16,-4-17 24-16,-12-10 4 15,-8 0 52-15,-7 13-32 16,-16 14 132-16,1 14-88 16,-5 14-4-16,-4 17-40 15,1 21-24-15,0 24-4 16,-1 10 4-16,1 7 0 0,-1-11 32 15,1-3-16-15,-1-3 20 16,1-7-20-16,-1 0 28 16,-3-7-28-16,3 0-92 15,5 3 40-15,-5-10-244 16,1-7 156 0,7-6-256-16</inkml:trace>
          <inkml:trace contextRef="#ctx0" brushRef="#br0" timeOffset="92842.9455">952 6420 320 0,'-19'-3'120'0,"19"3"-96"0,-4 0-4 0,4 0 0 16,8 0-16-16,4 0-12 15,15 0 4-15,0 0 4 16,4 0 0-16,4-3 8 15,-4-4-4-15,-4 0 8 16,-4-4-8-16,-8 1 32 16,-3 0-20-16,-16 6 32 0,-11 1-32 15,-9 3-24-15,-7 0 4 16,-7 7 36-16,-1 0-20 16,4 0 44-16,8-1-32 15,8 5-24-15,15-1 0 16,12 0 8-16,23-3-4 15,3 0 32-15,9-3-20 16,0-4 32-16,-1-7-32 16,-3 0-48-16,-4-3 16 15,-8 3-140-15,-8 0 88 16,-11 7-76-16,-8-7 84 16,-4 7-12-16,-8 0 44 15,1 0-28-15,-5-4 32 16,1-2 12-16,3 2 8 15,4 4 64-15,5 10-32 0,6 1 120 16,5 3-80-16,4 10 28 16,-1 14-56-16,1 10-4 15,0 27-24-15,-1 11 20 16,-7-6-20-16,-8-12 68 16,-11-2-48-16,-12-11-92 15,-12-7 32-15,-15 0 24 16,0-17 4-16,3-14 4 15,5-17 0-15,11-10 20 16,23-24-12-16,20-18-32 16,23-20 12-16,23-28-396 0,8 0 292 31,58-27 36-15,-27 48 220-16,-23 17-68 15,-24 17 64-15,-15 14-80 16,-19 14 0-16,-16 17-36 15,-12 10 12-15,-7 4-20 16,4 10 8-16,3-3-12 16,13-4-24-16,10-10 4 15,13 0 40-15,7-7-20 16,8 0 24-16,3-7-20 16,5-4-8-16,3-2-4 15,-11-1-24-15,-8-3 12 0,0-4-68 16,-3 0 44-16,-9 1-156 15,-7 3 108 1,-8 6-20-16,0 11 60 0,-4 4 0 16,4 3 24-16,-4 3 132 15,0 0-64-15,4 4 80 16,0 0-76-16,12-1-20 16,-1-2-24-16,1-4 16 15,0 0-16-15,3-4 40 16,1-3-28-16,7 0-40 15,-8 3 8-15,-3-3-344 16,3-3 196-16,-3 3 0 16</inkml:trace>
        </inkml:traceGroup>
      </inkml:traceGroup>
    </inkml:traceGroup>
    <inkml:traceGroup>
      <inkml:annotationXML>
        <emma:emma xmlns:emma="http://www.w3.org/2003/04/emma" version="1.0">
          <emma:interpretation id="{4D8EC26D-2490-44E6-BB1E-D491D11D5367}" emma:medium="tactile" emma:mode="ink">
            <msink:context xmlns:msink="http://schemas.microsoft.com/ink/2010/main" type="paragraph" rotatedBoundingBox="1678,17185 2901,18034 2265,18950 1042,1810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C01505B-46E9-40F8-8B87-C4BF3FA3033B}" emma:medium="tactile" emma:mode="ink">
              <msink:context xmlns:msink="http://schemas.microsoft.com/ink/2010/main" type="line" rotatedBoundingBox="1678,17185 2902,18034 2265,18950 1042,18102"/>
            </emma:interpretation>
          </emma:emma>
        </inkml:annotationXML>
        <inkml:traceGroup>
          <inkml:annotationXML>
            <emma:emma xmlns:emma="http://www.w3.org/2003/04/emma" version="1.0">
              <emma:interpretation id="{549C8040-1934-407A-ACCA-0839A4E53C99}" emma:medium="tactile" emma:mode="ink">
                <msink:context xmlns:msink="http://schemas.microsoft.com/ink/2010/main" type="inkWord" rotatedBoundingBox="1604,17292 2084,17625 1719,18151 1239,17818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95470.2718">1123 7239 236 0,'-23'-10'88'0,"15"20"-68"0,0 25-4 16,4-11 52-16,0 21-40 15,-3 6 112-15,3 1-80 16,-4-4 28-16,4 4-52 15,0-4 48-15,4-3-48 16,-4 3 44-16,-3-7-44 16,7-7 24-16,-8-3-32 15,8-7 16-15,8-6-24 0,3-11 28 16,5 3-32-16,3-10 20 0,8-4-20 16,-4-2-68-16,4 6 24 15,1 0-84-15,6-4 60 16,-3 4-112-16,4-7 88 15,4 0-208 1,-8-6 160-16,-4 2-100 16</inkml:trace>
          <inkml:trace contextRef="#ctx0" brushRef="#br0" timeOffset="95191.5521">1088 7205 436 0,'23'-14'160'0,"-3"14"-124"0,10 7-8 0,-10 0 0 16,7 3-20-16,4 4 48 15,4-4-28-15,3 8-280 0,-7-8 140 16,-11 4-128-16</inkml:trace>
        </inkml:traceGroup>
        <inkml:traceGroup>
          <inkml:annotationXML>
            <emma:emma xmlns:emma="http://www.w3.org/2003/04/emma" version="1.0">
              <emma:interpretation id="{51CDBF6F-E22F-469F-A707-F2BA019C9BCD}" emma:medium="tactile" emma:mode="ink">
                <msink:context xmlns:msink="http://schemas.microsoft.com/ink/2010/main" type="inkWord" rotatedBoundingBox="1859,17311 2901,18034 2265,18950 1223,18228"/>
              </emma:interpretation>
              <emma:one-of disjunction-type="recognition" id="oneOf3">
                <emma:interpretation id="interp7" emma:lang="" emma:confidence="0">
                  <emma:literal>of</emma:literal>
                </emma:interpretation>
                <emma:interpretation id="interp8" emma:lang="" emma:confidence="0">
                  <emma:literal>r</emma:literal>
                </emma:interpretation>
                <emma:interpretation id="interp9" emma:lang="" emma:confidence="0">
                  <emma:literal>or</emma:literal>
                </emma:interpretation>
                <emma:interpretation id="interp10" emma:lang="" emma:confidence="0">
                  <emma:literal>G</emma:literal>
                </emma:interpretation>
                <emma:interpretation id="interp11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96266.6184">1096 7580 288 0,'0'4'108'0,"19"6"-84"0,8-3-4 16,-8 3 12-16,9 0-20 16,6 1-4-16,17-8-4 15,22 1-16-15,5-4 8 16,-1 0 56-16,-3 0-28 16,-16 0 24-16,-16 0-28 15,-11 0 44-15,-11 0-36 16,-20-18-4-16,-16 8-16 15,-7-4 4-15,-8 1-8 16,0 2 104-16,0 8-60 16,8 3-64-16,3 7 8 15,9 3-16-15,7 7 16 16,12 7 8-16,11 4 0 0,12 3 16 16,12 7-8-16,-5 3 32 0,-3 0-24 15,-4 7 20-15,-4 4-20 16,-19-4 20-16,-23 0-24 15,-13 11-4-15,-10-11-4 16,-24 7-32-16,8 14 16 16,-1-4-12-16,13-3 12 15,11-3 36-15,11-4-16 16,17-17-8-16,18-14-4 16,20-7 48-16,27-17-24 15,8-17 44-15,-5-14-36 16,-3-14 12-16,-4-7-24 0,-3-6 0 15,-17 13-8-15,-22-3-40 16,-16 10 16-16,-8-7-40 16,-19-3 36-16,0 0 16 15,-27 3 4-15,7 11-32 16,-3 3 16-16,3 21-12 16,1 6 16-16,27 4-36 15,3 7 28-15,24 0-4 16,19 7 16-16,12-11 52 15,7-3-24-15,12-3 8 16,0-11-16-16,16-3 28 16,3-7-24-16,-7 6 40 15,-8-6-32-15,-16 7-4 16,-11-4-12-16,-16-3 4 16,-15 7-8-16,-8 10-56 0,-3 0 28 15,-5 14-40-15,1 7 32 16,7 3 12-16,8 7 8 15,11-3 28-15,16-4-8 16,4-6 32-16,7-8-24 16,1-6 108-16,-4-8-68 15,-4 1-184-15,-8 0 68 16,-8 6-536 0</inkml:trace>
        </inkml:traceGroup>
      </inkml:traceGroup>
    </inkml:traceGroup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09:52.6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21A04C4-3BC4-4DEF-AC05-F04627E3F643}" emma:medium="tactile" emma:mode="ink">
          <msink:context xmlns:msink="http://schemas.microsoft.com/ink/2010/main" type="writingRegion" rotatedBoundingBox="1985,412 20426,355 20431,1978 1990,2034"/>
        </emma:interpretation>
      </emma:emma>
    </inkml:annotationXML>
    <inkml:traceGroup>
      <inkml:annotationXML>
        <emma:emma xmlns:emma="http://www.w3.org/2003/04/emma" version="1.0">
          <emma:interpretation id="{CFE22B86-AC37-4659-85B1-46D31D446CB1}" emma:medium="tactile" emma:mode="ink">
            <msink:context xmlns:msink="http://schemas.microsoft.com/ink/2010/main" type="paragraph" rotatedBoundingBox="1985,412 20426,355 20431,1978 1990,20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FE32BB-7E72-4EB5-BDFD-20797C089089}" emma:medium="tactile" emma:mode="ink">
              <msink:context xmlns:msink="http://schemas.microsoft.com/ink/2010/main" type="line" rotatedBoundingBox="1985,412 20426,355 20431,1978 1990,2034"/>
            </emma:interpretation>
          </emma:emma>
        </inkml:annotationXML>
        <inkml:traceGroup>
          <inkml:annotationXML>
            <emma:emma xmlns:emma="http://www.w3.org/2003/04/emma" version="1.0">
              <emma:interpretation id="{3C9B27A2-BF19-4F16-9F75-0DD5C97DF095}" emma:medium="tactile" emma:mode="ink">
                <msink:context xmlns:msink="http://schemas.microsoft.com/ink/2010/main" type="inkWord" rotatedBoundingBox="1985,477 5253,467 5258,2024 1990,203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28 532 332 0,'4'0'120'0,"-4"0"-92"0,-19 17-8 0,7 0 68 16,8-3-52-16,-15 20 12 15,-4 7-28-15,3-6-12 16,9 10-4-16,-1-8-4 16,8 1 0-16,12-14-12 15,11-3 8-15,5-14 40 16,3 7-24-16,0-28-52 15,0 10 16-15,0-9-120 16,-8 2 80-16,1-2-8 16,-1 2 44-16,-15 8 0 15,0 3 16-15,-16 14 16 16,5 3 0-16,-21 21 120 16,17 6-68-16,-12 32 48 15,7 0-60-15,1 17 12 16,7-11-36-16,0-6-28 15,4-14 4-15,-11-10 16 16,-1-15-4-16,-15-9 68 16,8-7-44-16,-16-15 60 15,8-6-56-15,-7-24 44 0,11 0-44 16,0-31 0-16,7 4-24 16,9-15 0-16,14 15-4 0,17-4-16 15,11 10 4-15</inkml:trace>
          <inkml:trace contextRef="#ctx0" brushRef="#br0" timeOffset="316.3304">1217 415 508 0,'-43'6'188'0,"43"-6"-148"0,-42 0-8 0,22 0 132 16,9 7-96-16,-9-7 68 15,9 4-76-15,11-4-44 16,7 0-12-16,28 0 4 16,16 0-4-16,11 0 40 15,7 3-20-15,13-6-12 16,-9 6-8-16,8 1 4 15,-3-1-4-15,-12 1-92 16,-12 2 52-16,-16-6-96 16,-18 4 76-16,-12-8-192 15,-8 4 140-15</inkml:trace>
          <inkml:trace contextRef="#ctx0" brushRef="#br0" timeOffset="528.3941">1635 174 476 0,'4'3'176'0,"-4"-3"-136"0,11 17-12 0,-7-3 76 16,4 3-64-16,4 14 28 16,7-7-40-16,-11 14 8 15,3 0-20-15,-7 7 36 16,8-7-28-16,-28 10 32 16,5 0-32-16,-20 7 4 15,-4 0-16-15,-4-3 12 16,12-8-16-16,-12-2-4 15,12-11 0-15</inkml:trace>
          <inkml:trace contextRef="#ctx0" brushRef="#br0" timeOffset="900.384">2281-16 632 0,'-23'-17'236'0,"23"17"-184"0,-23 17-16 16,11-6 72 0,5 13-68-16,-1 21 0 15,4 6-24-15,16 15 8 16,3-8-16-16,16 4 40 16,4-3-24-16,7-15-24 15,-3 8 0-15,-4-7-8 0,0-11 0 0,-16-6 68 16,1-4-32-16,-5-7 96 15,-15-10-72-15,12-14 4 16,-9-10-36-16,1-7 16 16,8-7-24-16,11-21 4 15,4 4-8-15,8-18-16 16,0 1 4-16,0 3-16 16,0 7 12-16,-8 7 12 15,-4 17 0-15,-11 7 16 16,-5 10-12-16,-11 17-328 15,1 8 172-15</inkml:trace>
          <inkml:trace contextRef="#ctx0" brushRef="#br0" timeOffset="1037.7838">3265 662 748 0,'0'62'276'0,"0"-62"-216"0,0 93-16 16</inkml:trace>
          <inkml:trace contextRef="#ctx0" brushRef="#br0" timeOffset="-674.305">582 70 436 0,'4'-17'160'0,"0"14"-124"0,3-1-8 0,-7 1-16 16,0 6-12-16,-7-3 8 15,3 0-4-15,-19 0 16 16,3 7-12-16,-15 0 16 16,4-7-16-16,-11 0-12 15,11 0 0-15,-12-14 4 16,12 8 0-16,-11-5-12 16,15 1 8-16,0 0 72 15,7 3-36-15,1 7-28 16,11 3-8-16,-4 28 0 15,12 3 4-15,-7 28 44 16,-5 4-24-16,-3 3-8 16,3-7-8-16,-11-1 20 15,3-5-12-15,-3-5-4 16,4-6-4-16,-1-11-24 16,9 1 12-16,-1-15 20 0,8-2-4 0,8-12 32 15,8-6-24-15,15 0 20 16,8-10-20-16,11 10 8 15,1 10-12-15,3-10 12 16,0 4-16-16,5 3 16 16,-5 3-16-16,-8-3-20 15,-3 0 4-15</inkml:trace>
          <inkml:trace contextRef="#ctx0" brushRef="#br0" timeOffset="-427.0377">28 459 528 0,'-23'11'196'0,"23"-11"-152"0,16-4-12 15,-1 4 44 1,8 0-48-16,12 0-4 15,0 11-12-15,4-11 8 16,-1 0-12-16,-7 0 24 16,0 3-20-16,0 0-216 15,-7 8 112-15</inkml:trace>
        </inkml:traceGroup>
        <inkml:traceGroup>
          <inkml:annotationXML>
            <emma:emma xmlns:emma="http://www.w3.org/2003/04/emma" version="1.0">
              <emma:interpretation id="{C2D93E1B-C1B1-4A45-BFF5-4F00FAD8C5D2}" emma:medium="tactile" emma:mode="ink">
                <msink:context xmlns:msink="http://schemas.microsoft.com/ink/2010/main" type="inkWord" rotatedBoundingBox="6464,398 7462,395 7466,1574 6467,157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922.6371">4612-47 248 0,'-4'0'92'0,"4"0"-72"0,4-3-4 0,-4 3 124 15,0 0-80-15,0 0 80 16,4 0-80-16,-8 3-4 16,4 11-36-16,-8 21 16 15,0 9-24-15,-3 29 24 16,3-1-24-16,-8 14 32 16,5-3-28-16,-5 3 4 15,5-11-12-15,-1 1-8 16,-3-7 4-16,7-14 20 0,8-10-12 0,-12-8 56 15,12-19-36-15,0-11-104 16,4-7 40-16</inkml:trace>
          <inkml:trace contextRef="#ctx0" brushRef="#br0" timeOffset="2525.0747">4484 483 676 0,'4'-13'248'0,"-4"13"-192"0,35-11-16 0,-12 4 100 16,8 1-84-16,12-1 40 15,3 3-56-15,0 1 12 16,9 3-32-16,-9 0 0 15,-7 3-12-15</inkml:trace>
          <inkml:trace contextRef="#ctx0" brushRef="#br0" timeOffset="2297.6149">5258-108 444 0,'-8'0'164'0,"8"0"-124"0,-15 20-16 16,3 1 88-1,9 3-68-15,-9 31 16 16,4 3-36-16,-11 22-4 16,15-5-12-16,-12 4 48 15,5-6-32-15,-9 2 16 16,9-6-24-16,-8 0 20 15,7-4-24-15,-4-20-12 0,5-4-4 0,-5-6-268 16,5-11 144-16</inkml:trace>
          <inkml:trace contextRef="#ctx0" brushRef="#br0" timeOffset="3065.2201">5444 786 476 0,'-23'-3'176'0,"23"3"-136"0,-20 14-12 16,5-4 128 0,7 0-92-16,-23 11 16 15,20 6-44-15,-24 4-16 16,15 0-12-16,-7-3 20 15,0-1-16-15,4-3 4 16,0-3-8-16,3-4 28 0,9 0-20 0,-1-10-172 16,8-3 84-16</inkml:trace>
          <inkml:trace contextRef="#ctx0" brushRef="#br0" timeOffset="2839.6992">5247 655 464 0,'11'11'176'0,"-11"-11"-140"0,31 31-8 0,-19-7 120 16,7 3-88-16,-3 8 0 15,3 3-36-15,4-1 12 16,0 1-24-16,-3-7 4 15,-1 0-8-15,-3-7 4 16,-5-3-8-16,-7-4 52 16,0-6-32-16,-8-5-88 15,4-2 32-15,-4-8-412 16,0 1 244-16</inkml:trace>
        </inkml:traceGroup>
        <inkml:traceGroup>
          <inkml:annotationXML>
            <emma:emma xmlns:emma="http://www.w3.org/2003/04/emma" version="1.0">
              <emma:interpretation id="{57A4CF41-C9EC-42A4-8458-06A71F2834FC}" emma:medium="tactile" emma:mode="ink">
                <msink:context xmlns:msink="http://schemas.microsoft.com/ink/2010/main" type="inkWord" rotatedBoundingBox="8014,459 10109,453 10111,1140 8016,114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850.4951">6067 401 392 0,'-27'-17'148'0,"23"17"-116"0,-3 0-8 0,3-7 136 16,8 14-92-16,3-14 8 15,9 7-48-15,11 0 44 16,8 7-40-16,11-7 4 15,5 0-24-15,14 0 20 16,1 0-20-16,0 0 24 16,0 3-24-16,-16-3 12 15,-3 0-12-15,-13 0 12 16,-10 0-16-16,-17 0-160 16,1 0 80-16</inkml:trace>
          <inkml:trace contextRef="#ctx0" brushRef="#br0" timeOffset="5090.8546">6559 215 384 0,'-27'-7'140'0,"27"7"-108"0,-8 14-8 0,8-11 120 16,4 11-84-16,8-4 52 16,-1 15-64-16,9-1-8 15,3 7-24-15,-4 0 8 16,-3-1-16-16,-13 1 16 15,1-3-16-15,-19 3 60 16,-4 0-40-16,-16 0 8 16,0-7-24-16,-4 4 28 15,12-1-24-15,4-17-180 16,7 1 88-16</inkml:trace>
          <inkml:trace contextRef="#ctx0" brushRef="#br0" timeOffset="5592.6136">7039 442 652 0,'-12'0'244'0,"12"0"-192"0,4 4-12 0,4-4 84 15,7 3-76-15,16 0 8 16,0 1-36-16,4-1 24 16,4 1-28-16,-4-4 20 15,-4 3-20-15,4-3-220 16,-8 4 112-16</inkml:trace>
          <inkml:trace contextRef="#ctx0" brushRef="#br0" timeOffset="6306.5132">7643 563 520 0,'-31'-4'192'0,"31"4"-152"0,-12 0-8 16,5 0 88 0,7 0-72-16,-4 0 68 0,4 0-64 0,4 0-20 15,3 0-20 1,9 0 0-16,7 4-8 0,12-1 16 15,4 0-12-15,7-3 16 16,-3 4-16-16,-1-4-4 16,1 0 0-16,-5 0 12 15,-7 0-8-15,-7-4 16 16,-5 4-16-16,-4-3 16 16,-11 3-16-16,4-3 32 15,0 6-24-15,-8-3-12 16,0 0-8-16,0-3-172 15,11-1 96-15,-3-3-400 16,12 7 268-16</inkml:trace>
          <inkml:trace contextRef="#ctx0" brushRef="#br0" timeOffset="5816.7096">7705 46 676 0,'-12'-6'248'0,"12"6"-192"0,31-4-16 0,-8 4 24 15,8-7-44-15,16-3 16 16,-1 10-20-16,8-10 44 15,-3 3-32-15,-5 0-192 16,-3 0 92-16,-12 3-196 16,-8 4 152-16</inkml:trace>
          <inkml:trace contextRef="#ctx0" brushRef="#br0" timeOffset="6021.7542">8003-50 176 0,'-12'0'64'0,"12"0"-48"0,8 3-8 0,-8 1 76 15,4 6-48-15,-4 14 84 16,0 7-68-16,-4 17 36 16,4 11-52-16,-4-4 0 15,0 0-24-15,-3-3-8 16,7-8 0-16,-8-9 48 16,8 3-28-16,-8-11 0 15,0 1-16-15,-7-8-172 16,7 1 88-16,-11-11-252 15,-1 8 184-15</inkml:trace>
        </inkml:traceGroup>
        <inkml:traceGroup>
          <inkml:annotationXML>
            <emma:emma xmlns:emma="http://www.w3.org/2003/04/emma" version="1.0">
              <emma:interpretation id="{1808B24A-D6BC-40A2-80FA-956512438FE8}" emma:medium="tactile" emma:mode="ink">
                <msink:context xmlns:msink="http://schemas.microsoft.com/ink/2010/main" type="inkWord" rotatedBoundingBox="10717,1098 10887,1097 10888,1317 10717,131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714.7498">8889 594 728 0,'8'10'268'0,"-8"-10"-208"0,-15 34-16 0,-1-13 20 16,5 3-44-16,-20 7 44 15,3 3-36-15,-6 1-216 16,-1-4 100-16</inkml:trace>
        </inkml:traceGroup>
        <inkml:traceGroup>
          <inkml:annotationXML>
            <emma:emma xmlns:emma="http://www.w3.org/2003/04/emma" version="1.0">
              <emma:interpretation id="{AABD73C4-89AF-49A8-9AB8-1312DF9F263E}" emma:medium="tactile" emma:mode="ink">
                <msink:context xmlns:msink="http://schemas.microsoft.com/ink/2010/main" type="inkWord" rotatedBoundingBox="11737,622 14266,614 14268,1413 11740,1421">
                  <msink:destinationLink direction="with" ref="{0279ADC2-DFDD-4AED-8194-F03008BE8C27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8920.13">10999 315 352 0,'4'-21'132'0,"-4"21"-104"0,27-3-8 16,-8-1 104-1,-3 8-72-15,7-4 52 16,4 7-64-16,4 3 32 16,0 7-40-16,-4-3 16 0,0 3-28 0,-11 0 36 15,-1 4-32-15,-15 0 20 16,0 3-24-16,-15 3 28 16,3 1-32-16,-11 6 40 15,4 1-32-15,-5-1-68 16,5-3 24-1,0-4-160-15,3-6 100 0,5-4-396 16,7-3 264-16</inkml:trace>
          <inkml:trace contextRef="#ctx0" brushRef="#br0" timeOffset="8409.7725">9764 917 496 0,'-15'0'184'0,"19"-3"-140"0,-1-1-16 16,1 1 40-1,4 6-44-15,4-13 60 0,7 6-48 0,8-23 12 16,4 6-32-16,12-20-8 16,7 3-4-16,0-17 4 15,-3 14-4-15,-1-11 16 16,-7 11-12-16,-4-4 32 16,-8 14-24-16,-15-7-4 15,3 7-8-15,-11 0-32 16,4 17 16-16,-16 8-4 15,8 6 8-15,-12 17 24 16,5 10-8-16,-5 22-28 16,-4-8 8-16,5 14 12 15,11 0 4-15,0-7 16 16,0-7-12-16,11-10 40 16,9-7-24-16,3-17 12 15,-4-7-20-15,8-24 8 16,1-3-12-16,-1-21-68 15,-4 6 28-15,0-9-16 16,-4 6 28-16,-3-3-16 16,-4 13 16-16,-9-3-8 15,5 21 12-15,-8 3 52 16,0 14-20-16,-4 14 16 16,0 10-20-16,-3 14 8 15,7 0-12-15,-4 14 20 16,0-4-20-16,4-3 32 15,4-4-28-15,0-7 64 16,3-3-44-16</inkml:trace>
          <inkml:trace contextRef="#ctx0" brushRef="#br0" timeOffset="8652.4162">10728 466 520 0,'-42'-10'192'0,"42"10"-152"0,-28 3-8 0,21-3 132 15,7 4-96-15,7-1-36 16,5 8-24-16,27-11 16 16,3 3-12-16,20-3 24 15,0 0-24-15,16-3 24 16,-13-8-24-16,1 4-100 15,-4 4 44-15</inkml:trace>
          <inkml:trace contextRef="#ctx0" brushRef="#br0" timeOffset="9355.8228">11847 112 416 0,'-16'0'152'0,"16"0"-116"0,0 17-12 15,0-7 48 1,0 11-44-16,0 6 24 16,8 8-32-16,4-1-8 15,-4 1-8-15,-5 3 40 16,-3 3-24-16,-7 4 16 15,3-1-20-15,-8 8 44 16,1-4-32-16,-5-3 28 0,4-4-28 0,1-10 28 16,3 0-32-16,0-17 20 15,8 13-24-15,4-23 16 16,8-1-20-16,3-6 0 16,1 3-8-16,3-4-8 15,4 4 4-15,4-13 12 16,-3 13-8-16,11-7 40 15,-4 7-24-15,15-7 32 16,-7 0-32-16,7 0 20 16,-7 4-24-16,-4-4 16 15,3 0-20-15,-18 7 0 16,7 0-8-16,-19 0-208 16,-8 7 108-16</inkml:trace>
        </inkml:traceGroup>
        <inkml:traceGroup>
          <inkml:annotationXML>
            <emma:emma xmlns:emma="http://www.w3.org/2003/04/emma" version="1.0">
              <emma:interpretation id="{5051365C-9DDE-43BF-973B-7E1469ED7826}" emma:medium="tactile" emma:mode="ink">
                <msink:context xmlns:msink="http://schemas.microsoft.com/ink/2010/main" type="inkWord" rotatedBoundingBox="14859,1197 14952,1196 14953,1454 14860,1454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0166.4784">12927 717 436 0,'0'-20'160'0,"8"16"-124"0,-4 4-8 0,3 4 132 16,-7 6-92-16,8 7 36 15,0 7-64-15,-8 7 40 16,0 4-48-16,-23 3 28 15,3-4-32-15,-7 0-316 16,4-3 156-16</inkml:trace>
        </inkml:traceGroup>
        <inkml:traceGroup>
          <inkml:annotationXML>
            <emma:emma xmlns:emma="http://www.w3.org/2003/04/emma" version="1.0">
              <emma:interpretation id="{9CB5FD1B-6C30-4563-B756-E987947A04AD}" emma:medium="tactile" emma:mode="ink">
                <msink:context xmlns:msink="http://schemas.microsoft.com/ink/2010/main" type="inkWord" rotatedBoundingBox="16112,579 19476,569 19478,1295 16114,1306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4008.4025">15114 494 404 0,'19'-14'148'0,"-19"14"-112"0,20-10-12 15,-12 6 152 1,-1 4-100-16,-3-7 40 16,0 4-68-16,-4-7 44 15,0 6-56-15,-4-6-24 16,0 6-12-16,-7-3-8 16,-1 7 0-16,-7 0 8 15,7 4 0-15,-11-1 0 0,7 8 0 16,-3 2-20-1,4 12 12-15,3-1 20 0,8 3-4 0,0 8 32 16,12-4-24-16,11-4 12 16,5-3-16-16,3-10 20 15,4-4-20-15,3-13 24 16,5-1-24-16,0-9-4 16,-4 2-4-16,-8-20 4 15,0 11-4-15,-8-8-20 16,-3 11 8-16,-9-7-4 15,-3 17 4-15,-8 0-44 16,4 7 24-16,-3 7-12 16,-1 10 24-16,4 7 16 15,4 7 4-15,3 7 32 16,5-4-20-16,3-9 32 16,1-1-32-16,-1-4 20 15,5-6-20-15,-9-11-16 16,5 4-4-16,-12-20-16 15,0 2 12-15,-8-16-24 16,4 3 20-16,-8-11 4 16,4 1 8-16,4-4 0 15,8 7 0-15,-4 0-36 16,11 4 20-16,5 9-12 16,7-2 16-16,-4 16 16 15,0-6 0-15,-4 3 8 16,5 7-8-16,-1-3-4 15,-4 6 4-15,-3-3-4 0,-1 7 0 0,1 0 0 16,-1 0 0-16,-3 10 0 16,-1 4 0-16,-3 3 8 15,0 7-4-15,-4 10 8 16,4 0-8-16,-5 0-4 16,5-3 4-16,-8-3 20 15,0-8-12-15,-11-10 32 16,7 1-28-16,-8-11 40 15,4-7-32-15,-3-11-4 16,-1-3-12-16,0-17-128 16,5 1 64-16,7-22-100 15,0 7 88-15,4-13-56 16,15 6 76-16,0-17-76 16,5 7 72-16,-1 0 140 15,0 11-44-15,0-1 120 16,0 14-92-16,-3 0 76 15,-5 18-84-15,-7-4 40 16,0 13-64-16,-12 4-56 16,0 14 8-16,-8 11 16 15,1 2-4-15,-1 11 20 16,4-7-16-16,8 4 16 16,4-1-16-16,12-3 24 15,3 1-20-15,12-15 12 16,4 4-12-16,8-11-76 0,-1 4 32 15,5-7-48 1,-9 0 44-16,-3-7-24 0,-4 0 36 0,-4-7 20 16,-7 8 4-16,-9-12-24 15,-3 11 12-15,-8 1-20 16,8 6 16-16,-16 3 16 16,0 7 4-16,-3 8 8 15,-1 2-8-15,-4 4 8 16,5 7-8-16,-5-3 24 15,5 3-16-15,-5 7 32 16,12-1-28-16,-3 8-4 16,7-4-8-16,0 1-112 15,7-4 60-15,-3-4-120 16,12-6 92-16,3-8 20 16,-3-10 36-16,3-13 16 15,0-4 4-15,5-20 16 16,-1-1-8-16,4-10 92 15,4 4-52-15,0-4-12 16,4 7-24-16,-8-3 76 16,-4 13-44-16,-8-3 12 15,1 10-32-15,-12-3-4 16,0 7-12-16,-16-1 20 16,4 8-16-16,-11-11 40 15,7 11-28-15,-7-4-4 16,7 3-12-16,-3 1 12 15,7 3-12-15,-3-4 4 16,3 4-4-16,-4-10 20 0,4 3-16 0,-3-3 4 16,-1 6-8-16,-3-6 4 15,3 3-8-15,-11-3-80 16,7 6 40-16,-11 1-20 16,4 6 32-16,0 1-20 15,-4 6 24-15,7 4-16 16,1 3 20-16,11-6-8 15,1 2 12-15,7 1-8 16,7 3 8-16,5-6 8 16,3 2 4-16,5-2 32 15,-1 2-16-15,-7-6 20 16,7 4-20-16,-3-4 8 16,-9-7-12-16,5 0-164 15,-4 0 80-15,-8-7-288 16,7 3 200-16</inkml:trace>
          <inkml:trace contextRef="#ctx0" brushRef="#br0" timeOffset="14370.3813">15795 112 580 0,'8'-11'216'0,"-8"11"-168"0,0-6-12 0,-4-1 84 16,0 7-72-16,-3-4 0 15,-1 8-32-15,-8-4-12 16,5 0 0-16,-5 0 28 16,5 0-16-16,3 0-32 15,4 0 8-15</inkml:trace>
          <inkml:trace contextRef="#ctx0" brushRef="#br0" timeOffset="11881.1437">14142 477 840 0,'-19'0'312'0,"19"0"-244"0,23 0-16 16,-3 0 24-1,3 3-52-15,23 0 44 16,1 8-40-16,11-8 56 0,-4 11-48 16,4-14-264-16,-4 3 124 0,4-3-472 15,-3 4 320-15</inkml:trace>
          <inkml:trace contextRef="#ctx0" brushRef="#br0" timeOffset="11682.1119">14592 318 436 0,'-12'-3'160'0,"12"3"-124"0,0-4-8 0,-8-3 96 16,8 4-72-16,-8-7 32 16,5 3-48-16,-13 0 4 15,4 4-24-15,-15 3 0 16,4 6-8-16,-19 15-8 16,3 0 4-16,-15 10-16 15,7 0 8-15,12 13 28 16,12 5-12-16,23 2 24 15,12-3-24-15,19-3 40 16,7 0-28-16,9-21 40 16,-1 0-36-16</inkml:trace>
          <inkml:trace contextRef="#ctx0" brushRef="#br0" timeOffset="15343.9554">16740 597 416 0,'-8'0'152'0,"1"0"-116"0,14-3-12 0,-7-1 144 16,0 8-96-16,0-4 60 15,0 0-76-15,8 0 12 16,-4 3-40-16,4-3 8 16,-1 0-20-16,24-3 8 15,-4 3-12-15,28-7 12 16,-1 0-16-16,19-4 24 15,-3 8-20-15,4-4-12 16,-9 4-4-16,-7-1 28 16,-15 4-12-16,-12-3 24 0,-8 3-24 15,-3-4-76-15,-5 4 36 0,-3-3-300 16,-5 3 184-16</inkml:trace>
          <inkml:trace contextRef="#ctx0" brushRef="#br0" timeOffset="15615.1769">17216 401 580 0,'-19'-14'216'0,"19"14"-168"0,4 3-12 0,0-3 40 16,7 4-48-16,16 3-4 16,0-4-12-16,8 4 8 15,0 0-12-15,0 7 24 16,0-7-20-16,-8 3-32 15,0 4 12-15,-15 3 64 16,-1-3-32-16,-15 10 36 16,0 0-32-16,-7 7-8 15,-1 0-12-15,-3 7 4 16,3-4-8-16,-3-3 52 16,7 3-32-16,-4-9-204 15,4-5 96-15</inkml:trace>
        </inkml:traceGroup>
        <inkml:traceGroup>
          <inkml:annotationXML>
            <emma:emma xmlns:emma="http://www.w3.org/2003/04/emma" version="1.0">
              <emma:interpretation id="{92280E33-2FD6-44ED-B016-5B09B8795B8A}" emma:medium="tactile" emma:mode="ink">
                <msink:context xmlns:msink="http://schemas.microsoft.com/ink/2010/main" type="inkWord" rotatedBoundingBox="19984,833 20428,832 20430,1399 19985,1401"/>
              </emma:interpretation>
              <emma:one-of disjunction-type="recognition" id="oneOf7">
                <emma:interpretation id="interp7" emma:lang="" emma:confidence="0">
                  <emma:literal>C</emma:literal>
                </emma:interpretation>
                <emma:interpretation id="interp8" emma:lang="" emma:confidence="0">
                  <emma:literal>c</emma:literal>
                </emma:interpretation>
                <emma:interpretation id="interp9" emma:lang="" emma:confidence="0">
                  <emma:literal>(</emma:literal>
                </emma:interpretation>
                <emma:interpretation id="interp10" emma:lang="" emma:confidence="0">
                  <emma:literal>[</emma:literal>
                </emma:interpretation>
                <emma:interpretation id="interp11" emma:lang="" emma:confidence="0">
                  <emma:literal>{</emma:literal>
                </emma:interpretation>
              </emma:one-of>
            </emma:emma>
          </inkml:annotationXML>
          <inkml:trace contextRef="#ctx0" brushRef="#br0" timeOffset="16334.5917">18343 384 508 0,'0'-7'188'0,"0"7"-148"0,4-7-8 0,-4 3 124 15,0 4-92-15,-4-10 0 16,0 7-40-16,-12-1 0 15,5-3-12-15,-13 0 0 16,9 4-4-16,-12 0 4 16,7 6-8-16,-14 4 24 15,7 3-16-15,-12 7 12 16,12 7-12-16,-20 14-8 16,24 11 0-16,4 9 4 15,3 4-4-15,24 3 32 16,0-3-20-16,19-10 32 15,4-11-32-15,19-10 56 16,-3-3-40-16,14-18-52 16,-2 0 12-16,-5-10-196 15,-8 0 112-15,-15-3-356 16,-8 3 252-16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0:52.0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22B6AB4-19B7-419A-B5D2-6A359458DB43}" emma:medium="tactile" emma:mode="ink">
          <msink:context xmlns:msink="http://schemas.microsoft.com/ink/2010/main" type="writingRegion" rotatedBoundingBox="3485,5232 19418,1061 20434,4942 4501,9112"/>
        </emma:interpretation>
      </emma:emma>
    </inkml:annotationXML>
    <inkml:traceGroup>
      <inkml:annotationXML>
        <emma:emma xmlns:emma="http://www.w3.org/2003/04/emma" version="1.0">
          <emma:interpretation id="{A1D238A6-37DB-4C9B-B5BA-845B0787541B}" emma:medium="tactile" emma:mode="ink">
            <msink:context xmlns:msink="http://schemas.microsoft.com/ink/2010/main" type="paragraph" rotatedBoundingBox="13942,2428 18788,1506 19258,3978 14413,490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94ED43B-3B10-4BE7-B935-D2081B0A4FCF}" emma:medium="tactile" emma:mode="ink">
              <msink:context xmlns:msink="http://schemas.microsoft.com/ink/2010/main" type="line" rotatedBoundingBox="13942,2428 18788,1506 19258,3978 14413,4900"/>
            </emma:interpretation>
          </emma:emma>
        </inkml:annotationXML>
        <inkml:traceGroup>
          <inkml:annotationXML>
            <emma:emma xmlns:emma="http://www.w3.org/2003/04/emma" version="1.0">
              <emma:interpretation id="{2E20C353-BAEB-4403-86C7-7689915B44F3}" emma:medium="tactile" emma:mode="ink">
                <msink:context xmlns:msink="http://schemas.microsoft.com/ink/2010/main" type="inkWord" rotatedBoundingBox="13942,2428 15283,2173 15643,4060 14301,4315">
                  <msink:destinationLink direction="with" ref="{B40C9003-74BB-421C-B264-1A97C620A742}"/>
                </msink:context>
              </emma:interpretation>
            </emma:emma>
          </inkml:annotationXML>
          <inkml:trace contextRef="#ctx0" brushRef="#br0">5838 2757 580 0,'-34'11'216'0,"17"-3"-168"0,17 3-12 0,0-7 100 16,17-1-80-16,4 1 84 16,9 4-80-16,26-8 32 15,3 0-56-15,56-8 52 16,0 8-52-16,47-15 56 15,0 8-56-15,8-5 12 16,-17 8-32-16,-8-3-24 16,-30 3 0-16,-21 0 12 15,-18 0 0-15,-20-3 24 16,-9 7-16-16,-18 0-4 16,-7 7-4-16,-9-7-104 15,-1 8 56-15,-7-8-412 16,-1 4 252-16</inkml:trace>
          <inkml:trace contextRef="#ctx0" brushRef="#br0" timeOffset="377.4106">7043 3249 320 0,'-30'0'120'0,"30"0"-96"0,-21-8-4 0,8 1 88 16,5 7-64-16,-13-8 104 16,-1 8-84-16,-16-4 40 15,4 4-60-15,-13 4 36 16,4 4-44-16,-8 3 148 15,9 8-104-15,-14 0 116 16,10 3-112-16,-6 5 52 16,14-1-76-16,4 12 0 15,17 4-36-15,21 7 12 16,13-3-20-16,30-9-8 16,4-3-4-16,47-22-32 15,9-8 16-15,16-20-372 16,1-2 208-16</inkml:trace>
          <inkml:trace contextRef="#ctx0" brushRef="#br0" timeOffset="-329.4917">6485 1765 332 0,'-4'15'120'0,"4"-15"-92"0,4 38-8 0,1-15 148 15,-1-1-96-15,0 12 68 16,5 4-80-16,-9 0 64 16,8 0-72-16,-16-4 28 15,8 0-48-15,-9-4 0 16,9 4-20-16,-13 4-8 16,13-4 0-16,-8 4 28 15,-1-4-16-15,5 4 20 16,4-4-20-16,-8-4 52 15,12 1-36-15,-4-9 48 16,8-3-48-16,1-3 72 16,-1-5-56-16,1-7 28 15,4-1-44-15,4-6 24 16,0-1-28-16,13-4 28 16,-1 1-32-16,14-5-24 15,4 5 0-15,8-1-72 16,-4 4 40-16,0-3-304 15,-8 7 184-15,-22-4-180 16,1 4 192-16,-27 0-76 0,-3 8 124 0</inkml:trace>
        </inkml:traceGroup>
        <inkml:traceGroup>
          <inkml:annotationXML>
            <emma:emma xmlns:emma="http://www.w3.org/2003/04/emma" version="1.0">
              <emma:interpretation id="{2E266C68-2810-4FE1-B2FE-2EEB17251D5E}" emma:medium="tactile" emma:mode="ink">
                <msink:context xmlns:msink="http://schemas.microsoft.com/ink/2010/main" type="inkWord" rotatedBoundingBox="16008,2814 18931,2257 19258,3978 16336,4534"/>
              </emma:interpretation>
              <emma:one-of disjunction-type="recognition" id="oneOf0">
                <emma:interpretation id="interp0" emma:lang="" emma:confidence="0">
                  <emma:literal>If</emma:literal>
                </emma:interpretation>
                <emma:interpretation id="interp1" emma:lang="" emma:confidence="0">
                  <emma:literal>off</emma:literal>
                </emma:interpretation>
                <emma:interpretation id="interp2" emma:lang="" emma:confidence="0">
                  <emma:literal>Eat</emma:literal>
                </emma:interpretation>
                <emma:interpretation id="interp3" emma:lang="" emma:confidence="0">
                  <emma:literal>Fief</emma:literal>
                </emma:interpretation>
                <emma:interpretation id="interp4" emma:lang="" emma:confidence="0">
                  <emma:literal>Feet</emma:literal>
                </emma:interpretation>
              </emma:one-of>
            </emma:emma>
          </inkml:annotationXML>
          <inkml:trace contextRef="#ctx0" brushRef="#br0" timeOffset="8126.2335">8661 2969 716 0,'5'-4'264'0,"-5"4"-204"0,34 0-16 16,-9 0 52-1,1 0-60-15,25 0-128 0,0 4 48 16</inkml:trace>
          <inkml:trace contextRef="#ctx0" brushRef="#br0" timeOffset="13002.9599">12466 3098 280 0,'-30'-15'104'0,"30"15"-84"0,-34 0 0 0,13 7 100 15,8 5-68-15,-17 11 40 16,5-1-52-16,-5 12 100 15,4 8-80-15,5-4 12 16,8-4-48-16,9 0 32 16,12-4-32-16,9 1 40 15,5-5-36-15,3-7-4 16,9 0-16-16,-4-12 4 16,13-3-8-16,-5-11-36 15,-4-1 16-15,-4-11 4 16,0 4 12-16,-9-8-20 15,-4 4 12-15,-12 0 4 16,3 8 4-16,-16 7 68 16,8 4-36-16,-13 8 24 15,4 3-36-15,1 8-8 16,3 4-8-16,5 3-4 16,9 1 0-16,4-4 8 15,0-4-4-15,16-8-36 16,1 0 16-16,0-11-116 15,0 0 72-15,-5-11-44 16,-3 3 60-16,-14-11-36 16,1-3 44-16,-9-1 20 15,0 4 12-15,0-4-8 16,-9 1 8-16,9 3 84 0,0 7-48 0,9-3 16 16,4 8-28-16,4-1-4 15,-5 0-8-15,10 8 4 16,-1 0-8-16,-12 0 8 15,12 0-8-15,-13 0-4 16,1 8 4-16,-5-8-4 16,-4 0 0-16,9 0 16 15,3 0-8-15,6 0-20 16,3 0 4-16,-8 0-4 16,8 15 4-16,0-7 0 15,-4 18 0-15,-4 1 8 16,8-1 0-16,-12 12 0 15,-1 0 0-15,-8 7 0 16,5-7 0-16,-10-4 32 16,1-3-16-16,-13-13 4 15,4 1-12-15,-12-15 12 16,8-4-12-16,-9-15-20 16,9-4 4-16,-8-15-200 15,12 8 116-15,4-12-184 16,9 7 160-16</inkml:trace>
          <inkml:trace contextRef="#ctx0" brushRef="#br0" timeOffset="13544.9537">13284 3178 424 0,'-4'-23'156'0,"4"23"-120"0,0-27-8 0,0 16 132 15,4 3-92-15,-4 1 36 16,0 7-64-16,0 7-16 15,0 9-12-15,-8 14 32 16,-5 4-20-16,4 8 20 16,-3-1-24-16,3 5-8 15,5-5-8-15,4 1 20 16,4-4-12-16,9-4 24 16,4-4-24-16,17-22 24 15,4 3-24-15,5-15-4 16,0 0-4-16,-1-14-60 15,1 2 32-15,-9-14-16 16,-4 7 24-16,-13-7 8 16,0 7 8-16,-13-7-12 15,-4 11 8-15,-17-4 4 16,4 12 0-16,-16 0 8 16,3 7-4-16,-12 4-20 0,8 0 8 0,-4 4 76 15,12 3-40-15,10 5 64 16,7-1-56-16,22-3 44 15,9-1-44-15,21-3-12 16,4 0-12-16</inkml:trace>
          <inkml:trace contextRef="#ctx0" brushRef="#br0" timeOffset="30495.4919">14125 2874 364 0,'0'0'132'0,"0"0"-100"0,8 4-12 0,-4 0 148 16,5-1-96-16,8 1 68 15,4 0-80-15,9-4 44 16,0 4-60-16,4-8 4 16,4 4-28-16,-4-4-4 15,-4 0-8-15,-9 1 4 16,1 3-8-16,-9 0-116 16,-5 3 60-16,-4 1-304 15,1 4 196-15</inkml:trace>
          <inkml:trace contextRef="#ctx0" brushRef="#br0" timeOffset="34203.7965">15070 3124 632 0,'-8'0'236'0,"8"0"-184"0,-5 0-16 16,10 0 140 0,3 4-104-16,9-4 52 15,4 0-76-15,26-16 36 16,9 9-48-16,20-1 8 15,9 1-28-15,5-5 20 16,-5 5-24-16,-21-1-4 16,-9 4-4-16,-21-3-172 0,5 3 92 0,-22 0-156 15,-5 4 132-15</inkml:trace>
          <inkml:trace contextRef="#ctx0" brushRef="#br0" timeOffset="34775.9388">15121 3586 612 0,'-13'-19'228'0,"13"19"-180"0,9 0-12 0,-5-4 148 16,9 4-108-16,12-12 24 15,10 5-60-15,24-8-16 16,5 3-16-16,13-6-412 15,8 10 220-15</inkml:trace>
        </inkml:traceGroup>
      </inkml:traceGroup>
    </inkml:traceGroup>
    <inkml:traceGroup>
      <inkml:annotationXML>
        <emma:emma xmlns:emma="http://www.w3.org/2003/04/emma" version="1.0">
          <emma:interpretation id="{9E62D1DD-D22D-4A05-822C-907489580762}" emma:medium="tactile" emma:mode="ink">
            <msink:context xmlns:msink="http://schemas.microsoft.com/ink/2010/main" type="paragraph" rotatedBoundingBox="4033,7326 19966,3155 20434,4942 4501,91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B79EE79-3361-4276-A9B9-583AF213F230}" emma:medium="tactile" emma:mode="ink">
              <msink:context xmlns:msink="http://schemas.microsoft.com/ink/2010/main" type="line" rotatedBoundingBox="4033,7326 19966,3155 20434,4942 4501,9112"/>
            </emma:interpretation>
          </emma:emma>
        </inkml:annotationXML>
        <inkml:traceGroup>
          <inkml:annotationXML>
            <emma:emma xmlns:emma="http://www.w3.org/2003/04/emma" version="1.0">
              <emma:interpretation id="{5CF1BE5C-A5B7-412C-8DDB-3DB617B89F39}" emma:medium="tactile" emma:mode="ink">
                <msink:context xmlns:msink="http://schemas.microsoft.com/ink/2010/main" type="inkWord" rotatedBoundingBox="4098,7572 6974,6820 7377,8359 4501,9112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94465.4635">2470 6996 260 0,'4'-11'96'0,"-4"7"-76"0,0 0-4 0,0 0 88 16,0 8-60-16,-4 4 36 15,4 3-48-15,-13 12 24 16,5 3-28-16,-18 8 0 16,5 0-16-16,-1 0-8 15,1 0 0-15,0-7 20 16,4-1-12-16,0-7 48 16,13-7-32-16,16-16 4 15,-3-4-20-15,25-18-8 16,0 7 0-16,9-19 4 15,-1 0-4-15,-4-19 8 16,1 8-8-16,-5 8-28 16,-9 18 12-16,-8 12 32 15,0 18-12-15,-8 20 36 16,0 7-28-16,-18 26-4 16,9-3-8-16,-13 22 28 15,-8 5-16-15,-9 7-12 16,5-4-8-16,-14-4 40 15,9-15-24-15,-12-7 0 16,12-8-8-16,0-8-24 0,13-3 12 16,0-1-24-16,9 1 20 0,3 3 24 15,10-3-8-15,12-4 0 16,8-4 0-16</inkml:trace>
          <inkml:trace contextRef="#ctx0" brushRef="#br0" timeOffset="94663.5531">3023 7091 788 0,'0'-8'292'0,"0"8"-228"0,18 11-16 0,-1-11 0 15,8 4-36-15,5-8-136 16,4 12 68-16</inkml:trace>
          <inkml:trace contextRef="#ctx0" brushRef="#br0" timeOffset="94781.3813">3032 7295 780 0,'-51'-15'288'0,"51"15"-224"16,4 19-20-16,13-8-40 15,13-3-12-15,13-12 40 16,12 4-20-16</inkml:trace>
          <inkml:trace contextRef="#ctx0" brushRef="#br0" timeOffset="95232.0661">3475 7514 676 0,'-60'53'248'0,"60"-53"-192"0,-17 88-16 0,13-51 40 15,4 1-52-15,4 11-12 16,5 1-8-16,8-5 16 16,8-3-12-16,9-8 4 15,0-8-8-15,0-14 28 16,1-1-20-16,-6-15 48 16,1 0-36-16,-9-15 12 15,-8 4-24-15,-4-19 28 16,4 8-28-16,4-42-32 15,0 3 8-15,8-41-8 16,1 12 8-16,4-20-28 16,4 16 20-16,-9-20 16 15,1 20 0-15,-5 0 0 16,0 22 4-16,-4 0 56 16,5 23-32-16,-10-4-4 15,10 23-12-15,20-7 16 16,-3 14-16-16,41-7-12 15,6 8-4-15,24 3 4 16,-7 12 0-16,12-12 60 16,-5 8-32-16,-3 3-4 0,-22 5-12 15,-17 7-12-15,-13 0 4 16,-38 7-172-16,-8 1 92 16,-39 11-304-16,-4-4 212 15</inkml:trace>
          <inkml:trace contextRef="#ctx0" brushRef="#br0" timeOffset="96012.2733">3879 7397 684 0,'-42'15'252'0,"42"-15"-192"0,-4 12-20 15,8-5 32 1,9 1-48-16,21-1 32 16,4 1-28-16,60-16 0 15,8-3-16-15,31-4 12 0,-10 7-16 16,18-7 60-16,-13 4-40 0,-13-1 8 16,-16 1-24-16,-27 7-76 15,-20 1 32-15,-31-5-92 16,-12 8 68-16</inkml:trace>
          <inkml:trace contextRef="#ctx0" brushRef="#br0" timeOffset="95712.4761">3999 7197 560 0,'-47'34'208'0,"47"-34"-164"0,-4 7-8 0,4-3 32 15,4 4-44-15,4-8 24 16,9 3-28-16,13-18-8 15,8 4-8-15,18-19 20 16,-1 3-12-16,5-15 12 16,-5 8-12-16,-8-15 20 15,-9 4-20-15,-12-12 4 16,-5 8-8-16,-17 7-24 16,1 16 8-16,-18 26 20 15,-4 7-4-15,-13 27 32 16,9 8-24-16,-5 11 4 15,13-4-12-15,1-7 12 16,12-8-12-16,8-8 4 16,9-3-4-16,9-8 36 15,4-4-20-15,4-18-12 0,8 3-8 0,-8-19-68 16,-4 8 36-16,-9-19 12 16,5 8 12-16,-5-23-16 15,-8 3 12-15,-9-11-4 16,9 16 4-16,-9 7 76 15,5 15-36-15,-9 11 24 16,0 16-36-16,-9 18 28 16,9 8-32-16,0 8 20 15,9 11-20-15,-5-4 72 16,0-7-52-16</inkml:trace>
          <inkml:trace contextRef="#ctx0" brushRef="#br0" timeOffset="96357.6921">4701 7628 560 0,'-8'-11'208'0,"8"11"-164"0,-9-19-8 0,1 11 84 15,3 4-72-15,-12 1 44 16,0 3-56-16,-17 7 52 16,0 5-52-16,-21 14 36 15,8 4-40-15,-13 8-20 16,14 0-4-16,-6 7 16 15,27-3-12-15,-1 4-4 16,18-1-4-16,8 4 28 16,21-3-16-16,9-12 20 15,0-12-20-15,12-10-68 16,9-1 24-16,-8-11-172 0,-5 0 108 0,-8-8-284 16,0 1 212-16</inkml:trace>
          <inkml:trace contextRef="#ctx0" brushRef="#br0" timeOffset="96542.2907">4326 7851 664 0,'-46'-3'244'0,"46"3"-188"0,-22 7-16 0,18-7 92 16,4 4-80-16,17 0 32 16,4 0-48-16,26-1 40 15,9 5-44-15,12-8 20 16,-4 0-32-16,17 0-36 15,-18 0 8-15,1 0-476 16,-4 0 268-16</inkml:trace>
        </inkml:traceGroup>
        <inkml:traceGroup>
          <inkml:annotationXML>
            <emma:emma xmlns:emma="http://www.w3.org/2003/04/emma" version="1.0">
              <emma:interpretation id="{EF2F23B9-0093-44B4-A47B-046497D9E6F6}" emma:medium="tactile" emma:mode="ink">
                <msink:context xmlns:msink="http://schemas.microsoft.com/ink/2010/main" type="inkWord" rotatedBoundingBox="9152,6172 10117,5919 10295,6600 9330,6853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7472.9418">7303 6209 436 0,'0'0'160'0,"0"0"-124"0,0-16-8 15,0 5 60 1,0 4-52-16,9-12 32 16,-5 0-40-16,4-12 0 15,1 9-16-15,4-16 36 16,8 4-24-16,9-15-12 15,-1 7-8-15,18-22-4 16,0 3 0-16,17-18 0 16,-4 18 0-16,-1 4 132 15,-3 16-72-15,-10 3 8 16,-7 15-40-16,-9 8-8 16,-5 11-12-16,-21 12 12 0,1 7-12 0,-27 11-4 15,1 5 0-15,-26-1-148 16,5-4 80-16,-14-3-52 15,9 0 68-15,5-12-20 16,12 1 44-16,13-9-24 16,13 1 28-16,17-4-8 15,8 0 16-15,13 4 8 16,4 3 4-16,5 5 16 16,-1 3-8-16,-3 0 68 15,-1 4-44-15,-12 4 32 16,-5-4-36-16,-13-4 88 15,-3 4-64-15,-22-8 12 16,0 4-40-16,-26-7 4 16,5-1-16-16,-22-3-8 15,5 0 0-15,4 0-76 16,12-1 40-16,9 1-296 16,18 0 184-16</inkml:trace>
          <inkml:trace contextRef="#ctx0" brushRef="#br0" timeOffset="57817.8605">7976 5898 488 0,'8'0'180'0,"-8"0"-140"0,22 12-12 0,-10-9 4 16,5 5-24-16,9-4 4 15,0 3-4-15,-1 1 4 16,-4 3-8-16,-8-3 16 15,-4 3-12-15,-18 4 32 16,-4 0-24-16,-12 1 92 16,4 3-60-16,-9-1 20 15,4 1-36-15,1-3 40 16,8 2-40-16,0-2-16 16,12-1-8-16,1-8-28 15,4 5 12-15,4-9 40 16,5 1-20-16,8-11-20 15,8 3 4-15,14-8 8 16,-1 5 0-16,9-4-80 16,-5 3 40-16,-3 4-224 15,-9 4 144-15</inkml:trace>
          <inkml:trace contextRef="#ctx0" brushRef="#br0" timeOffset="57970.265">8108 5978 372 0,'-13'-12'140'0,"13"12"-112"0,17-7-4 16,-8 3 172-1,3 8-112-15,10-4 36 16,7-4-72-16,14 4-36 16,0 8-12-16</inkml:trace>
        </inkml:traceGroup>
        <inkml:traceGroup>
          <inkml:annotationXML>
            <emma:emma xmlns:emma="http://www.w3.org/2003/04/emma" version="1.0">
              <emma:interpretation id="{D64566AF-45DA-405F-99C0-AC5D11BA5335}" emma:medium="tactile" emma:mode="ink">
                <msink:context xmlns:msink="http://schemas.microsoft.com/ink/2010/main" type="inkWord" rotatedBoundingBox="17052,3918 19966,3155 20322,4516 17408,5279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36828.8127">16190 4573 384 0,'-9'0'140'0,"9"0"-108"0,0 0-8 16,0-3 84-1,5 3-64-15,-1-12 44 16,0 1-52-16,5-16 52 16,-1 1-52-16,1-23 28 15,8 7-36-15,-9-26-28 16,5 7 0-16,0-10 36 16,4 14-24-16,-4-8-8 15,4 16-8-15,-5-4 40 16,10 12-24-16,-9-5 68 0,-1 12-44 0,5-8 44 15,0 16-44-15,5-4 8 16,-1 11-28-16,0-4 52 16,5 12-36-16,-1 3-24 15,1 16-8-15,-13 3 8 16,-1 4-4-16,-20 8-4 16,-1-4 4-16,-16 7-216 15,-1 1 116-15,-8-4-60 16,9-5 92-16,-5-2-24 15,13-9 52-15,4 1-16 16,9-4 32-16,8-4 0 16,9 7 12-16,4-7 8 15,8 15 0-15,1-7 8 16,-5 3-4-16,5 4 8 16,-5 0-8-16,-12-3 104 15,-5 10-60-15,-17-3 60 16,0 4-64-16,-8-12 60 15,4 5-64-15,-9-9 0 16,5 5-24-16,-4-12-4 16,12 0-4-16,4-4-84 15,5-4 40-15,8-7-304 16,9 7 188-16</inkml:trace>
          <inkml:trace contextRef="#ctx0" brushRef="#br0" timeOffset="37685.2138">17110 3703 572 0,'-17'-11'208'0,"17"11"-160"0,-9-16-12 0,1 9 92 15,8 3-76-15,-9-7 8 16,5 7-40-16,-13 4 16 16,4 4-24-16,-8 7 76 15,4 8-52-15,-5 7 4 16,5 1-24-16,0 3-4 16,5 4-4-16,3-3 4 15,9-1-8-15,9-7 8 16,3-1-8-16,10-7 8 15,7-3-8-15,1-8-152 16,0-1 80-16,0-6-112 16,-5-1 100-16,-3-8 0 15,-5 5 48-15,-9-8 8 16,5 7 16-16,-13-3 120 16,4 7-60-16,-8 0 164 15,0 8-120-15,0 0 52 16,4 7-88-16,-5 4-36 0,10 0-12 0,-1 1-4 15,4-1-4-15,9-8-20 16,5 5 8-16,12-12-128 16,0 0 76-16,4-8-136 31,-4 4 112-31,-8-7-12 0,-5 3 56 0,-12-7 28 16,-1 4 8-16,-12-8 12 15,0 4-4-15,-9-4 8 16,0 4-8-16,0 3 104 15,5 9-60-15,-1-1 8 16,9 4-36-16,9 0 4 16,3 7-12-16,10-3-16 15,3 4 0-15,5-8 4 16,0 4 0-16,-5-8 16 16,1 4-8-16,-5-4-20 15,5-4 4-15,-13 1-56 16,4 3 32-16,-13-7 8 15,4 7 12-15,-8-7 12 16,9 7 0-16,-9 0 8 16,4 0-4-16,0 4-12 15,-4 15 4-15,13 0 12 16,0 4-4-16,-4 4-4 16,8 0 4-16,-13-4 28 15,4 0-16-15,-12-8 4 16,-4 4-12-16,-5-7-128 0,4 3 64 0,-12-7-112 15,12 0 100-15,-12-8-120 16,13 4 108-16,8-8-164 16,0 4 140-16</inkml:trace>
          <inkml:trace contextRef="#ctx0" brushRef="#br0" timeOffset="38180.5105">17932 3729 364 0,'42'-26'132'0,"-42"26"-100"0,9-15-12 0,-9 3 156 15,8 5-100-15,-16-5 96 16,8 9-104-16,-9 3 56 16,5 7-72-16,-13 16 4 15,-4-4-32-15,12 15 12 16,-12 8-20-16,12-1 0 16,5-3-8-16,4-4 4 15,13-4-8-15,-5-3-4 16,22-4 4-16,4-4 20 15,4-4-12-15,-3-8 24 16,7-3-24-16,-4-8-20 16,-16 4 0-16,8-11-12 15,-9 3 8-15,0-11-20 16,-12 0 20-16,3-15 12 16,-3 4 4-16,-9-11 8 15,0 3-8-15,0-4 32 16,0 8-20-16,0 0 76 0,-9 7-56 15,-3 1 24-15,3 11-40 16,-12 3-16-16,0 12-8 0,-22 4 12 16,5 8-4-16,-13 6-4 15,8 13 4-15,0-9-16 16,14 13 8-16,7-5-4 16,14 0 0-16,16-3 16 15,14-1-4-15,7-7 8 16,14 0-8-16,8-8 16 15,0 4-12-15,0-7 16 16,-17 0-16-16,-4-8-216 16,-9 0 116-16</inkml:trace>
          <inkml:trace contextRef="#ctx0" brushRef="#br0" timeOffset="12146.6815">12155 2723 580 0,'-26'4'216'0,"26"-4"-168"0,5 0-12 0,3-4 144 15,9 4-104-15,21-3 96 16,9 3-104-16,30-8 28 15,0 4-56-15,38 0 4 16,-4 4-28-16,21-7 8 16,-9 11-12-16,5-8-8 15,-17 4 0-15,0-4 20 16,-17 8-12-16,-9-8-12 16,-13 4-4-16,-25-4 28 15,-13 4-12-15,-12-4-92 16,-1 4 44-16,-21-3-428 15,0 3 256-15</inkml:trace>
          <inkml:trace contextRef="#ctx0" brushRef="#br0" timeOffset="34609.3763">15555 3298 300 0,'-12'-4'112'0,"12"4"-88"0,-26 4-8 0,18 0 128 15,-9-1-84-15,-17 5 64 16,-1 0-72-16,-11 3 4 16,7 0-32-16,-8 4 56 15,18 4-44-15,-14 0 56 16,18 4-56-16,-5 7 80 15,13 8-64-15,0 4 16 16,12-4-36-16,1 11 12 16,8-8-24-16,5-6 0 15,8-5-12-15,4-7 20 16,-4-5-16-16,13-6-180 0,4-5 92 0,-4-10-352 16,-5 3 240-16</inkml:trace>
          <inkml:trace contextRef="#ctx0" brushRef="#br0" timeOffset="36078.2818">15947 3256 600 0,'-4'0'224'0,"4"0"-176"0,0 8-12 0,0-8 88 16,4 0-76-16,13 7 96 16,-4-3-84-16,25-4 52 15,9 0-68-15,34-4 32 16,0-3-44-16,60-8-8 16,3 7-16-16,56-11-8 15,-12 8 4-15,3 3 12 16,-25 4-8-16,-8-3-172 15,-30 7 92-15,-13-4-20 16,-30 4 60-16,-21-4 52 16,-17 1-8-16,-22-5-72 15,-4 4 32-15,-12-7-280 16,-5 7 168-16</inkml:trace>
        </inkml:traceGroup>
      </inkml:traceGroup>
    </inkml:traceGroup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1:06.76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279ADC2-DFDD-4AED-8194-F03008BE8C27}" emma:medium="tactile" emma:mode="ink">
          <msink:context xmlns:msink="http://schemas.microsoft.com/ink/2010/main" type="inkDrawing" rotatedBoundingBox="10024,4034 11784,1508 12847,2249 11087,4775" semanticType="callout" shapeName="Other">
            <msink:sourceLink direction="with" ref="{AABD73C4-89AF-49A8-9AB8-1312DF9F263E}"/>
            <msink:sourceLink direction="with" ref="{9BC9D27C-D854-4E41-AE4C-4525E0BDE6DE}"/>
          </msink:context>
        </emma:interpretation>
      </emma:emma>
    </inkml:annotationXML>
    <inkml:trace contextRef="#ctx0" brushRef="#br0">9960 1163 236 0,'-4'-38'88'0,"4"38"-68"0,-17-11-4 16,17 3 80-1,0 8-56-15,-9 0 44 16,1 0-48-16,-18 15 16 16,-4-3-32-16,-21 22 36 15,13 0-32-15,-39 19 84 0,9 0-60 0,-25 34 48 16,20 0-56-16,-21 42 32 15,22-1-40-15,-26 65-8 16,17 1-16-16,-21 70 4 16,21-18-8-16,17 42 8 15,22-38-8-15,33-8 16 16,22-49-12-16,34 12-20 16,12-39 4-16,22-7-480 15,-8-26 268-15</inkml:trace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1:06.18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6CB6C0C-F34A-49B4-9B2A-69CBC4D249CA}" emma:medium="tactile" emma:mode="ink">
          <msink:context xmlns:msink="http://schemas.microsoft.com/ink/2010/main" type="inkDrawing" rotatedBoundingBox="10632,3007 13611,1259 14929,3507 11951,5255" hotPoints="13415,1566 12981,3477 11148,4171 11582,2260" semanticType="enclosure" shapeName="Ellipse">
            <msink:sourceLink direction="with" ref="{399DEB97-5D43-42B5-BD7C-01DE4077D4C0}"/>
            <msink:sourceLink direction="with" ref="{9052C9C4-8F7D-4F41-9817-339A3DBD41B1}"/>
          </msink:context>
        </emma:interpretation>
      </emma:emma>
    </inkml:annotationXML>
    <inkml:trace contextRef="#ctx0" brushRef="#br0">11944 1406 288 0,'-8'-11'108'0,"8"11"-84"0,-9-15-4 0,5 7 128 15,4 4-84-15,0-3 60 16,4 3-68-16,-4 0-24 16,0 4-20-16,0 8 24 15,9 7-20-15,-5 11 56 16,5 9-40-16,-9 14 48 15,4 15-48-15,-4 31 48 16,9 11-48-16,-18 42-8 16,18 0-12-16,-18 22 16 15,5-18-16-15,-9 33 24 16,0-18-24-16,-17 11-4 16,1-22-4-16,-31 10-68 15,5-14 36-15,-39 3-128 16,13-22 84-16,-21 3-212 15,21-18 160-15</inkml:trace>
    <inkml:trace contextRef="#ctx0" brushRef="#br0" timeOffset="-5453.6151">9215 3365 508 0,'13'57'188'16,"-13"-57"-148"-16,21 87-8 0,-8-45 8 16,4-4-28-16,8 7 76 15,1-3-52-15,8-15 24 16,0 3-40-16,9-26 28 15,-5 3-32-15,13-41 32 16,-13 8-32-16,13-43-4 16,-4 5-8-16,9-50-156 15,-18 4 84-15,5-49-148 16,-14 15 124-16,5-41 0 16,-4 18 56-16,-8 4 128 15,-5 30-48-15,0 8 80 0,0 27-68 16,4-8 56-16,0 22-60 0,5-10 68 15,4 25-68-15,-1 1 28 16,5 19-48-16,5 0 8 16,-5 14-24-16,4 1 20 15,9 12-24-15,4 3 32 16,0 0-28-16,34 0 48 16,-4 4-36-16,43-1 48 15,4 5-44 1,16-4 12-16,-3 4-28 0,8-1 0 15,-21 1-8-15,-9-1 20 16,-21 12-16-16,-22-11 4 16,-16 7-8-16,-17 1-316 15,-5 6 172-15,-30 5-556 16,1 7 388-16</inkml:trace>
    <inkml:trace contextRef="#ctx0" brushRef="#br0" timeOffset="-4524.0402">9926 2762 464 0,'13'0'176'0,"-13"0"-140"0,42-8-8 0,-12 5 120 15,9 3-88-15,37 0 80 0,26 0-80 16,18-8 64-1,7 4-68-15,74-11 68 16,-6 11-72-16,52-7 8 16,-21 11-36-16,21-4-4 15,-30 8-12-15,-17-4 12 16,-29 0-12-16,-22-4-4 16,-34 0 0-16,-17-3 28 15,-26-1-16-15,-21-3 40 16,-13 3-32-16,-21 1-56 15,-4 3 16-15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1:48.5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81D0076-6E06-4A6E-8020-A2DF2DF923CB}" emma:medium="tactile" emma:mode="ink">
          <msink:context xmlns:msink="http://schemas.microsoft.com/ink/2010/main" type="inkDrawing" rotatedBoundingBox="8795,5594 11490,5591 11491,5677 8796,5680" semanticType="underline" shapeName="Other">
            <msink:sourceLink direction="with" ref="{9BC9D27C-D854-4E41-AE4C-4525E0BDE6DE}"/>
          </msink:context>
        </emma:interpretation>
      </emma:emma>
    </inkml:annotationXML>
    <inkml:trace contextRef="#ctx0" brushRef="#br0">-6485-4868 300 0,'-17'0'112'0,"17"0"-88"0,17-15-8 16,-17 8 128 0,13 7-84-16,-5-4 80 15,13 4-80-15,1-8 12 16,7 8-40-16,14 0 4 15,0 4-20-15,29 0 8 16,9 7-12-16,55 0 44 16,0 5-28-16,77-5 64 15,-4-3-52-15,42-5 20 16,-21-3-40-16,-8-3 0 0,-35 3-12 16,-17-8 28-16,-25 0-20 0,-21-11 32 15,-18 12-32-15,-25-8 12 16,-17 7-16-16,-26-3-104 15,-8 7 48-15,-26 0-396 16,-8 4 244-16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1T18:12:46.22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EFC6C99-89C4-4F1D-AF00-D5B3C0BC1047}" emma:medium="tactile" emma:mode="ink">
          <msink:context xmlns:msink="http://schemas.microsoft.com/ink/2010/main" type="inkDrawing" rotatedBoundingBox="17199,9101 21694,8879 21698,8950 17202,9172" shapeName="Other"/>
        </emma:interpretation>
      </emma:emma>
    </inkml:annotationXML>
    <inkml:trace contextRef="#ctx0" brushRef="#br0">-2 290 196 0,'0'-38'72'0,"0"38"-56"0,12-4-4 16,-7 1-16 0,3 6 0-16,5-6 48 15,4-1-24-15,4-4 96 16,0 4-64-16,14-3 72 16,-1 7-68-16,12-8 24 0,6 8-48 15,11 0-28 1,-3 4-4-16,38 0 0 0,8-8 0 0,48 0 76 15,-5-3-40-15,68-1 100 16,-8-3-76 0,67-4 24-16,-24-4-48 0,54 4 32 15,-29 7-40-15,21-3 20 16,-42 11-28-16,-1-19 0 16,-42 7-12-16,-13 5-8 15,-25-5 4-15,-31 5 20 16,-16-1-12-16,-26 1-4 15,-16 7-4-15,-18-15 28 16,-17 11-16-16,-21-8-76 16,-1 5 32-16,-16-1-184 15,0 4 116-15,-17 4-484 16,-5 12 324-16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47" Type="http://schemas.openxmlformats.org/officeDocument/2006/relationships/image" Target="../media/image23.emf"/><Relationship Id="rId50" Type="http://schemas.openxmlformats.org/officeDocument/2006/relationships/customXml" Target="../ink/ink25.xml"/><Relationship Id="rId55" Type="http://schemas.openxmlformats.org/officeDocument/2006/relationships/image" Target="../media/image27.emf"/><Relationship Id="rId63" Type="http://schemas.openxmlformats.org/officeDocument/2006/relationships/image" Target="../media/image31.emf"/><Relationship Id="rId68" Type="http://schemas.openxmlformats.org/officeDocument/2006/relationships/customXml" Target="../ink/ink34.xml"/><Relationship Id="rId7" Type="http://schemas.openxmlformats.org/officeDocument/2006/relationships/image" Target="../media/image3.emf"/><Relationship Id="rId71" Type="http://schemas.openxmlformats.org/officeDocument/2006/relationships/image" Target="../media/image35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18.emf"/><Relationship Id="rId40" Type="http://schemas.openxmlformats.org/officeDocument/2006/relationships/customXml" Target="../ink/ink20.xml"/><Relationship Id="rId45" Type="http://schemas.openxmlformats.org/officeDocument/2006/relationships/image" Target="../media/image22.emf"/><Relationship Id="rId53" Type="http://schemas.openxmlformats.org/officeDocument/2006/relationships/image" Target="../media/image26.emf"/><Relationship Id="rId58" Type="http://schemas.openxmlformats.org/officeDocument/2006/relationships/customXml" Target="../ink/ink29.xml"/><Relationship Id="rId66" Type="http://schemas.openxmlformats.org/officeDocument/2006/relationships/customXml" Target="../ink/ink33.xml"/><Relationship Id="rId74" Type="http://schemas.openxmlformats.org/officeDocument/2006/relationships/customXml" Target="../ink/ink37.xml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24.emf"/><Relationship Id="rId57" Type="http://schemas.openxmlformats.org/officeDocument/2006/relationships/image" Target="../media/image28.emf"/><Relationship Id="rId61" Type="http://schemas.openxmlformats.org/officeDocument/2006/relationships/image" Target="../media/image30.emf"/><Relationship Id="rId10" Type="http://schemas.openxmlformats.org/officeDocument/2006/relationships/customXml" Target="../ink/ink5.xml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60" Type="http://schemas.openxmlformats.org/officeDocument/2006/relationships/customXml" Target="../ink/ink30.xml"/><Relationship Id="rId65" Type="http://schemas.openxmlformats.org/officeDocument/2006/relationships/image" Target="../media/image32.emf"/><Relationship Id="rId73" Type="http://schemas.openxmlformats.org/officeDocument/2006/relationships/image" Target="../media/image36.emf"/><Relationship Id="rId4" Type="http://schemas.openxmlformats.org/officeDocument/2006/relationships/customXml" Target="../ink/ink2.xml"/><Relationship Id="rId9" Type="http://schemas.openxmlformats.org/officeDocument/2006/relationships/image" Target="../media/image4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3.emf"/><Relationship Id="rId30" Type="http://schemas.openxmlformats.org/officeDocument/2006/relationships/customXml" Target="../ink/ink15.xml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64" Type="http://schemas.openxmlformats.org/officeDocument/2006/relationships/customXml" Target="../ink/ink32.xml"/><Relationship Id="rId69" Type="http://schemas.openxmlformats.org/officeDocument/2006/relationships/image" Target="../media/image34.emf"/><Relationship Id="rId8" Type="http://schemas.openxmlformats.org/officeDocument/2006/relationships/customXml" Target="../ink/ink4.xml"/><Relationship Id="rId51" Type="http://schemas.openxmlformats.org/officeDocument/2006/relationships/image" Target="../media/image25.emf"/><Relationship Id="rId72" Type="http://schemas.openxmlformats.org/officeDocument/2006/relationships/customXml" Target="../ink/ink36.xml"/><Relationship Id="rId3" Type="http://schemas.openxmlformats.org/officeDocument/2006/relationships/image" Target="../media/image1.emf"/><Relationship Id="rId12" Type="http://schemas.openxmlformats.org/officeDocument/2006/relationships/customXml" Target="../ink/ink6.xml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59" Type="http://schemas.openxmlformats.org/officeDocument/2006/relationships/image" Target="../media/image29.emf"/><Relationship Id="rId67" Type="http://schemas.openxmlformats.org/officeDocument/2006/relationships/image" Target="../media/image33.emf"/><Relationship Id="rId20" Type="http://schemas.openxmlformats.org/officeDocument/2006/relationships/customXml" Target="../ink/ink10.xml"/><Relationship Id="rId41" Type="http://schemas.openxmlformats.org/officeDocument/2006/relationships/image" Target="../media/image20.emf"/><Relationship Id="rId54" Type="http://schemas.openxmlformats.org/officeDocument/2006/relationships/customXml" Target="../ink/ink27.xml"/><Relationship Id="rId62" Type="http://schemas.openxmlformats.org/officeDocument/2006/relationships/customXml" Target="../ink/ink31.xml"/><Relationship Id="rId70" Type="http://schemas.openxmlformats.org/officeDocument/2006/relationships/customXml" Target="../ink/ink35.xml"/><Relationship Id="rId75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customXml" Target="../ink/ink189.xml"/><Relationship Id="rId18" Type="http://schemas.openxmlformats.org/officeDocument/2006/relationships/image" Target="../media/image196.emf"/><Relationship Id="rId3" Type="http://schemas.openxmlformats.org/officeDocument/2006/relationships/customXml" Target="../ink/ink184.xml"/><Relationship Id="rId21" Type="http://schemas.openxmlformats.org/officeDocument/2006/relationships/customXml" Target="../ink/ink193.xml"/><Relationship Id="rId7" Type="http://schemas.openxmlformats.org/officeDocument/2006/relationships/customXml" Target="../ink/ink186.xml"/><Relationship Id="rId12" Type="http://schemas.openxmlformats.org/officeDocument/2006/relationships/image" Target="../media/image193.emf"/><Relationship Id="rId17" Type="http://schemas.openxmlformats.org/officeDocument/2006/relationships/customXml" Target="../ink/ink191.xml"/><Relationship Id="rId2" Type="http://schemas.openxmlformats.org/officeDocument/2006/relationships/image" Target="../media/image5.png"/><Relationship Id="rId16" Type="http://schemas.openxmlformats.org/officeDocument/2006/relationships/image" Target="../media/image195.emf"/><Relationship Id="rId20" Type="http://schemas.openxmlformats.org/officeDocument/2006/relationships/image" Target="../media/image19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emf"/><Relationship Id="rId11" Type="http://schemas.openxmlformats.org/officeDocument/2006/relationships/customXml" Target="../ink/ink188.xml"/><Relationship Id="rId5" Type="http://schemas.openxmlformats.org/officeDocument/2006/relationships/customXml" Target="../ink/ink185.xml"/><Relationship Id="rId15" Type="http://schemas.openxmlformats.org/officeDocument/2006/relationships/customXml" Target="../ink/ink190.xml"/><Relationship Id="rId10" Type="http://schemas.openxmlformats.org/officeDocument/2006/relationships/image" Target="../media/image192.emf"/><Relationship Id="rId19" Type="http://schemas.openxmlformats.org/officeDocument/2006/relationships/customXml" Target="../ink/ink192.xml"/><Relationship Id="rId4" Type="http://schemas.openxmlformats.org/officeDocument/2006/relationships/image" Target="../media/image189.emf"/><Relationship Id="rId9" Type="http://schemas.openxmlformats.org/officeDocument/2006/relationships/customXml" Target="../ink/ink187.xml"/><Relationship Id="rId14" Type="http://schemas.openxmlformats.org/officeDocument/2006/relationships/image" Target="../media/image194.emf"/><Relationship Id="rId22" Type="http://schemas.openxmlformats.org/officeDocument/2006/relationships/image" Target="../media/image19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customXml" Target="../ink/ink199.xml"/><Relationship Id="rId18" Type="http://schemas.openxmlformats.org/officeDocument/2006/relationships/image" Target="../media/image209.emf"/><Relationship Id="rId26" Type="http://schemas.openxmlformats.org/officeDocument/2006/relationships/image" Target="../media/image213.emf"/><Relationship Id="rId39" Type="http://schemas.openxmlformats.org/officeDocument/2006/relationships/customXml" Target="../ink/ink212.xml"/><Relationship Id="rId3" Type="http://schemas.openxmlformats.org/officeDocument/2006/relationships/customXml" Target="../ink/ink194.xml"/><Relationship Id="rId21" Type="http://schemas.openxmlformats.org/officeDocument/2006/relationships/customXml" Target="../ink/ink203.xml"/><Relationship Id="rId34" Type="http://schemas.openxmlformats.org/officeDocument/2006/relationships/image" Target="../media/image217.emf"/><Relationship Id="rId42" Type="http://schemas.openxmlformats.org/officeDocument/2006/relationships/image" Target="../media/image221.emf"/><Relationship Id="rId7" Type="http://schemas.openxmlformats.org/officeDocument/2006/relationships/customXml" Target="../ink/ink196.xml"/><Relationship Id="rId12" Type="http://schemas.openxmlformats.org/officeDocument/2006/relationships/image" Target="../media/image206.emf"/><Relationship Id="rId17" Type="http://schemas.openxmlformats.org/officeDocument/2006/relationships/customXml" Target="../ink/ink201.xml"/><Relationship Id="rId25" Type="http://schemas.openxmlformats.org/officeDocument/2006/relationships/customXml" Target="../ink/ink205.xml"/><Relationship Id="rId33" Type="http://schemas.openxmlformats.org/officeDocument/2006/relationships/customXml" Target="../ink/ink209.xml"/><Relationship Id="rId38" Type="http://schemas.openxmlformats.org/officeDocument/2006/relationships/image" Target="../media/image219.emf"/><Relationship Id="rId2" Type="http://schemas.openxmlformats.org/officeDocument/2006/relationships/image" Target="../media/image8.png"/><Relationship Id="rId16" Type="http://schemas.openxmlformats.org/officeDocument/2006/relationships/image" Target="../media/image208.emf"/><Relationship Id="rId20" Type="http://schemas.openxmlformats.org/officeDocument/2006/relationships/image" Target="../media/image210.emf"/><Relationship Id="rId29" Type="http://schemas.openxmlformats.org/officeDocument/2006/relationships/customXml" Target="../ink/ink207.xml"/><Relationship Id="rId41" Type="http://schemas.openxmlformats.org/officeDocument/2006/relationships/customXml" Target="../ink/ink2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emf"/><Relationship Id="rId11" Type="http://schemas.openxmlformats.org/officeDocument/2006/relationships/customXml" Target="../ink/ink198.xml"/><Relationship Id="rId24" Type="http://schemas.openxmlformats.org/officeDocument/2006/relationships/image" Target="../media/image212.emf"/><Relationship Id="rId32" Type="http://schemas.openxmlformats.org/officeDocument/2006/relationships/image" Target="../media/image216.emf"/><Relationship Id="rId37" Type="http://schemas.openxmlformats.org/officeDocument/2006/relationships/customXml" Target="../ink/ink211.xml"/><Relationship Id="rId40" Type="http://schemas.openxmlformats.org/officeDocument/2006/relationships/image" Target="../media/image220.emf"/><Relationship Id="rId5" Type="http://schemas.openxmlformats.org/officeDocument/2006/relationships/customXml" Target="../ink/ink195.xml"/><Relationship Id="rId15" Type="http://schemas.openxmlformats.org/officeDocument/2006/relationships/customXml" Target="../ink/ink200.xml"/><Relationship Id="rId23" Type="http://schemas.openxmlformats.org/officeDocument/2006/relationships/customXml" Target="../ink/ink204.xml"/><Relationship Id="rId28" Type="http://schemas.openxmlformats.org/officeDocument/2006/relationships/image" Target="../media/image214.emf"/><Relationship Id="rId36" Type="http://schemas.openxmlformats.org/officeDocument/2006/relationships/image" Target="../media/image218.emf"/><Relationship Id="rId10" Type="http://schemas.openxmlformats.org/officeDocument/2006/relationships/image" Target="../media/image205.emf"/><Relationship Id="rId19" Type="http://schemas.openxmlformats.org/officeDocument/2006/relationships/customXml" Target="../ink/ink202.xml"/><Relationship Id="rId31" Type="http://schemas.openxmlformats.org/officeDocument/2006/relationships/customXml" Target="../ink/ink208.xml"/><Relationship Id="rId44" Type="http://schemas.openxmlformats.org/officeDocument/2006/relationships/image" Target="../media/image222.emf"/><Relationship Id="rId4" Type="http://schemas.openxmlformats.org/officeDocument/2006/relationships/image" Target="../media/image202.emf"/><Relationship Id="rId9" Type="http://schemas.openxmlformats.org/officeDocument/2006/relationships/customXml" Target="../ink/ink197.xml"/><Relationship Id="rId14" Type="http://schemas.openxmlformats.org/officeDocument/2006/relationships/image" Target="../media/image207.emf"/><Relationship Id="rId22" Type="http://schemas.openxmlformats.org/officeDocument/2006/relationships/image" Target="../media/image211.emf"/><Relationship Id="rId27" Type="http://schemas.openxmlformats.org/officeDocument/2006/relationships/customXml" Target="../ink/ink206.xml"/><Relationship Id="rId30" Type="http://schemas.openxmlformats.org/officeDocument/2006/relationships/image" Target="../media/image215.emf"/><Relationship Id="rId35" Type="http://schemas.openxmlformats.org/officeDocument/2006/relationships/customXml" Target="../ink/ink210.xml"/><Relationship Id="rId43" Type="http://schemas.openxmlformats.org/officeDocument/2006/relationships/customXml" Target="../ink/ink2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8.xml"/><Relationship Id="rId13" Type="http://schemas.openxmlformats.org/officeDocument/2006/relationships/image" Target="../media/image229.emf"/><Relationship Id="rId18" Type="http://schemas.openxmlformats.org/officeDocument/2006/relationships/customXml" Target="../ink/ink223.xml"/><Relationship Id="rId26" Type="http://schemas.openxmlformats.org/officeDocument/2006/relationships/customXml" Target="../ink/ink227.xml"/><Relationship Id="rId3" Type="http://schemas.openxmlformats.org/officeDocument/2006/relationships/image" Target="../media/image224.emf"/><Relationship Id="rId21" Type="http://schemas.openxmlformats.org/officeDocument/2006/relationships/image" Target="../media/image233.emf"/><Relationship Id="rId7" Type="http://schemas.openxmlformats.org/officeDocument/2006/relationships/image" Target="../media/image226.emf"/><Relationship Id="rId12" Type="http://schemas.openxmlformats.org/officeDocument/2006/relationships/customXml" Target="../ink/ink220.xml"/><Relationship Id="rId17" Type="http://schemas.openxmlformats.org/officeDocument/2006/relationships/image" Target="../media/image231.emf"/><Relationship Id="rId25" Type="http://schemas.openxmlformats.org/officeDocument/2006/relationships/image" Target="../media/image235.emf"/><Relationship Id="rId33" Type="http://schemas.openxmlformats.org/officeDocument/2006/relationships/image" Target="../media/image239.emf"/><Relationship Id="rId2" Type="http://schemas.openxmlformats.org/officeDocument/2006/relationships/customXml" Target="../ink/ink215.xml"/><Relationship Id="rId16" Type="http://schemas.openxmlformats.org/officeDocument/2006/relationships/customXml" Target="../ink/ink222.xml"/><Relationship Id="rId20" Type="http://schemas.openxmlformats.org/officeDocument/2006/relationships/customXml" Target="../ink/ink224.xml"/><Relationship Id="rId29" Type="http://schemas.openxmlformats.org/officeDocument/2006/relationships/image" Target="../media/image237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17.xml"/><Relationship Id="rId11" Type="http://schemas.openxmlformats.org/officeDocument/2006/relationships/image" Target="../media/image228.emf"/><Relationship Id="rId24" Type="http://schemas.openxmlformats.org/officeDocument/2006/relationships/customXml" Target="../ink/ink226.xml"/><Relationship Id="rId32" Type="http://schemas.openxmlformats.org/officeDocument/2006/relationships/customXml" Target="../ink/ink230.xml"/><Relationship Id="rId5" Type="http://schemas.openxmlformats.org/officeDocument/2006/relationships/image" Target="../media/image225.emf"/><Relationship Id="rId15" Type="http://schemas.openxmlformats.org/officeDocument/2006/relationships/image" Target="../media/image230.emf"/><Relationship Id="rId23" Type="http://schemas.openxmlformats.org/officeDocument/2006/relationships/image" Target="../media/image234.emf"/><Relationship Id="rId28" Type="http://schemas.openxmlformats.org/officeDocument/2006/relationships/customXml" Target="../ink/ink228.xml"/><Relationship Id="rId10" Type="http://schemas.openxmlformats.org/officeDocument/2006/relationships/customXml" Target="../ink/ink219.xml"/><Relationship Id="rId19" Type="http://schemas.openxmlformats.org/officeDocument/2006/relationships/image" Target="../media/image232.emf"/><Relationship Id="rId31" Type="http://schemas.openxmlformats.org/officeDocument/2006/relationships/image" Target="../media/image238.emf"/><Relationship Id="rId4" Type="http://schemas.openxmlformats.org/officeDocument/2006/relationships/customXml" Target="../ink/ink216.xml"/><Relationship Id="rId9" Type="http://schemas.openxmlformats.org/officeDocument/2006/relationships/image" Target="../media/image227.emf"/><Relationship Id="rId14" Type="http://schemas.openxmlformats.org/officeDocument/2006/relationships/customXml" Target="../ink/ink221.xml"/><Relationship Id="rId22" Type="http://schemas.openxmlformats.org/officeDocument/2006/relationships/customXml" Target="../ink/ink225.xml"/><Relationship Id="rId27" Type="http://schemas.openxmlformats.org/officeDocument/2006/relationships/image" Target="../media/image236.emf"/><Relationship Id="rId30" Type="http://schemas.openxmlformats.org/officeDocument/2006/relationships/customXml" Target="../ink/ink22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1.xml"/><Relationship Id="rId13" Type="http://schemas.openxmlformats.org/officeDocument/2006/relationships/image" Target="../media/image43.emf"/><Relationship Id="rId18" Type="http://schemas.openxmlformats.org/officeDocument/2006/relationships/customXml" Target="../ink/ink46.xml"/><Relationship Id="rId26" Type="http://schemas.openxmlformats.org/officeDocument/2006/relationships/customXml" Target="../ink/ink50.xml"/><Relationship Id="rId39" Type="http://schemas.openxmlformats.org/officeDocument/2006/relationships/image" Target="../media/image56.emf"/><Relationship Id="rId3" Type="http://schemas.openxmlformats.org/officeDocument/2006/relationships/image" Target="../media/image38.emf"/><Relationship Id="rId21" Type="http://schemas.openxmlformats.org/officeDocument/2006/relationships/image" Target="../media/image47.emf"/><Relationship Id="rId34" Type="http://schemas.openxmlformats.org/officeDocument/2006/relationships/customXml" Target="../ink/ink54.xml"/><Relationship Id="rId7" Type="http://schemas.openxmlformats.org/officeDocument/2006/relationships/image" Target="../media/image40.emf"/><Relationship Id="rId12" Type="http://schemas.openxmlformats.org/officeDocument/2006/relationships/customXml" Target="../ink/ink43.xml"/><Relationship Id="rId17" Type="http://schemas.openxmlformats.org/officeDocument/2006/relationships/image" Target="../media/image45.emf"/><Relationship Id="rId25" Type="http://schemas.openxmlformats.org/officeDocument/2006/relationships/image" Target="../media/image49.emf"/><Relationship Id="rId33" Type="http://schemas.openxmlformats.org/officeDocument/2006/relationships/image" Target="../media/image53.emf"/><Relationship Id="rId38" Type="http://schemas.openxmlformats.org/officeDocument/2006/relationships/customXml" Target="../ink/ink56.xml"/><Relationship Id="rId2" Type="http://schemas.openxmlformats.org/officeDocument/2006/relationships/customXml" Target="../ink/ink38.xml"/><Relationship Id="rId16" Type="http://schemas.openxmlformats.org/officeDocument/2006/relationships/customXml" Target="../ink/ink45.xml"/><Relationship Id="rId20" Type="http://schemas.openxmlformats.org/officeDocument/2006/relationships/customXml" Target="../ink/ink47.xml"/><Relationship Id="rId29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0.xml"/><Relationship Id="rId11" Type="http://schemas.openxmlformats.org/officeDocument/2006/relationships/image" Target="../media/image42.emf"/><Relationship Id="rId24" Type="http://schemas.openxmlformats.org/officeDocument/2006/relationships/customXml" Target="../ink/ink49.xml"/><Relationship Id="rId32" Type="http://schemas.openxmlformats.org/officeDocument/2006/relationships/customXml" Target="../ink/ink53.xml"/><Relationship Id="rId37" Type="http://schemas.openxmlformats.org/officeDocument/2006/relationships/image" Target="../media/image55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28" Type="http://schemas.openxmlformats.org/officeDocument/2006/relationships/customXml" Target="../ink/ink51.xml"/><Relationship Id="rId36" Type="http://schemas.openxmlformats.org/officeDocument/2006/relationships/customXml" Target="../ink/ink55.xml"/><Relationship Id="rId10" Type="http://schemas.openxmlformats.org/officeDocument/2006/relationships/customXml" Target="../ink/ink42.xml"/><Relationship Id="rId19" Type="http://schemas.openxmlformats.org/officeDocument/2006/relationships/image" Target="../media/image46.emf"/><Relationship Id="rId31" Type="http://schemas.openxmlformats.org/officeDocument/2006/relationships/image" Target="../media/image52.emf"/><Relationship Id="rId4" Type="http://schemas.openxmlformats.org/officeDocument/2006/relationships/customXml" Target="../ink/ink39.xml"/><Relationship Id="rId9" Type="http://schemas.openxmlformats.org/officeDocument/2006/relationships/image" Target="../media/image41.emf"/><Relationship Id="rId14" Type="http://schemas.openxmlformats.org/officeDocument/2006/relationships/customXml" Target="../ink/ink44.xml"/><Relationship Id="rId22" Type="http://schemas.openxmlformats.org/officeDocument/2006/relationships/customXml" Target="../ink/ink48.xml"/><Relationship Id="rId27" Type="http://schemas.openxmlformats.org/officeDocument/2006/relationships/image" Target="../media/image50.emf"/><Relationship Id="rId30" Type="http://schemas.openxmlformats.org/officeDocument/2006/relationships/customXml" Target="../ink/ink52.xml"/><Relationship Id="rId35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emf"/><Relationship Id="rId18" Type="http://schemas.openxmlformats.org/officeDocument/2006/relationships/customXml" Target="../ink/ink65.xml"/><Relationship Id="rId26" Type="http://schemas.openxmlformats.org/officeDocument/2006/relationships/customXml" Target="../ink/ink69.xml"/><Relationship Id="rId39" Type="http://schemas.openxmlformats.org/officeDocument/2006/relationships/image" Target="../media/image75.emf"/><Relationship Id="rId21" Type="http://schemas.openxmlformats.org/officeDocument/2006/relationships/image" Target="../media/image66.emf"/><Relationship Id="rId34" Type="http://schemas.openxmlformats.org/officeDocument/2006/relationships/customXml" Target="../ink/ink73.xml"/><Relationship Id="rId42" Type="http://schemas.openxmlformats.org/officeDocument/2006/relationships/customXml" Target="../ink/ink77.xml"/><Relationship Id="rId47" Type="http://schemas.openxmlformats.org/officeDocument/2006/relationships/image" Target="../media/image79.emf"/><Relationship Id="rId50" Type="http://schemas.openxmlformats.org/officeDocument/2006/relationships/customXml" Target="../ink/ink81.xml"/><Relationship Id="rId55" Type="http://schemas.openxmlformats.org/officeDocument/2006/relationships/image" Target="../media/image83.emf"/><Relationship Id="rId63" Type="http://schemas.openxmlformats.org/officeDocument/2006/relationships/image" Target="../media/image87.emf"/><Relationship Id="rId68" Type="http://schemas.openxmlformats.org/officeDocument/2006/relationships/customXml" Target="../ink/ink90.xml"/><Relationship Id="rId7" Type="http://schemas.openxmlformats.org/officeDocument/2006/relationships/image" Target="../media/image59.emf"/><Relationship Id="rId71" Type="http://schemas.openxmlformats.org/officeDocument/2006/relationships/image" Target="../media/image91.emf"/><Relationship Id="rId2" Type="http://schemas.openxmlformats.org/officeDocument/2006/relationships/customXml" Target="../ink/ink57.xml"/><Relationship Id="rId16" Type="http://schemas.openxmlformats.org/officeDocument/2006/relationships/customXml" Target="../ink/ink64.xml"/><Relationship Id="rId29" Type="http://schemas.openxmlformats.org/officeDocument/2006/relationships/image" Target="../media/image70.emf"/><Relationship Id="rId11" Type="http://schemas.openxmlformats.org/officeDocument/2006/relationships/image" Target="../media/image61.emf"/><Relationship Id="rId24" Type="http://schemas.openxmlformats.org/officeDocument/2006/relationships/customXml" Target="../ink/ink68.xml"/><Relationship Id="rId32" Type="http://schemas.openxmlformats.org/officeDocument/2006/relationships/customXml" Target="../ink/ink72.xml"/><Relationship Id="rId37" Type="http://schemas.openxmlformats.org/officeDocument/2006/relationships/image" Target="../media/image74.emf"/><Relationship Id="rId40" Type="http://schemas.openxmlformats.org/officeDocument/2006/relationships/customXml" Target="../ink/ink76.xml"/><Relationship Id="rId45" Type="http://schemas.openxmlformats.org/officeDocument/2006/relationships/image" Target="../media/image78.emf"/><Relationship Id="rId53" Type="http://schemas.openxmlformats.org/officeDocument/2006/relationships/image" Target="../media/image82.emf"/><Relationship Id="rId58" Type="http://schemas.openxmlformats.org/officeDocument/2006/relationships/customXml" Target="../ink/ink85.xml"/><Relationship Id="rId66" Type="http://schemas.openxmlformats.org/officeDocument/2006/relationships/customXml" Target="../ink/ink89.xml"/><Relationship Id="rId74" Type="http://schemas.openxmlformats.org/officeDocument/2006/relationships/customXml" Target="../ink/ink93.xml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28" Type="http://schemas.openxmlformats.org/officeDocument/2006/relationships/customXml" Target="../ink/ink70.xml"/><Relationship Id="rId36" Type="http://schemas.openxmlformats.org/officeDocument/2006/relationships/customXml" Target="../ink/ink74.xml"/><Relationship Id="rId49" Type="http://schemas.openxmlformats.org/officeDocument/2006/relationships/image" Target="../media/image80.emf"/><Relationship Id="rId57" Type="http://schemas.openxmlformats.org/officeDocument/2006/relationships/image" Target="../media/image84.emf"/><Relationship Id="rId61" Type="http://schemas.openxmlformats.org/officeDocument/2006/relationships/image" Target="../media/image86.emf"/><Relationship Id="rId10" Type="http://schemas.openxmlformats.org/officeDocument/2006/relationships/customXml" Target="../ink/ink61.xml"/><Relationship Id="rId19" Type="http://schemas.openxmlformats.org/officeDocument/2006/relationships/image" Target="../media/image65.emf"/><Relationship Id="rId31" Type="http://schemas.openxmlformats.org/officeDocument/2006/relationships/image" Target="../media/image71.emf"/><Relationship Id="rId44" Type="http://schemas.openxmlformats.org/officeDocument/2006/relationships/customXml" Target="../ink/ink78.xml"/><Relationship Id="rId52" Type="http://schemas.openxmlformats.org/officeDocument/2006/relationships/customXml" Target="../ink/ink82.xml"/><Relationship Id="rId60" Type="http://schemas.openxmlformats.org/officeDocument/2006/relationships/customXml" Target="../ink/ink86.xml"/><Relationship Id="rId65" Type="http://schemas.openxmlformats.org/officeDocument/2006/relationships/image" Target="../media/image88.emf"/><Relationship Id="rId73" Type="http://schemas.openxmlformats.org/officeDocument/2006/relationships/image" Target="../media/image92.emf"/><Relationship Id="rId4" Type="http://schemas.openxmlformats.org/officeDocument/2006/relationships/customXml" Target="../ink/ink58.xml"/><Relationship Id="rId9" Type="http://schemas.openxmlformats.org/officeDocument/2006/relationships/image" Target="../media/image60.emf"/><Relationship Id="rId14" Type="http://schemas.openxmlformats.org/officeDocument/2006/relationships/customXml" Target="../ink/ink63.xml"/><Relationship Id="rId22" Type="http://schemas.openxmlformats.org/officeDocument/2006/relationships/customXml" Target="../ink/ink67.xml"/><Relationship Id="rId27" Type="http://schemas.openxmlformats.org/officeDocument/2006/relationships/image" Target="../media/image69.emf"/><Relationship Id="rId30" Type="http://schemas.openxmlformats.org/officeDocument/2006/relationships/customXml" Target="../ink/ink71.xml"/><Relationship Id="rId35" Type="http://schemas.openxmlformats.org/officeDocument/2006/relationships/image" Target="../media/image73.emf"/><Relationship Id="rId43" Type="http://schemas.openxmlformats.org/officeDocument/2006/relationships/image" Target="../media/image77.emf"/><Relationship Id="rId48" Type="http://schemas.openxmlformats.org/officeDocument/2006/relationships/customXml" Target="../ink/ink80.xml"/><Relationship Id="rId56" Type="http://schemas.openxmlformats.org/officeDocument/2006/relationships/customXml" Target="../ink/ink84.xml"/><Relationship Id="rId64" Type="http://schemas.openxmlformats.org/officeDocument/2006/relationships/customXml" Target="../ink/ink88.xml"/><Relationship Id="rId69" Type="http://schemas.openxmlformats.org/officeDocument/2006/relationships/image" Target="../media/image90.emf"/><Relationship Id="rId8" Type="http://schemas.openxmlformats.org/officeDocument/2006/relationships/customXml" Target="../ink/ink60.xml"/><Relationship Id="rId51" Type="http://schemas.openxmlformats.org/officeDocument/2006/relationships/image" Target="../media/image81.emf"/><Relationship Id="rId72" Type="http://schemas.openxmlformats.org/officeDocument/2006/relationships/customXml" Target="../ink/ink92.xml"/><Relationship Id="rId3" Type="http://schemas.openxmlformats.org/officeDocument/2006/relationships/image" Target="../media/image57.emf"/><Relationship Id="rId12" Type="http://schemas.openxmlformats.org/officeDocument/2006/relationships/customXml" Target="../ink/ink62.xml"/><Relationship Id="rId17" Type="http://schemas.openxmlformats.org/officeDocument/2006/relationships/image" Target="../media/image64.emf"/><Relationship Id="rId25" Type="http://schemas.openxmlformats.org/officeDocument/2006/relationships/image" Target="../media/image68.emf"/><Relationship Id="rId33" Type="http://schemas.openxmlformats.org/officeDocument/2006/relationships/image" Target="../media/image72.emf"/><Relationship Id="rId38" Type="http://schemas.openxmlformats.org/officeDocument/2006/relationships/customXml" Target="../ink/ink75.xml"/><Relationship Id="rId46" Type="http://schemas.openxmlformats.org/officeDocument/2006/relationships/customXml" Target="../ink/ink79.xml"/><Relationship Id="rId59" Type="http://schemas.openxmlformats.org/officeDocument/2006/relationships/image" Target="../media/image85.emf"/><Relationship Id="rId67" Type="http://schemas.openxmlformats.org/officeDocument/2006/relationships/image" Target="../media/image89.emf"/><Relationship Id="rId20" Type="http://schemas.openxmlformats.org/officeDocument/2006/relationships/customXml" Target="../ink/ink66.xml"/><Relationship Id="rId41" Type="http://schemas.openxmlformats.org/officeDocument/2006/relationships/image" Target="../media/image76.emf"/><Relationship Id="rId54" Type="http://schemas.openxmlformats.org/officeDocument/2006/relationships/customXml" Target="../ink/ink83.xml"/><Relationship Id="rId62" Type="http://schemas.openxmlformats.org/officeDocument/2006/relationships/customXml" Target="../ink/ink87.xml"/><Relationship Id="rId70" Type="http://schemas.openxmlformats.org/officeDocument/2006/relationships/customXml" Target="../ink/ink91.xml"/><Relationship Id="rId75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9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emf"/><Relationship Id="rId18" Type="http://schemas.openxmlformats.org/officeDocument/2006/relationships/customXml" Target="../ink/ink102.xml"/><Relationship Id="rId26" Type="http://schemas.openxmlformats.org/officeDocument/2006/relationships/customXml" Target="../ink/ink106.xml"/><Relationship Id="rId39" Type="http://schemas.openxmlformats.org/officeDocument/2006/relationships/image" Target="../media/image112.emf"/><Relationship Id="rId21" Type="http://schemas.openxmlformats.org/officeDocument/2006/relationships/image" Target="../media/image103.emf"/><Relationship Id="rId34" Type="http://schemas.openxmlformats.org/officeDocument/2006/relationships/customXml" Target="../ink/ink110.xml"/><Relationship Id="rId42" Type="http://schemas.openxmlformats.org/officeDocument/2006/relationships/customXml" Target="../ink/ink114.xml"/><Relationship Id="rId47" Type="http://schemas.openxmlformats.org/officeDocument/2006/relationships/image" Target="../media/image116.emf"/><Relationship Id="rId50" Type="http://schemas.openxmlformats.org/officeDocument/2006/relationships/customXml" Target="../ink/ink118.xml"/><Relationship Id="rId55" Type="http://schemas.openxmlformats.org/officeDocument/2006/relationships/image" Target="../media/image120.emf"/><Relationship Id="rId63" Type="http://schemas.openxmlformats.org/officeDocument/2006/relationships/image" Target="../media/image124.emf"/><Relationship Id="rId68" Type="http://schemas.openxmlformats.org/officeDocument/2006/relationships/customXml" Target="../ink/ink127.xml"/><Relationship Id="rId7" Type="http://schemas.openxmlformats.org/officeDocument/2006/relationships/image" Target="../media/image96.emf"/><Relationship Id="rId2" Type="http://schemas.openxmlformats.org/officeDocument/2006/relationships/customXml" Target="../ink/ink94.xml"/><Relationship Id="rId16" Type="http://schemas.openxmlformats.org/officeDocument/2006/relationships/customXml" Target="../ink/ink101.xml"/><Relationship Id="rId29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6.xml"/><Relationship Id="rId11" Type="http://schemas.openxmlformats.org/officeDocument/2006/relationships/image" Target="../media/image98.emf"/><Relationship Id="rId24" Type="http://schemas.openxmlformats.org/officeDocument/2006/relationships/customXml" Target="../ink/ink105.xml"/><Relationship Id="rId32" Type="http://schemas.openxmlformats.org/officeDocument/2006/relationships/customXml" Target="../ink/ink109.xml"/><Relationship Id="rId37" Type="http://schemas.openxmlformats.org/officeDocument/2006/relationships/image" Target="../media/image111.emf"/><Relationship Id="rId40" Type="http://schemas.openxmlformats.org/officeDocument/2006/relationships/customXml" Target="../ink/ink113.xml"/><Relationship Id="rId45" Type="http://schemas.openxmlformats.org/officeDocument/2006/relationships/image" Target="../media/image115.emf"/><Relationship Id="rId53" Type="http://schemas.openxmlformats.org/officeDocument/2006/relationships/image" Target="../media/image119.emf"/><Relationship Id="rId58" Type="http://schemas.openxmlformats.org/officeDocument/2006/relationships/customXml" Target="../ink/ink122.xml"/><Relationship Id="rId66" Type="http://schemas.openxmlformats.org/officeDocument/2006/relationships/customXml" Target="../ink/ink126.xml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23" Type="http://schemas.openxmlformats.org/officeDocument/2006/relationships/image" Target="../media/image104.emf"/><Relationship Id="rId28" Type="http://schemas.openxmlformats.org/officeDocument/2006/relationships/customXml" Target="../ink/ink107.xml"/><Relationship Id="rId36" Type="http://schemas.openxmlformats.org/officeDocument/2006/relationships/customXml" Target="../ink/ink111.xml"/><Relationship Id="rId49" Type="http://schemas.openxmlformats.org/officeDocument/2006/relationships/image" Target="../media/image117.emf"/><Relationship Id="rId57" Type="http://schemas.openxmlformats.org/officeDocument/2006/relationships/image" Target="../media/image121.emf"/><Relationship Id="rId61" Type="http://schemas.openxmlformats.org/officeDocument/2006/relationships/image" Target="../media/image123.emf"/><Relationship Id="rId10" Type="http://schemas.openxmlformats.org/officeDocument/2006/relationships/customXml" Target="../ink/ink98.xml"/><Relationship Id="rId19" Type="http://schemas.openxmlformats.org/officeDocument/2006/relationships/image" Target="../media/image102.emf"/><Relationship Id="rId31" Type="http://schemas.openxmlformats.org/officeDocument/2006/relationships/image" Target="../media/image108.emf"/><Relationship Id="rId44" Type="http://schemas.openxmlformats.org/officeDocument/2006/relationships/customXml" Target="../ink/ink115.xml"/><Relationship Id="rId52" Type="http://schemas.openxmlformats.org/officeDocument/2006/relationships/customXml" Target="../ink/ink119.xml"/><Relationship Id="rId60" Type="http://schemas.openxmlformats.org/officeDocument/2006/relationships/customXml" Target="../ink/ink123.xml"/><Relationship Id="rId65" Type="http://schemas.openxmlformats.org/officeDocument/2006/relationships/image" Target="../media/image125.emf"/><Relationship Id="rId4" Type="http://schemas.openxmlformats.org/officeDocument/2006/relationships/customXml" Target="../ink/ink95.xml"/><Relationship Id="rId9" Type="http://schemas.openxmlformats.org/officeDocument/2006/relationships/image" Target="../media/image97.emf"/><Relationship Id="rId14" Type="http://schemas.openxmlformats.org/officeDocument/2006/relationships/customXml" Target="../ink/ink100.xml"/><Relationship Id="rId22" Type="http://schemas.openxmlformats.org/officeDocument/2006/relationships/customXml" Target="../ink/ink104.xml"/><Relationship Id="rId27" Type="http://schemas.openxmlformats.org/officeDocument/2006/relationships/image" Target="../media/image106.emf"/><Relationship Id="rId30" Type="http://schemas.openxmlformats.org/officeDocument/2006/relationships/customXml" Target="../ink/ink108.xml"/><Relationship Id="rId35" Type="http://schemas.openxmlformats.org/officeDocument/2006/relationships/image" Target="../media/image110.emf"/><Relationship Id="rId43" Type="http://schemas.openxmlformats.org/officeDocument/2006/relationships/image" Target="../media/image114.emf"/><Relationship Id="rId48" Type="http://schemas.openxmlformats.org/officeDocument/2006/relationships/customXml" Target="../ink/ink117.xml"/><Relationship Id="rId56" Type="http://schemas.openxmlformats.org/officeDocument/2006/relationships/customXml" Target="../ink/ink121.xml"/><Relationship Id="rId64" Type="http://schemas.openxmlformats.org/officeDocument/2006/relationships/customXml" Target="../ink/ink125.xml"/><Relationship Id="rId69" Type="http://schemas.openxmlformats.org/officeDocument/2006/relationships/image" Target="../media/image127.emf"/><Relationship Id="rId8" Type="http://schemas.openxmlformats.org/officeDocument/2006/relationships/customXml" Target="../ink/ink97.xml"/><Relationship Id="rId51" Type="http://schemas.openxmlformats.org/officeDocument/2006/relationships/image" Target="../media/image118.emf"/><Relationship Id="rId3" Type="http://schemas.openxmlformats.org/officeDocument/2006/relationships/image" Target="../media/image94.emf"/><Relationship Id="rId12" Type="http://schemas.openxmlformats.org/officeDocument/2006/relationships/customXml" Target="../ink/ink99.xml"/><Relationship Id="rId17" Type="http://schemas.openxmlformats.org/officeDocument/2006/relationships/image" Target="../media/image101.emf"/><Relationship Id="rId25" Type="http://schemas.openxmlformats.org/officeDocument/2006/relationships/image" Target="../media/image105.emf"/><Relationship Id="rId33" Type="http://schemas.openxmlformats.org/officeDocument/2006/relationships/image" Target="../media/image109.emf"/><Relationship Id="rId38" Type="http://schemas.openxmlformats.org/officeDocument/2006/relationships/customXml" Target="../ink/ink112.xml"/><Relationship Id="rId46" Type="http://schemas.openxmlformats.org/officeDocument/2006/relationships/customXml" Target="../ink/ink116.xml"/><Relationship Id="rId59" Type="http://schemas.openxmlformats.org/officeDocument/2006/relationships/image" Target="../media/image122.emf"/><Relationship Id="rId67" Type="http://schemas.openxmlformats.org/officeDocument/2006/relationships/image" Target="../media/image126.emf"/><Relationship Id="rId20" Type="http://schemas.openxmlformats.org/officeDocument/2006/relationships/customXml" Target="../ink/ink103.xml"/><Relationship Id="rId41" Type="http://schemas.openxmlformats.org/officeDocument/2006/relationships/image" Target="../media/image113.emf"/><Relationship Id="rId54" Type="http://schemas.openxmlformats.org/officeDocument/2006/relationships/customXml" Target="../ink/ink120.xml"/><Relationship Id="rId62" Type="http://schemas.openxmlformats.org/officeDocument/2006/relationships/customXml" Target="../ink/ink12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1.xml"/><Relationship Id="rId13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0.emf"/><Relationship Id="rId12" Type="http://schemas.openxmlformats.org/officeDocument/2006/relationships/customXml" Target="../ink/ink133.xml"/><Relationship Id="rId2" Type="http://schemas.openxmlformats.org/officeDocument/2006/relationships/customXml" Target="../ink/ink12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30.xml"/><Relationship Id="rId11" Type="http://schemas.openxmlformats.org/officeDocument/2006/relationships/image" Target="../media/image132.emf"/><Relationship Id="rId5" Type="http://schemas.openxmlformats.org/officeDocument/2006/relationships/image" Target="../media/image129.emf"/><Relationship Id="rId15" Type="http://schemas.openxmlformats.org/officeDocument/2006/relationships/image" Target="../media/image134.emf"/><Relationship Id="rId10" Type="http://schemas.openxmlformats.org/officeDocument/2006/relationships/customXml" Target="../ink/ink132.xml"/><Relationship Id="rId4" Type="http://schemas.openxmlformats.org/officeDocument/2006/relationships/customXml" Target="../ink/ink129.xml"/><Relationship Id="rId9" Type="http://schemas.openxmlformats.org/officeDocument/2006/relationships/image" Target="../media/image131.emf"/><Relationship Id="rId14" Type="http://schemas.openxmlformats.org/officeDocument/2006/relationships/customXml" Target="../ink/ink13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8.xml"/><Relationship Id="rId13" Type="http://schemas.openxmlformats.org/officeDocument/2006/relationships/image" Target="../media/image140.emf"/><Relationship Id="rId18" Type="http://schemas.openxmlformats.org/officeDocument/2006/relationships/customXml" Target="../ink/ink143.xml"/><Relationship Id="rId26" Type="http://schemas.openxmlformats.org/officeDocument/2006/relationships/customXml" Target="../ink/ink147.xml"/><Relationship Id="rId39" Type="http://schemas.openxmlformats.org/officeDocument/2006/relationships/image" Target="../media/image153.emf"/><Relationship Id="rId3" Type="http://schemas.openxmlformats.org/officeDocument/2006/relationships/image" Target="../media/image135.emf"/><Relationship Id="rId21" Type="http://schemas.openxmlformats.org/officeDocument/2006/relationships/image" Target="../media/image144.emf"/><Relationship Id="rId34" Type="http://schemas.openxmlformats.org/officeDocument/2006/relationships/customXml" Target="../ink/ink151.xml"/><Relationship Id="rId7" Type="http://schemas.openxmlformats.org/officeDocument/2006/relationships/image" Target="../media/image137.emf"/><Relationship Id="rId12" Type="http://schemas.openxmlformats.org/officeDocument/2006/relationships/customXml" Target="../ink/ink140.xml"/><Relationship Id="rId17" Type="http://schemas.openxmlformats.org/officeDocument/2006/relationships/image" Target="../media/image142.emf"/><Relationship Id="rId25" Type="http://schemas.openxmlformats.org/officeDocument/2006/relationships/image" Target="../media/image146.emf"/><Relationship Id="rId33" Type="http://schemas.openxmlformats.org/officeDocument/2006/relationships/image" Target="../media/image150.emf"/><Relationship Id="rId38" Type="http://schemas.openxmlformats.org/officeDocument/2006/relationships/customXml" Target="../ink/ink153.xml"/><Relationship Id="rId2" Type="http://schemas.openxmlformats.org/officeDocument/2006/relationships/customXml" Target="../ink/ink135.xml"/><Relationship Id="rId16" Type="http://schemas.openxmlformats.org/officeDocument/2006/relationships/customXml" Target="../ink/ink142.xml"/><Relationship Id="rId20" Type="http://schemas.openxmlformats.org/officeDocument/2006/relationships/customXml" Target="../ink/ink144.xml"/><Relationship Id="rId29" Type="http://schemas.openxmlformats.org/officeDocument/2006/relationships/image" Target="../media/image14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37.xml"/><Relationship Id="rId11" Type="http://schemas.openxmlformats.org/officeDocument/2006/relationships/image" Target="../media/image139.emf"/><Relationship Id="rId24" Type="http://schemas.openxmlformats.org/officeDocument/2006/relationships/customXml" Target="../ink/ink146.xml"/><Relationship Id="rId32" Type="http://schemas.openxmlformats.org/officeDocument/2006/relationships/customXml" Target="../ink/ink150.xml"/><Relationship Id="rId37" Type="http://schemas.openxmlformats.org/officeDocument/2006/relationships/image" Target="../media/image152.emf"/><Relationship Id="rId5" Type="http://schemas.openxmlformats.org/officeDocument/2006/relationships/image" Target="../media/image136.emf"/><Relationship Id="rId15" Type="http://schemas.openxmlformats.org/officeDocument/2006/relationships/image" Target="../media/image141.emf"/><Relationship Id="rId23" Type="http://schemas.openxmlformats.org/officeDocument/2006/relationships/image" Target="../media/image145.emf"/><Relationship Id="rId28" Type="http://schemas.openxmlformats.org/officeDocument/2006/relationships/customXml" Target="../ink/ink148.xml"/><Relationship Id="rId36" Type="http://schemas.openxmlformats.org/officeDocument/2006/relationships/customXml" Target="../ink/ink152.xml"/><Relationship Id="rId10" Type="http://schemas.openxmlformats.org/officeDocument/2006/relationships/customXml" Target="../ink/ink139.xml"/><Relationship Id="rId19" Type="http://schemas.openxmlformats.org/officeDocument/2006/relationships/image" Target="../media/image143.emf"/><Relationship Id="rId31" Type="http://schemas.openxmlformats.org/officeDocument/2006/relationships/image" Target="../media/image149.emf"/><Relationship Id="rId4" Type="http://schemas.openxmlformats.org/officeDocument/2006/relationships/customXml" Target="../ink/ink136.xml"/><Relationship Id="rId9" Type="http://schemas.openxmlformats.org/officeDocument/2006/relationships/image" Target="../media/image138.emf"/><Relationship Id="rId14" Type="http://schemas.openxmlformats.org/officeDocument/2006/relationships/customXml" Target="../ink/ink141.xml"/><Relationship Id="rId22" Type="http://schemas.openxmlformats.org/officeDocument/2006/relationships/customXml" Target="../ink/ink145.xml"/><Relationship Id="rId27" Type="http://schemas.openxmlformats.org/officeDocument/2006/relationships/image" Target="../media/image147.emf"/><Relationship Id="rId30" Type="http://schemas.openxmlformats.org/officeDocument/2006/relationships/customXml" Target="../ink/ink149.xml"/><Relationship Id="rId35" Type="http://schemas.openxmlformats.org/officeDocument/2006/relationships/image" Target="../media/image15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7.xml"/><Relationship Id="rId13" Type="http://schemas.openxmlformats.org/officeDocument/2006/relationships/image" Target="../media/image159.emf"/><Relationship Id="rId18" Type="http://schemas.openxmlformats.org/officeDocument/2006/relationships/customXml" Target="../ink/ink162.xml"/><Relationship Id="rId26" Type="http://schemas.openxmlformats.org/officeDocument/2006/relationships/customXml" Target="../ink/ink166.xml"/><Relationship Id="rId3" Type="http://schemas.openxmlformats.org/officeDocument/2006/relationships/image" Target="../media/image154.emf"/><Relationship Id="rId21" Type="http://schemas.openxmlformats.org/officeDocument/2006/relationships/image" Target="../media/image163.emf"/><Relationship Id="rId7" Type="http://schemas.openxmlformats.org/officeDocument/2006/relationships/image" Target="../media/image156.emf"/><Relationship Id="rId12" Type="http://schemas.openxmlformats.org/officeDocument/2006/relationships/customXml" Target="../ink/ink159.xml"/><Relationship Id="rId17" Type="http://schemas.openxmlformats.org/officeDocument/2006/relationships/image" Target="../media/image161.emf"/><Relationship Id="rId25" Type="http://schemas.openxmlformats.org/officeDocument/2006/relationships/image" Target="../media/image165.emf"/><Relationship Id="rId33" Type="http://schemas.openxmlformats.org/officeDocument/2006/relationships/image" Target="../media/image169.emf"/><Relationship Id="rId2" Type="http://schemas.openxmlformats.org/officeDocument/2006/relationships/customXml" Target="../ink/ink154.xml"/><Relationship Id="rId16" Type="http://schemas.openxmlformats.org/officeDocument/2006/relationships/customXml" Target="../ink/ink161.xml"/><Relationship Id="rId20" Type="http://schemas.openxmlformats.org/officeDocument/2006/relationships/customXml" Target="../ink/ink163.xml"/><Relationship Id="rId29" Type="http://schemas.openxmlformats.org/officeDocument/2006/relationships/image" Target="../media/image167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56.xml"/><Relationship Id="rId11" Type="http://schemas.openxmlformats.org/officeDocument/2006/relationships/image" Target="../media/image158.emf"/><Relationship Id="rId24" Type="http://schemas.openxmlformats.org/officeDocument/2006/relationships/customXml" Target="../ink/ink165.xml"/><Relationship Id="rId32" Type="http://schemas.openxmlformats.org/officeDocument/2006/relationships/customXml" Target="../ink/ink169.xml"/><Relationship Id="rId5" Type="http://schemas.openxmlformats.org/officeDocument/2006/relationships/image" Target="../media/image155.emf"/><Relationship Id="rId15" Type="http://schemas.openxmlformats.org/officeDocument/2006/relationships/image" Target="../media/image160.emf"/><Relationship Id="rId23" Type="http://schemas.openxmlformats.org/officeDocument/2006/relationships/image" Target="../media/image164.emf"/><Relationship Id="rId28" Type="http://schemas.openxmlformats.org/officeDocument/2006/relationships/customXml" Target="../ink/ink167.xml"/><Relationship Id="rId10" Type="http://schemas.openxmlformats.org/officeDocument/2006/relationships/customXml" Target="../ink/ink158.xml"/><Relationship Id="rId19" Type="http://schemas.openxmlformats.org/officeDocument/2006/relationships/image" Target="../media/image162.emf"/><Relationship Id="rId31" Type="http://schemas.openxmlformats.org/officeDocument/2006/relationships/image" Target="../media/image168.emf"/><Relationship Id="rId4" Type="http://schemas.openxmlformats.org/officeDocument/2006/relationships/customXml" Target="../ink/ink155.xml"/><Relationship Id="rId9" Type="http://schemas.openxmlformats.org/officeDocument/2006/relationships/image" Target="../media/image157.emf"/><Relationship Id="rId14" Type="http://schemas.openxmlformats.org/officeDocument/2006/relationships/customXml" Target="../ink/ink160.xml"/><Relationship Id="rId22" Type="http://schemas.openxmlformats.org/officeDocument/2006/relationships/customXml" Target="../ink/ink164.xml"/><Relationship Id="rId27" Type="http://schemas.openxmlformats.org/officeDocument/2006/relationships/image" Target="../media/image166.emf"/><Relationship Id="rId30" Type="http://schemas.openxmlformats.org/officeDocument/2006/relationships/customXml" Target="../ink/ink16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3.xml"/><Relationship Id="rId13" Type="http://schemas.openxmlformats.org/officeDocument/2006/relationships/image" Target="../media/image175.emf"/><Relationship Id="rId18" Type="http://schemas.openxmlformats.org/officeDocument/2006/relationships/customXml" Target="../ink/ink178.xml"/><Relationship Id="rId26" Type="http://schemas.openxmlformats.org/officeDocument/2006/relationships/customXml" Target="../ink/ink182.xml"/><Relationship Id="rId3" Type="http://schemas.openxmlformats.org/officeDocument/2006/relationships/image" Target="../media/image170.emf"/><Relationship Id="rId21" Type="http://schemas.openxmlformats.org/officeDocument/2006/relationships/image" Target="../media/image179.emf"/><Relationship Id="rId7" Type="http://schemas.openxmlformats.org/officeDocument/2006/relationships/image" Target="../media/image172.emf"/><Relationship Id="rId12" Type="http://schemas.openxmlformats.org/officeDocument/2006/relationships/customXml" Target="../ink/ink175.xml"/><Relationship Id="rId17" Type="http://schemas.openxmlformats.org/officeDocument/2006/relationships/image" Target="../media/image177.emf"/><Relationship Id="rId25" Type="http://schemas.openxmlformats.org/officeDocument/2006/relationships/image" Target="../media/image181.emf"/><Relationship Id="rId2" Type="http://schemas.openxmlformats.org/officeDocument/2006/relationships/customXml" Target="../ink/ink170.xml"/><Relationship Id="rId16" Type="http://schemas.openxmlformats.org/officeDocument/2006/relationships/customXml" Target="../ink/ink177.xml"/><Relationship Id="rId20" Type="http://schemas.openxmlformats.org/officeDocument/2006/relationships/customXml" Target="../ink/ink179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72.xml"/><Relationship Id="rId11" Type="http://schemas.openxmlformats.org/officeDocument/2006/relationships/image" Target="../media/image174.emf"/><Relationship Id="rId24" Type="http://schemas.openxmlformats.org/officeDocument/2006/relationships/customXml" Target="../ink/ink181.xml"/><Relationship Id="rId5" Type="http://schemas.openxmlformats.org/officeDocument/2006/relationships/image" Target="../media/image171.emf"/><Relationship Id="rId15" Type="http://schemas.openxmlformats.org/officeDocument/2006/relationships/image" Target="../media/image176.emf"/><Relationship Id="rId23" Type="http://schemas.openxmlformats.org/officeDocument/2006/relationships/image" Target="../media/image180.emf"/><Relationship Id="rId10" Type="http://schemas.openxmlformats.org/officeDocument/2006/relationships/customXml" Target="../ink/ink174.xml"/><Relationship Id="rId19" Type="http://schemas.openxmlformats.org/officeDocument/2006/relationships/image" Target="../media/image178.emf"/><Relationship Id="rId4" Type="http://schemas.openxmlformats.org/officeDocument/2006/relationships/customXml" Target="../ink/ink171.xml"/><Relationship Id="rId9" Type="http://schemas.openxmlformats.org/officeDocument/2006/relationships/image" Target="../media/image173.emf"/><Relationship Id="rId14" Type="http://schemas.openxmlformats.org/officeDocument/2006/relationships/customXml" Target="../ink/ink176.xml"/><Relationship Id="rId22" Type="http://schemas.openxmlformats.org/officeDocument/2006/relationships/customXml" Target="../ink/ink180.xml"/><Relationship Id="rId27" Type="http://schemas.openxmlformats.org/officeDocument/2006/relationships/image" Target="../media/image18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12" Type="http://schemas.openxmlformats.org/officeDocument/2006/relationships/image" Target="../media/image1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customXml" Target="../ink/ink183.xml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0" name="Ink 49"/>
              <p14:cNvContentPartPr/>
              <p14:nvPr/>
            </p14:nvContentPartPr>
            <p14:xfrm>
              <a:off x="1546402" y="609603"/>
              <a:ext cx="573480" cy="38448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34522" y="595563"/>
                <a:ext cx="596520" cy="41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5" name="Ink 54"/>
              <p14:cNvContentPartPr/>
              <p14:nvPr/>
            </p14:nvContentPartPr>
            <p14:xfrm>
              <a:off x="2422642" y="929283"/>
              <a:ext cx="2532960" cy="3492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13282" y="917043"/>
                <a:ext cx="2556000" cy="6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5" name="Ink 134"/>
              <p14:cNvContentPartPr/>
              <p14:nvPr/>
            </p14:nvContentPartPr>
            <p14:xfrm>
              <a:off x="3909082" y="3023043"/>
              <a:ext cx="1086840" cy="67860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98642" y="3007203"/>
                <a:ext cx="1114560" cy="70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4" name="Ink 143"/>
              <p14:cNvContentPartPr/>
              <p14:nvPr/>
            </p14:nvContentPartPr>
            <p14:xfrm>
              <a:off x="4188802" y="3364683"/>
              <a:ext cx="864360" cy="2916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78722" y="3348123"/>
                <a:ext cx="89100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7" name="Ink 166"/>
              <p14:cNvContentPartPr/>
              <p14:nvPr/>
            </p14:nvContentPartPr>
            <p14:xfrm>
              <a:off x="6399562" y="1200003"/>
              <a:ext cx="1678320" cy="85320"/>
            </p14:xfrm>
          </p:contentPart>
        </mc:Choice>
        <mc:Fallback xmlns="">
          <p:pic>
            <p:nvPicPr>
              <p:cNvPr id="167" name="Ink 16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91282" y="1183803"/>
                <a:ext cx="1701720" cy="11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71" name="Ink 170"/>
              <p14:cNvContentPartPr/>
              <p14:nvPr/>
            </p14:nvContentPartPr>
            <p14:xfrm>
              <a:off x="8043682" y="1131603"/>
              <a:ext cx="347400" cy="154800"/>
            </p14:xfrm>
          </p:contentPart>
        </mc:Choice>
        <mc:Fallback xmlns="">
          <p:pic>
            <p:nvPicPr>
              <p:cNvPr id="171" name="Ink 17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28562" y="1118643"/>
                <a:ext cx="37368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5" name="Ink 174"/>
              <p14:cNvContentPartPr/>
              <p14:nvPr/>
            </p14:nvContentPartPr>
            <p14:xfrm>
              <a:off x="7171042" y="321603"/>
              <a:ext cx="76680" cy="948240"/>
            </p14:xfrm>
          </p:contentPart>
        </mc:Choice>
        <mc:Fallback xmlns="">
          <p:pic>
            <p:nvPicPr>
              <p:cNvPr id="175" name="Ink 17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160602" y="310083"/>
                <a:ext cx="102240" cy="9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78" name="Ink 177"/>
              <p14:cNvContentPartPr/>
              <p14:nvPr/>
            </p14:nvContentPartPr>
            <p14:xfrm>
              <a:off x="6203722" y="144123"/>
              <a:ext cx="1266480" cy="1308240"/>
            </p14:xfrm>
          </p:contentPart>
        </mc:Choice>
        <mc:Fallback xmlns="">
          <p:pic>
            <p:nvPicPr>
              <p:cNvPr id="178" name="Ink 17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190042" y="131163"/>
                <a:ext cx="1293840" cy="133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81" name="Ink 180"/>
              <p14:cNvContentPartPr/>
              <p14:nvPr/>
            </p14:nvContentPartPr>
            <p14:xfrm>
              <a:off x="6448162" y="1248243"/>
              <a:ext cx="824760" cy="618840"/>
            </p14:xfrm>
          </p:contentPart>
        </mc:Choice>
        <mc:Fallback xmlns="">
          <p:pic>
            <p:nvPicPr>
              <p:cNvPr id="181" name="Ink 18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37002" y="1232763"/>
                <a:ext cx="852120" cy="64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87" name="Ink 186"/>
              <p14:cNvContentPartPr/>
              <p14:nvPr/>
            </p14:nvContentPartPr>
            <p14:xfrm>
              <a:off x="6749482" y="1548483"/>
              <a:ext cx="399600" cy="620280"/>
            </p14:xfrm>
          </p:contentPart>
        </mc:Choice>
        <mc:Fallback xmlns="">
          <p:pic>
            <p:nvPicPr>
              <p:cNvPr id="187" name="Ink 18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737242" y="1535163"/>
                <a:ext cx="421560" cy="64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3" name="Ink 192"/>
              <p14:cNvContentPartPr/>
              <p14:nvPr/>
            </p14:nvContentPartPr>
            <p14:xfrm>
              <a:off x="7251682" y="739563"/>
              <a:ext cx="906120" cy="48852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243762" y="725883"/>
                <a:ext cx="928800" cy="50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17" name="Ink 216"/>
              <p14:cNvContentPartPr/>
              <p14:nvPr/>
            </p14:nvContentPartPr>
            <p14:xfrm>
              <a:off x="6991762" y="477123"/>
              <a:ext cx="857160" cy="1285560"/>
            </p14:xfrm>
          </p:contentPart>
        </mc:Choice>
        <mc:Fallback xmlns="">
          <p:pic>
            <p:nvPicPr>
              <p:cNvPr id="217" name="Ink 21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982042" y="462363"/>
                <a:ext cx="881280" cy="131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67" name="Ink 266"/>
              <p14:cNvContentPartPr/>
              <p14:nvPr/>
            </p14:nvContentPartPr>
            <p14:xfrm>
              <a:off x="2821882" y="4075683"/>
              <a:ext cx="941040" cy="651240"/>
            </p14:xfrm>
          </p:contentPart>
        </mc:Choice>
        <mc:Fallback xmlns="">
          <p:pic>
            <p:nvPicPr>
              <p:cNvPr id="267" name="Ink 26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812882" y="4062003"/>
                <a:ext cx="960120" cy="67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75" name="Ink 274"/>
              <p14:cNvContentPartPr/>
              <p14:nvPr/>
            </p14:nvContentPartPr>
            <p14:xfrm>
              <a:off x="5322082" y="4057323"/>
              <a:ext cx="816480" cy="815760"/>
            </p14:xfrm>
          </p:contentPart>
        </mc:Choice>
        <mc:Fallback xmlns="">
          <p:pic>
            <p:nvPicPr>
              <p:cNvPr id="275" name="Ink 274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312362" y="4045083"/>
                <a:ext cx="841320" cy="84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83" name="Ink 282"/>
              <p14:cNvContentPartPr/>
              <p14:nvPr/>
            </p14:nvContentPartPr>
            <p14:xfrm>
              <a:off x="5737162" y="4166403"/>
              <a:ext cx="202320" cy="198000"/>
            </p14:xfrm>
          </p:contentPart>
        </mc:Choice>
        <mc:Fallback xmlns="">
          <p:pic>
            <p:nvPicPr>
              <p:cNvPr id="283" name="Ink 282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726002" y="4154883"/>
                <a:ext cx="22320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84" name="Ink 283"/>
              <p14:cNvContentPartPr/>
              <p14:nvPr/>
            </p14:nvContentPartPr>
            <p14:xfrm>
              <a:off x="5511802" y="4480323"/>
              <a:ext cx="774360" cy="13320"/>
            </p14:xfrm>
          </p:contentPart>
        </mc:Choice>
        <mc:Fallback xmlns="">
          <p:pic>
            <p:nvPicPr>
              <p:cNvPr id="284" name="Ink 283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501362" y="4468443"/>
                <a:ext cx="79956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85" name="Ink 284"/>
              <p14:cNvContentPartPr/>
              <p14:nvPr/>
            </p14:nvContentPartPr>
            <p14:xfrm>
              <a:off x="5512882" y="4591563"/>
              <a:ext cx="687240" cy="277920"/>
            </p14:xfrm>
          </p:contentPart>
        </mc:Choice>
        <mc:Fallback xmlns="">
          <p:pic>
            <p:nvPicPr>
              <p:cNvPr id="285" name="Ink 284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502442" y="4578603"/>
                <a:ext cx="712080" cy="3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36" name="Ink 335"/>
              <p14:cNvContentPartPr/>
              <p14:nvPr/>
            </p14:nvContentPartPr>
            <p14:xfrm>
              <a:off x="6363562" y="4943283"/>
              <a:ext cx="911160" cy="584640"/>
            </p14:xfrm>
          </p:contentPart>
        </mc:Choice>
        <mc:Fallback xmlns="">
          <p:pic>
            <p:nvPicPr>
              <p:cNvPr id="336" name="Ink 335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352762" y="4928523"/>
                <a:ext cx="937440" cy="61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38" name="Ink 337"/>
              <p14:cNvContentPartPr/>
              <p14:nvPr/>
            </p14:nvContentPartPr>
            <p14:xfrm>
              <a:off x="6631042" y="5308323"/>
              <a:ext cx="885960" cy="9000"/>
            </p14:xfrm>
          </p:contentPart>
        </mc:Choice>
        <mc:Fallback xmlns="">
          <p:pic>
            <p:nvPicPr>
              <p:cNvPr id="338" name="Ink 337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620602" y="5295003"/>
                <a:ext cx="90900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70" name="Ink 369"/>
              <p14:cNvContentPartPr/>
              <p14:nvPr/>
            </p14:nvContentPartPr>
            <p14:xfrm>
              <a:off x="1861042" y="3731883"/>
              <a:ext cx="1065240" cy="1061280"/>
            </p14:xfrm>
          </p:contentPart>
        </mc:Choice>
        <mc:Fallback xmlns="">
          <p:pic>
            <p:nvPicPr>
              <p:cNvPr id="370" name="Ink 369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850602" y="3720003"/>
                <a:ext cx="1088280" cy="10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93" name="Ink 392"/>
              <p14:cNvContentPartPr/>
              <p14:nvPr/>
            </p14:nvContentPartPr>
            <p14:xfrm>
              <a:off x="6862882" y="5067483"/>
              <a:ext cx="227880" cy="189000"/>
            </p14:xfrm>
          </p:contentPart>
        </mc:Choice>
        <mc:Fallback xmlns="">
          <p:pic>
            <p:nvPicPr>
              <p:cNvPr id="393" name="Ink 39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851722" y="5055603"/>
                <a:ext cx="24804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11" name="Ink 410"/>
              <p14:cNvContentPartPr/>
              <p14:nvPr/>
            </p14:nvContentPartPr>
            <p14:xfrm>
              <a:off x="6061882" y="6148203"/>
              <a:ext cx="578880" cy="32400"/>
            </p14:xfrm>
          </p:contentPart>
        </mc:Choice>
        <mc:Fallback xmlns="">
          <p:pic>
            <p:nvPicPr>
              <p:cNvPr id="411" name="Ink 410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052882" y="6139923"/>
                <a:ext cx="59868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415" name="Ink 414"/>
              <p14:cNvContentPartPr/>
              <p14:nvPr/>
            </p14:nvContentPartPr>
            <p14:xfrm>
              <a:off x="7237282" y="6169083"/>
              <a:ext cx="818640" cy="10800"/>
            </p14:xfrm>
          </p:contentPart>
        </mc:Choice>
        <mc:Fallback xmlns="">
          <p:pic>
            <p:nvPicPr>
              <p:cNvPr id="415" name="Ink 414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229722" y="6155763"/>
                <a:ext cx="83988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421" name="Ink 420"/>
              <p14:cNvContentPartPr/>
              <p14:nvPr/>
            </p14:nvContentPartPr>
            <p14:xfrm>
              <a:off x="6727882" y="5374203"/>
              <a:ext cx="713880" cy="309600"/>
            </p14:xfrm>
          </p:contentPart>
        </mc:Choice>
        <mc:Fallback xmlns="">
          <p:pic>
            <p:nvPicPr>
              <p:cNvPr id="421" name="Ink 420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713482" y="5361603"/>
                <a:ext cx="742320" cy="33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422" name="Ink 421"/>
              <p14:cNvContentPartPr/>
              <p14:nvPr/>
            </p14:nvContentPartPr>
            <p14:xfrm>
              <a:off x="7019122" y="6355923"/>
              <a:ext cx="839520" cy="277200"/>
            </p14:xfrm>
          </p:contentPart>
        </mc:Choice>
        <mc:Fallback xmlns="">
          <p:pic>
            <p:nvPicPr>
              <p:cNvPr id="422" name="Ink 421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010842" y="6342603"/>
                <a:ext cx="85896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23" name="Ink 422"/>
              <p14:cNvContentPartPr/>
              <p14:nvPr/>
            </p14:nvContentPartPr>
            <p14:xfrm>
              <a:off x="5918242" y="5647443"/>
              <a:ext cx="2576160" cy="1134720"/>
            </p14:xfrm>
          </p:contentPart>
        </mc:Choice>
        <mc:Fallback xmlns="">
          <p:pic>
            <p:nvPicPr>
              <p:cNvPr id="423" name="Ink 422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911762" y="5635923"/>
                <a:ext cx="2594160" cy="11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43" name="Ink 442"/>
              <p14:cNvContentPartPr/>
              <p14:nvPr/>
            </p14:nvContentPartPr>
            <p14:xfrm>
              <a:off x="1243642" y="761883"/>
              <a:ext cx="347400" cy="415440"/>
            </p14:xfrm>
          </p:contentPart>
        </mc:Choice>
        <mc:Fallback xmlns="">
          <p:pic>
            <p:nvPicPr>
              <p:cNvPr id="443" name="Ink 442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229242" y="751803"/>
                <a:ext cx="374400" cy="43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44" name="Ink 443"/>
              <p14:cNvContentPartPr/>
              <p14:nvPr/>
            </p14:nvContentPartPr>
            <p14:xfrm>
              <a:off x="6492442" y="2280723"/>
              <a:ext cx="167400" cy="474840"/>
            </p14:xfrm>
          </p:contentPart>
        </mc:Choice>
        <mc:Fallback xmlns="">
          <p:pic>
            <p:nvPicPr>
              <p:cNvPr id="444" name="Ink 443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476962" y="2271003"/>
                <a:ext cx="200160" cy="50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47" name="Ink 446"/>
              <p14:cNvContentPartPr/>
              <p14:nvPr/>
            </p14:nvContentPartPr>
            <p14:xfrm>
              <a:off x="4410562" y="2358843"/>
              <a:ext cx="1209960" cy="942840"/>
            </p14:xfrm>
          </p:contentPart>
        </mc:Choice>
        <mc:Fallback xmlns="">
          <p:pic>
            <p:nvPicPr>
              <p:cNvPr id="447" name="Ink 446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395802" y="2345163"/>
                <a:ext cx="1235880" cy="9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48" name="Ink 447"/>
              <p14:cNvContentPartPr/>
              <p14:nvPr/>
            </p14:nvContentPartPr>
            <p14:xfrm>
              <a:off x="3176122" y="4411923"/>
              <a:ext cx="795960" cy="60840"/>
            </p14:xfrm>
          </p:contentPart>
        </mc:Choice>
        <mc:Fallback xmlns="">
          <p:pic>
            <p:nvPicPr>
              <p:cNvPr id="448" name="Ink 447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164242" y="4396443"/>
                <a:ext cx="82296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49" name="Ink 448"/>
              <p14:cNvContentPartPr/>
              <p14:nvPr/>
            </p14:nvContentPartPr>
            <p14:xfrm>
              <a:off x="3331642" y="4944363"/>
              <a:ext cx="749880" cy="600480"/>
            </p14:xfrm>
          </p:contentPart>
        </mc:Choice>
        <mc:Fallback xmlns="">
          <p:pic>
            <p:nvPicPr>
              <p:cNvPr id="449" name="Ink 448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321922" y="4929243"/>
                <a:ext cx="774720" cy="62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50" name="Ink 449"/>
              <p14:cNvContentPartPr/>
              <p14:nvPr/>
            </p14:nvContentPartPr>
            <p14:xfrm>
              <a:off x="3518122" y="5317323"/>
              <a:ext cx="893880" cy="21960"/>
            </p14:xfrm>
          </p:contentPart>
        </mc:Choice>
        <mc:Fallback xmlns="">
          <p:pic>
            <p:nvPicPr>
              <p:cNvPr id="450" name="Ink 449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509842" y="5301843"/>
                <a:ext cx="91080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52" name="Ink 451"/>
              <p14:cNvContentPartPr/>
              <p14:nvPr/>
            </p14:nvContentPartPr>
            <p14:xfrm>
              <a:off x="139162" y="2523363"/>
              <a:ext cx="1158480" cy="21240"/>
            </p14:xfrm>
          </p:contentPart>
        </mc:Choice>
        <mc:Fallback xmlns="">
          <p:pic>
            <p:nvPicPr>
              <p:cNvPr id="452" name="Ink 451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32682" y="2511843"/>
                <a:ext cx="117612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62" name="Ink 461"/>
              <p14:cNvContentPartPr/>
              <p14:nvPr/>
            </p14:nvContentPartPr>
            <p14:xfrm>
              <a:off x="155722" y="1995243"/>
              <a:ext cx="678960" cy="475200"/>
            </p14:xfrm>
          </p:contentPart>
        </mc:Choice>
        <mc:Fallback xmlns="">
          <p:pic>
            <p:nvPicPr>
              <p:cNvPr id="462" name="Ink 461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48882" y="1985883"/>
                <a:ext cx="69552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73" name="Ink 472"/>
              <p14:cNvContentPartPr/>
              <p14:nvPr/>
            </p14:nvContentPartPr>
            <p14:xfrm>
              <a:off x="3278722" y="4166403"/>
              <a:ext cx="120240" cy="163440"/>
            </p14:xfrm>
          </p:contentPart>
        </mc:Choice>
        <mc:Fallback xmlns="">
          <p:pic>
            <p:nvPicPr>
              <p:cNvPr id="473" name="Ink 472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268642" y="4155603"/>
                <a:ext cx="14076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79" name="Ink 478"/>
              <p14:cNvContentPartPr/>
              <p14:nvPr/>
            </p14:nvContentPartPr>
            <p14:xfrm>
              <a:off x="270922" y="120723"/>
              <a:ext cx="8086680" cy="6653160"/>
            </p14:xfrm>
          </p:contentPart>
        </mc:Choice>
        <mc:Fallback xmlns="">
          <p:pic>
            <p:nvPicPr>
              <p:cNvPr id="479" name="Ink 478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63362" y="107763"/>
                <a:ext cx="8106480" cy="667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84" name="Ink 483"/>
              <p14:cNvContentPartPr/>
              <p14:nvPr/>
            </p14:nvContentPartPr>
            <p14:xfrm>
              <a:off x="2022682" y="3105483"/>
              <a:ext cx="1818000" cy="1672560"/>
            </p14:xfrm>
          </p:contentPart>
        </mc:Choice>
        <mc:Fallback xmlns="">
          <p:pic>
            <p:nvPicPr>
              <p:cNvPr id="484" name="Ink 483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012242" y="3089643"/>
                <a:ext cx="1841040" cy="170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41784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Plasmon </a:t>
            </a:r>
            <a:r>
              <a:rPr lang="en-US" dirty="0" err="1" smtClean="0"/>
              <a:t>Polariton</a:t>
            </a:r>
            <a:r>
              <a:rPr lang="en-US" dirty="0" smtClean="0"/>
              <a:t>—Courtesy of </a:t>
            </a:r>
            <a:r>
              <a:rPr lang="en-US" dirty="0" err="1" smtClean="0"/>
              <a:t>wikipedi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0675" y="2542989"/>
            <a:ext cx="7886700" cy="26916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8075" y="1653553"/>
            <a:ext cx="53812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Surface_plasm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4" name="Ink 23"/>
              <p14:cNvContentPartPr/>
              <p14:nvPr/>
            </p14:nvContentPartPr>
            <p14:xfrm>
              <a:off x="1197202" y="6102843"/>
              <a:ext cx="1854720" cy="48276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4962" y="6093123"/>
                <a:ext cx="1881720" cy="50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6" name="Ink 35"/>
              <p14:cNvContentPartPr/>
              <p14:nvPr/>
            </p14:nvContentPartPr>
            <p14:xfrm>
              <a:off x="3172882" y="6387603"/>
              <a:ext cx="61920" cy="13752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66402" y="6378243"/>
                <a:ext cx="7992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7" name="Ink 36"/>
              <p14:cNvContentPartPr/>
              <p14:nvPr/>
            </p14:nvContentPartPr>
            <p14:xfrm>
              <a:off x="2936002" y="6566883"/>
              <a:ext cx="1022040" cy="7452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29522" y="6559683"/>
                <a:ext cx="104184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8" name="Ink 37"/>
              <p14:cNvContentPartPr/>
              <p14:nvPr/>
            </p14:nvContentPartPr>
            <p14:xfrm>
              <a:off x="2916562" y="6233523"/>
              <a:ext cx="407160" cy="34632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09722" y="6222003"/>
                <a:ext cx="428040" cy="37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0" name="Ink 39"/>
              <p14:cNvContentPartPr/>
              <p14:nvPr/>
            </p14:nvContentPartPr>
            <p14:xfrm>
              <a:off x="3015922" y="6179523"/>
              <a:ext cx="796320" cy="4680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006562" y="6168363"/>
                <a:ext cx="81972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3" name="Ink 42"/>
              <p14:cNvContentPartPr/>
              <p14:nvPr/>
            </p14:nvContentPartPr>
            <p14:xfrm>
              <a:off x="974002" y="5654283"/>
              <a:ext cx="992880" cy="114336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62482" y="5643843"/>
                <a:ext cx="1014480" cy="11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6" name="Ink 45"/>
              <p14:cNvContentPartPr/>
              <p14:nvPr/>
            </p14:nvContentPartPr>
            <p14:xfrm>
              <a:off x="2752042" y="5969643"/>
              <a:ext cx="205200" cy="17388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741242" y="5961723"/>
                <a:ext cx="225360" cy="1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8" name="Ink 47"/>
              <p14:cNvContentPartPr/>
              <p14:nvPr/>
            </p14:nvContentPartPr>
            <p14:xfrm>
              <a:off x="3175762" y="6672003"/>
              <a:ext cx="120240" cy="15660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164602" y="6662283"/>
                <a:ext cx="14256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9" name="Ink 48"/>
              <p14:cNvContentPartPr/>
              <p14:nvPr/>
            </p14:nvContentPartPr>
            <p14:xfrm>
              <a:off x="2303482" y="6665883"/>
              <a:ext cx="137880" cy="19188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291962" y="6656163"/>
                <a:ext cx="15948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4" name="Ink 53"/>
              <p14:cNvContentPartPr/>
              <p14:nvPr/>
            </p14:nvContentPartPr>
            <p14:xfrm>
              <a:off x="4238122" y="6229203"/>
              <a:ext cx="744120" cy="23796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29122" y="6216963"/>
                <a:ext cx="760680" cy="26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56229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tically Polarized Wav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68302" y="1825625"/>
            <a:ext cx="6807395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935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lted Ellips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0868" y="1825625"/>
            <a:ext cx="542226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488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wster Angle Effect—Courtesy of JA Ko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53578" y="1825625"/>
            <a:ext cx="5436843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" name="Ink 19"/>
              <p14:cNvContentPartPr/>
              <p14:nvPr/>
            </p14:nvContentPartPr>
            <p14:xfrm>
              <a:off x="647842" y="3793083"/>
              <a:ext cx="143280" cy="11808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6682" y="3784803"/>
                <a:ext cx="166320" cy="1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1" name="Ink 20"/>
              <p14:cNvContentPartPr/>
              <p14:nvPr/>
            </p14:nvContentPartPr>
            <p14:xfrm>
              <a:off x="-13838" y="4288803"/>
              <a:ext cx="802800" cy="12150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758" y="4280163"/>
                <a:ext cx="816480" cy="123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2" name="Ink 21"/>
              <p14:cNvContentPartPr/>
              <p14:nvPr/>
            </p14:nvContentPartPr>
            <p14:xfrm>
              <a:off x="760522" y="3700563"/>
              <a:ext cx="60120" cy="91548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8642" y="3687603"/>
                <a:ext cx="78840" cy="9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3" name="Ink 22"/>
              <p14:cNvContentPartPr/>
              <p14:nvPr/>
            </p14:nvContentPartPr>
            <p14:xfrm>
              <a:off x="926482" y="4372683"/>
              <a:ext cx="700920" cy="20232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20362" y="4361883"/>
                <a:ext cx="71640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5" name="Ink 24"/>
              <p14:cNvContentPartPr/>
              <p14:nvPr/>
            </p14:nvContentPartPr>
            <p14:xfrm>
              <a:off x="1371082" y="4940403"/>
              <a:ext cx="325080" cy="5130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60642" y="4933563"/>
                <a:ext cx="342360" cy="53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7" name="Ink 26"/>
              <p14:cNvContentPartPr/>
              <p14:nvPr/>
            </p14:nvContentPartPr>
            <p14:xfrm>
              <a:off x="814882" y="3910083"/>
              <a:ext cx="61920" cy="687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04082" y="3903963"/>
                <a:ext cx="8424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8" name="Ink 27"/>
              <p14:cNvContentPartPr/>
              <p14:nvPr/>
            </p14:nvContentPartPr>
            <p14:xfrm>
              <a:off x="853402" y="3679683"/>
              <a:ext cx="86040" cy="837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42602" y="3667803"/>
                <a:ext cx="107280" cy="85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9" name="Ink 28"/>
              <p14:cNvContentPartPr/>
              <p14:nvPr/>
            </p14:nvContentPartPr>
            <p14:xfrm>
              <a:off x="175162" y="4538643"/>
              <a:ext cx="587160" cy="65124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62922" y="4527483"/>
                <a:ext cx="609480" cy="67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0" name="Ink 29"/>
              <p14:cNvContentPartPr/>
              <p14:nvPr/>
            </p14:nvContentPartPr>
            <p14:xfrm>
              <a:off x="1343362" y="4316523"/>
              <a:ext cx="96480" cy="16812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333282" y="4306803"/>
                <a:ext cx="11916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1" name="Ink 30"/>
              <p14:cNvContentPartPr/>
              <p14:nvPr/>
            </p14:nvContentPartPr>
            <p14:xfrm>
              <a:off x="92002" y="4889283"/>
              <a:ext cx="142200" cy="5544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0842" y="4882443"/>
                <a:ext cx="16020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2" name="Ink 31"/>
              <p14:cNvContentPartPr/>
              <p14:nvPr/>
            </p14:nvContentPartPr>
            <p14:xfrm>
              <a:off x="736762" y="4743123"/>
              <a:ext cx="157680" cy="36468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3802" y="4730163"/>
                <a:ext cx="184320" cy="38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3" name="Ink 32"/>
              <p14:cNvContentPartPr/>
              <p14:nvPr/>
            </p14:nvContentPartPr>
            <p14:xfrm>
              <a:off x="848362" y="4610643"/>
              <a:ext cx="596880" cy="5637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38642" y="4598403"/>
                <a:ext cx="619560" cy="59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6" name="Ink 35"/>
              <p14:cNvContentPartPr/>
              <p14:nvPr/>
            </p14:nvContentPartPr>
            <p14:xfrm>
              <a:off x="407362" y="4858683"/>
              <a:ext cx="816840" cy="17604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96202" y="4849323"/>
                <a:ext cx="84060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0" name="Ink 39"/>
              <p14:cNvContentPartPr/>
              <p14:nvPr/>
            </p14:nvContentPartPr>
            <p14:xfrm>
              <a:off x="-44798" y="4863363"/>
              <a:ext cx="150840" cy="19728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-53438" y="4856523"/>
                <a:ext cx="16632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1" name="Ink 40"/>
              <p14:cNvContentPartPr/>
              <p14:nvPr/>
            </p14:nvContentPartPr>
            <p14:xfrm>
              <a:off x="1442002" y="4949043"/>
              <a:ext cx="538200" cy="23796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435162" y="4939683"/>
                <a:ext cx="55476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2" name="Ink 41"/>
              <p14:cNvContentPartPr/>
              <p14:nvPr/>
            </p14:nvContentPartPr>
            <p14:xfrm>
              <a:off x="1874002" y="4973523"/>
              <a:ext cx="60480" cy="12456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864642" y="4965963"/>
                <a:ext cx="7992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45" name="Ink 44"/>
              <p14:cNvContentPartPr/>
              <p14:nvPr/>
            </p14:nvContentPartPr>
            <p14:xfrm>
              <a:off x="448402" y="4113483"/>
              <a:ext cx="649800" cy="15948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37602" y="4104123"/>
                <a:ext cx="6746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46" name="Ink 45"/>
              <p14:cNvContentPartPr/>
              <p14:nvPr/>
            </p14:nvContentPartPr>
            <p14:xfrm>
              <a:off x="986242" y="4140483"/>
              <a:ext cx="75600" cy="11484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78322" y="4130043"/>
                <a:ext cx="9648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48" name="Ink 47"/>
              <p14:cNvContentPartPr/>
              <p14:nvPr/>
            </p14:nvContentPartPr>
            <p14:xfrm>
              <a:off x="356962" y="2875083"/>
              <a:ext cx="1078560" cy="48168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46522" y="2862483"/>
                <a:ext cx="1099080" cy="50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2" name="Ink 61"/>
              <p14:cNvContentPartPr/>
              <p14:nvPr/>
            </p14:nvContentPartPr>
            <p14:xfrm>
              <a:off x="1319962" y="5408403"/>
              <a:ext cx="73800" cy="4464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309882" y="5399763"/>
                <a:ext cx="95040" cy="6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3" name="Ink 62"/>
              <p14:cNvContentPartPr/>
              <p14:nvPr/>
            </p14:nvContentPartPr>
            <p14:xfrm>
              <a:off x="891922" y="5379603"/>
              <a:ext cx="1191600" cy="102276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84362" y="5367003"/>
                <a:ext cx="1207080" cy="104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8257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879" y="316228"/>
            <a:ext cx="7886700" cy="1325563"/>
          </a:xfrm>
        </p:spPr>
        <p:txBody>
          <a:bodyPr/>
          <a:lstStyle/>
          <a:p>
            <a:r>
              <a:rPr lang="en-US" dirty="0" err="1" smtClean="0"/>
              <a:t>Fabry</a:t>
            </a:r>
            <a:r>
              <a:rPr lang="en-US" dirty="0" smtClean="0"/>
              <a:t> Filter--Etal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919550"/>
            <a:ext cx="7886700" cy="416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226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4491381" y="1817979"/>
              <a:ext cx="11160" cy="11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72661" y="1799259"/>
                <a:ext cx="486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2860221" y="5302779"/>
              <a:ext cx="1197720" cy="4374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47981" y="5293419"/>
                <a:ext cx="1219680" cy="45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" name="Ink 25"/>
              <p14:cNvContentPartPr/>
              <p14:nvPr/>
            </p14:nvContentPartPr>
            <p14:xfrm>
              <a:off x="1247421" y="4269579"/>
              <a:ext cx="607680" cy="16236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33381" y="4256979"/>
                <a:ext cx="63396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0" name="Ink 59"/>
              <p14:cNvContentPartPr/>
              <p14:nvPr/>
            </p14:nvContentPartPr>
            <p14:xfrm>
              <a:off x="2371341" y="2641659"/>
              <a:ext cx="501480" cy="6696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64141" y="2631219"/>
                <a:ext cx="51660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2" name="Ink 61"/>
              <p14:cNvContentPartPr/>
              <p14:nvPr/>
            </p14:nvContentPartPr>
            <p14:xfrm>
              <a:off x="2388261" y="2552739"/>
              <a:ext cx="647280" cy="7416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81061" y="2541939"/>
                <a:ext cx="66564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7" name="Ink 66"/>
              <p14:cNvContentPartPr/>
              <p14:nvPr/>
            </p14:nvContentPartPr>
            <p14:xfrm>
              <a:off x="3220581" y="2533299"/>
              <a:ext cx="852840" cy="109800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213021" y="2521419"/>
                <a:ext cx="873000" cy="1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8" name="Ink 67"/>
              <p14:cNvContentPartPr/>
              <p14:nvPr/>
            </p14:nvContentPartPr>
            <p14:xfrm>
              <a:off x="3310941" y="2562459"/>
              <a:ext cx="610920" cy="6984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03381" y="2550579"/>
                <a:ext cx="63036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2" name="Ink 71"/>
              <p14:cNvContentPartPr/>
              <p14:nvPr/>
            </p14:nvContentPartPr>
            <p14:xfrm>
              <a:off x="3957861" y="2539059"/>
              <a:ext cx="30240" cy="26640"/>
            </p14:xfrm>
          </p:contentPart>
        </mc:Choice>
        <mc:Fallback xmlns="">
          <p:pic>
            <p:nvPicPr>
              <p:cNvPr id="72" name="Ink 7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946341" y="2527899"/>
                <a:ext cx="5292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3" name="Ink 72"/>
              <p14:cNvContentPartPr/>
              <p14:nvPr/>
            </p14:nvContentPartPr>
            <p14:xfrm>
              <a:off x="3993141" y="2544459"/>
              <a:ext cx="553680" cy="1836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986301" y="2531859"/>
                <a:ext cx="57312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8" name="Ink 77"/>
              <p14:cNvContentPartPr/>
              <p14:nvPr/>
            </p14:nvContentPartPr>
            <p14:xfrm>
              <a:off x="2431461" y="3000939"/>
              <a:ext cx="625320" cy="17208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422821" y="2990859"/>
                <a:ext cx="64440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80" name="Ink 79"/>
              <p14:cNvContentPartPr/>
              <p14:nvPr/>
            </p14:nvContentPartPr>
            <p14:xfrm>
              <a:off x="3130941" y="3043779"/>
              <a:ext cx="238680" cy="2448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120141" y="3032979"/>
                <a:ext cx="25488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7" name="Ink 86"/>
              <p14:cNvContentPartPr/>
              <p14:nvPr/>
            </p14:nvContentPartPr>
            <p14:xfrm>
              <a:off x="1316541" y="3024699"/>
              <a:ext cx="871200" cy="3096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09701" y="3015339"/>
                <a:ext cx="88992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8" name="Ink 87"/>
              <p14:cNvContentPartPr/>
              <p14:nvPr/>
            </p14:nvContentPartPr>
            <p14:xfrm>
              <a:off x="3337581" y="2983299"/>
              <a:ext cx="506520" cy="19944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328941" y="2972139"/>
                <a:ext cx="52668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9" name="Ink 88"/>
              <p14:cNvContentPartPr/>
              <p14:nvPr/>
            </p14:nvContentPartPr>
            <p14:xfrm>
              <a:off x="3902781" y="3014619"/>
              <a:ext cx="444240" cy="4140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894501" y="3003819"/>
                <a:ext cx="46080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90" name="Ink 89"/>
              <p14:cNvContentPartPr/>
              <p14:nvPr/>
            </p14:nvContentPartPr>
            <p14:xfrm>
              <a:off x="3389061" y="3187779"/>
              <a:ext cx="227160" cy="3672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378621" y="3178419"/>
                <a:ext cx="246960" cy="5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05" name="Ink 104"/>
              <p14:cNvContentPartPr/>
              <p14:nvPr/>
            </p14:nvContentPartPr>
            <p14:xfrm>
              <a:off x="1338141" y="2495499"/>
              <a:ext cx="2810880" cy="194364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325541" y="2489738"/>
                <a:ext cx="2836800" cy="196128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45042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437" y="3096419"/>
            <a:ext cx="2905125" cy="1809750"/>
          </a:xfrm>
        </p:spPr>
      </p:pic>
    </p:spTree>
    <p:extLst>
      <p:ext uri="{BB962C8B-B14F-4D97-AF65-F5344CB8AC3E}">
        <p14:creationId xmlns:p14="http://schemas.microsoft.com/office/powerpoint/2010/main" val="2559612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/>
              <p14:cNvContentPartPr/>
              <p14:nvPr/>
            </p14:nvContentPartPr>
            <p14:xfrm>
              <a:off x="1307002" y="280563"/>
              <a:ext cx="797040" cy="975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92602" y="267243"/>
                <a:ext cx="823680" cy="1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7"/>
              <p14:cNvContentPartPr/>
              <p14:nvPr/>
            </p14:nvContentPartPr>
            <p14:xfrm>
              <a:off x="1352722" y="1443363"/>
              <a:ext cx="733680" cy="1760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7962" y="1438323"/>
                <a:ext cx="75816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" name="Ink 25"/>
              <p14:cNvContentPartPr/>
              <p14:nvPr/>
            </p14:nvContentPartPr>
            <p14:xfrm>
              <a:off x="4198522" y="1199643"/>
              <a:ext cx="878400" cy="41976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83762" y="1191363"/>
                <a:ext cx="905400" cy="44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4" name="Ink 33"/>
              <p14:cNvContentPartPr/>
              <p14:nvPr/>
            </p14:nvContentPartPr>
            <p14:xfrm>
              <a:off x="797602" y="829203"/>
              <a:ext cx="371880" cy="23292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0402" y="814083"/>
                <a:ext cx="391320" cy="26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9" name="Ink 38"/>
              <p14:cNvContentPartPr/>
              <p14:nvPr/>
            </p14:nvContentPartPr>
            <p14:xfrm>
              <a:off x="3955162" y="79323"/>
              <a:ext cx="625680" cy="151200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44002" y="67443"/>
                <a:ext cx="649080" cy="153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7" name="Ink 46"/>
              <p14:cNvContentPartPr/>
              <p14:nvPr/>
            </p14:nvContentPartPr>
            <p14:xfrm>
              <a:off x="4739602" y="1074363"/>
              <a:ext cx="436320" cy="7380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28082" y="1060323"/>
                <a:ext cx="46224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8" name="Ink 47"/>
              <p14:cNvContentPartPr/>
              <p14:nvPr/>
            </p14:nvContentPartPr>
            <p14:xfrm>
              <a:off x="4830682" y="1153203"/>
              <a:ext cx="368280" cy="3672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19522" y="1142403"/>
                <a:ext cx="39060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2" name="Ink 61"/>
              <p14:cNvContentPartPr/>
              <p14:nvPr/>
            </p14:nvContentPartPr>
            <p14:xfrm>
              <a:off x="3617482" y="765123"/>
              <a:ext cx="220680" cy="21420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07402" y="751443"/>
                <a:ext cx="239400" cy="24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4" name="Ink 63"/>
              <p14:cNvContentPartPr/>
              <p14:nvPr/>
            </p14:nvContentPartPr>
            <p14:xfrm>
              <a:off x="1265962" y="90123"/>
              <a:ext cx="595800" cy="28188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54442" y="80403"/>
                <a:ext cx="616320" cy="30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5" name="Ink 64"/>
              <p14:cNvContentPartPr/>
              <p14:nvPr/>
            </p14:nvContentPartPr>
            <p14:xfrm>
              <a:off x="1734322" y="349683"/>
              <a:ext cx="871920" cy="1054440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722442" y="336003"/>
                <a:ext cx="896760" cy="10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6" name="Ink 65"/>
              <p14:cNvContentPartPr/>
              <p14:nvPr/>
            </p14:nvContentPartPr>
            <p14:xfrm>
              <a:off x="982642" y="1868883"/>
              <a:ext cx="1532880" cy="28944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70042" y="1857723"/>
                <a:ext cx="1556280" cy="31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0" name="Ink 69"/>
              <p14:cNvContentPartPr/>
              <p14:nvPr/>
            </p14:nvContentPartPr>
            <p14:xfrm>
              <a:off x="5988082" y="508083"/>
              <a:ext cx="1514520" cy="91944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76202" y="498723"/>
                <a:ext cx="1541160" cy="9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78" name="Ink 77"/>
              <p14:cNvContentPartPr/>
              <p14:nvPr/>
            </p14:nvContentPartPr>
            <p14:xfrm>
              <a:off x="3846442" y="244923"/>
              <a:ext cx="692640" cy="7776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833842" y="230883"/>
                <a:ext cx="71172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79" name="Ink 78"/>
              <p14:cNvContentPartPr/>
              <p14:nvPr/>
            </p14:nvContentPartPr>
            <p14:xfrm>
              <a:off x="4467442" y="198123"/>
              <a:ext cx="573480" cy="896040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458082" y="184803"/>
                <a:ext cx="595800" cy="92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1" name="Ink 80"/>
              <p14:cNvContentPartPr/>
              <p14:nvPr/>
            </p14:nvContentPartPr>
            <p14:xfrm>
              <a:off x="5954602" y="1610043"/>
              <a:ext cx="1882800" cy="9864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45602" y="1595283"/>
                <a:ext cx="1904760" cy="12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91" name="Ink 90"/>
              <p14:cNvContentPartPr/>
              <p14:nvPr/>
            </p14:nvContentPartPr>
            <p14:xfrm>
              <a:off x="5857762" y="1778523"/>
              <a:ext cx="923760" cy="36072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846962" y="1766283"/>
                <a:ext cx="94464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7" name="Ink 96"/>
              <p14:cNvContentPartPr/>
              <p14:nvPr/>
            </p14:nvContentPartPr>
            <p14:xfrm>
              <a:off x="6739042" y="1326003"/>
              <a:ext cx="448560" cy="283320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727522" y="1313403"/>
                <a:ext cx="47556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8" name="Ink 97"/>
              <p14:cNvContentPartPr/>
              <p14:nvPr/>
            </p14:nvContentPartPr>
            <p14:xfrm>
              <a:off x="6895282" y="1372803"/>
              <a:ext cx="164520" cy="17244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882682" y="1361283"/>
                <a:ext cx="19044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99" name="Ink 98"/>
              <p14:cNvContentPartPr/>
              <p14:nvPr/>
            </p14:nvContentPartPr>
            <p14:xfrm>
              <a:off x="7186162" y="1305483"/>
              <a:ext cx="446760" cy="32760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178242" y="1296483"/>
                <a:ext cx="463680" cy="34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1805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2983882" y="291723"/>
              <a:ext cx="143280" cy="10105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73082" y="283083"/>
                <a:ext cx="162720" cy="10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3610282" y="305763"/>
              <a:ext cx="67680" cy="9954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01282" y="297483"/>
                <a:ext cx="89280" cy="10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4283482" y="268683"/>
              <a:ext cx="64800" cy="101880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75562" y="260043"/>
                <a:ext cx="85320" cy="10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/>
              <p14:cNvContentPartPr/>
              <p14:nvPr/>
            </p14:nvContentPartPr>
            <p14:xfrm>
              <a:off x="4898362" y="230523"/>
              <a:ext cx="93600" cy="10929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88282" y="221163"/>
                <a:ext cx="116280" cy="11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5728882" y="288843"/>
              <a:ext cx="109080" cy="104832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20962" y="281283"/>
                <a:ext cx="126360" cy="10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" name="Ink 23"/>
              <p14:cNvContentPartPr/>
              <p14:nvPr/>
            </p14:nvContentPartPr>
            <p14:xfrm>
              <a:off x="6426922" y="270483"/>
              <a:ext cx="15480" cy="89568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417562" y="260043"/>
                <a:ext cx="37800" cy="9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9" name="Ink 38"/>
              <p14:cNvContentPartPr/>
              <p14:nvPr/>
            </p14:nvContentPartPr>
            <p14:xfrm>
              <a:off x="3940042" y="382803"/>
              <a:ext cx="313560" cy="18252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928162" y="376683"/>
                <a:ext cx="33696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4" name="Ink 43"/>
              <p14:cNvContentPartPr/>
              <p14:nvPr/>
            </p14:nvContentPartPr>
            <p14:xfrm>
              <a:off x="3625402" y="530763"/>
              <a:ext cx="615240" cy="10908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18202" y="519963"/>
                <a:ext cx="6328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5" name="Ink 44"/>
              <p14:cNvContentPartPr/>
              <p14:nvPr/>
            </p14:nvContentPartPr>
            <p14:xfrm>
              <a:off x="661522" y="1426443"/>
              <a:ext cx="7661160" cy="517968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7842" y="1417803"/>
                <a:ext cx="7684560" cy="520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6" name="Ink 45"/>
              <p14:cNvContentPartPr/>
              <p14:nvPr/>
            </p14:nvContentPartPr>
            <p14:xfrm>
              <a:off x="3022402" y="614643"/>
              <a:ext cx="499320" cy="14400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014842" y="602403"/>
                <a:ext cx="51912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2" name="Ink 51"/>
              <p14:cNvContentPartPr/>
              <p14:nvPr/>
            </p14:nvContentPartPr>
            <p14:xfrm>
              <a:off x="2332642" y="338523"/>
              <a:ext cx="40320" cy="103068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20402" y="327003"/>
                <a:ext cx="65160" cy="10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7" name="Ink 56"/>
              <p14:cNvContentPartPr/>
              <p14:nvPr/>
            </p14:nvContentPartPr>
            <p14:xfrm>
              <a:off x="2334442" y="758283"/>
              <a:ext cx="560160" cy="22068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326522" y="746763"/>
                <a:ext cx="58032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9" name="Ink 58"/>
              <p14:cNvContentPartPr/>
              <p14:nvPr/>
            </p14:nvContentPartPr>
            <p14:xfrm>
              <a:off x="1469362" y="988323"/>
              <a:ext cx="734040" cy="38088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60722" y="978243"/>
                <a:ext cx="749520" cy="39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99" name="Ink 98"/>
              <p14:cNvContentPartPr/>
              <p14:nvPr/>
            </p14:nvContentPartPr>
            <p14:xfrm>
              <a:off x="3248122" y="524643"/>
              <a:ext cx="300600" cy="11124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238042" y="514563"/>
                <a:ext cx="320760" cy="12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0" name="Ink 99"/>
              <p14:cNvContentPartPr/>
              <p14:nvPr/>
            </p14:nvContentPartPr>
            <p14:xfrm>
              <a:off x="3810802" y="900843"/>
              <a:ext cx="3228480" cy="6984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803242" y="888963"/>
                <a:ext cx="324756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01" name="Ink 100"/>
              <p14:cNvContentPartPr/>
              <p14:nvPr/>
            </p14:nvContentPartPr>
            <p14:xfrm>
              <a:off x="5097442" y="788163"/>
              <a:ext cx="428400" cy="6588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91322" y="781323"/>
                <a:ext cx="44820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2" name="Ink 101"/>
              <p14:cNvContentPartPr/>
              <p14:nvPr/>
            </p14:nvContentPartPr>
            <p14:xfrm>
              <a:off x="7001482" y="790323"/>
              <a:ext cx="410760" cy="35100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990682" y="777723"/>
                <a:ext cx="433440" cy="37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9" name="Ink 108"/>
              <p14:cNvContentPartPr/>
              <p14:nvPr/>
            </p14:nvContentPartPr>
            <p14:xfrm>
              <a:off x="2676802" y="627963"/>
              <a:ext cx="290880" cy="13428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664922" y="616083"/>
                <a:ext cx="31464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6" name="Ink 195"/>
              <p14:cNvContentPartPr/>
              <p14:nvPr/>
            </p14:nvContentPartPr>
            <p14:xfrm>
              <a:off x="1760242" y="186963"/>
              <a:ext cx="563040" cy="788400"/>
            </p14:xfrm>
          </p:contentPart>
        </mc:Choice>
        <mc:Fallback xmlns="">
          <p:pic>
            <p:nvPicPr>
              <p:cNvPr id="196" name="Ink 195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749082" y="175803"/>
                <a:ext cx="583920" cy="80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13" name="Ink 212"/>
              <p14:cNvContentPartPr/>
              <p14:nvPr/>
            </p14:nvContentPartPr>
            <p14:xfrm>
              <a:off x="139162" y="3659523"/>
              <a:ext cx="812880" cy="686160"/>
            </p14:xfrm>
          </p:contentPart>
        </mc:Choice>
        <mc:Fallback xmlns="">
          <p:pic>
            <p:nvPicPr>
              <p:cNvPr id="213" name="Ink 212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26202" y="3645843"/>
                <a:ext cx="835560" cy="71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15" name="Ink 214"/>
              <p14:cNvContentPartPr/>
              <p14:nvPr/>
            </p14:nvContentPartPr>
            <p14:xfrm>
              <a:off x="5140642" y="2285403"/>
              <a:ext cx="1763280" cy="124560"/>
            </p14:xfrm>
          </p:contentPart>
        </mc:Choice>
        <mc:Fallback xmlns="">
          <p:pic>
            <p:nvPicPr>
              <p:cNvPr id="215" name="Ink 214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128762" y="2274963"/>
                <a:ext cx="178560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16" name="Ink 215"/>
              <p14:cNvContentPartPr/>
              <p14:nvPr/>
            </p14:nvContentPartPr>
            <p14:xfrm>
              <a:off x="164722" y="2417163"/>
              <a:ext cx="812160" cy="1046880"/>
            </p14:xfrm>
          </p:contentPart>
        </mc:Choice>
        <mc:Fallback xmlns="">
          <p:pic>
            <p:nvPicPr>
              <p:cNvPr id="216" name="Ink 21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51042" y="2404203"/>
                <a:ext cx="834120" cy="10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1" name="Ink 250"/>
              <p14:cNvContentPartPr/>
              <p14:nvPr/>
            </p14:nvContentPartPr>
            <p14:xfrm>
              <a:off x="1850962" y="3136443"/>
              <a:ext cx="1626120" cy="77400"/>
            </p14:xfrm>
          </p:contentPart>
        </mc:Choice>
        <mc:Fallback xmlns="">
          <p:pic>
            <p:nvPicPr>
              <p:cNvPr id="251" name="Ink 250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843402" y="3124203"/>
                <a:ext cx="164412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55" name="Ink 254"/>
              <p14:cNvContentPartPr/>
              <p14:nvPr/>
            </p14:nvContentPartPr>
            <p14:xfrm>
              <a:off x="5952442" y="3255963"/>
              <a:ext cx="1021680" cy="18360"/>
            </p14:xfrm>
          </p:contentPart>
        </mc:Choice>
        <mc:Fallback xmlns="">
          <p:pic>
            <p:nvPicPr>
              <p:cNvPr id="255" name="Ink 254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943442" y="3243723"/>
                <a:ext cx="1041840" cy="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57" name="Ink 256"/>
              <p14:cNvContentPartPr/>
              <p14:nvPr/>
            </p14:nvContentPartPr>
            <p14:xfrm>
              <a:off x="2453962" y="4060923"/>
              <a:ext cx="3774240" cy="24840"/>
            </p14:xfrm>
          </p:contentPart>
        </mc:Choice>
        <mc:Fallback xmlns="">
          <p:pic>
            <p:nvPicPr>
              <p:cNvPr id="257" name="Ink 256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448202" y="4054443"/>
                <a:ext cx="378756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61" name="Ink 260"/>
              <p14:cNvContentPartPr/>
              <p14:nvPr/>
            </p14:nvContentPartPr>
            <p14:xfrm>
              <a:off x="5980882" y="3253443"/>
              <a:ext cx="1239120" cy="70560"/>
            </p14:xfrm>
          </p:contentPart>
        </mc:Choice>
        <mc:Fallback xmlns="">
          <p:pic>
            <p:nvPicPr>
              <p:cNvPr id="261" name="Ink 260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975482" y="3242283"/>
                <a:ext cx="125568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76" name="Ink 275"/>
              <p14:cNvContentPartPr/>
              <p14:nvPr/>
            </p14:nvContentPartPr>
            <p14:xfrm>
              <a:off x="4196002" y="3902883"/>
              <a:ext cx="426960" cy="382320"/>
            </p14:xfrm>
          </p:contentPart>
        </mc:Choice>
        <mc:Fallback xmlns="">
          <p:pic>
            <p:nvPicPr>
              <p:cNvPr id="276" name="Ink 275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185922" y="3892803"/>
                <a:ext cx="444960" cy="39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0" name="Ink 309"/>
              <p14:cNvContentPartPr/>
              <p14:nvPr/>
            </p14:nvContentPartPr>
            <p14:xfrm>
              <a:off x="153922" y="2740083"/>
              <a:ext cx="694800" cy="49680"/>
            </p14:xfrm>
          </p:contentPart>
        </mc:Choice>
        <mc:Fallback xmlns="">
          <p:pic>
            <p:nvPicPr>
              <p:cNvPr id="310" name="Ink 309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3122" y="2725323"/>
                <a:ext cx="71532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85" name="Ink 384"/>
              <p14:cNvContentPartPr/>
              <p14:nvPr/>
            </p14:nvContentPartPr>
            <p14:xfrm>
              <a:off x="7870882" y="4573923"/>
              <a:ext cx="1177920" cy="1452600"/>
            </p14:xfrm>
          </p:contentPart>
        </mc:Choice>
        <mc:Fallback xmlns="">
          <p:pic>
            <p:nvPicPr>
              <p:cNvPr id="385" name="Ink 384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859362" y="4563843"/>
                <a:ext cx="1199880" cy="147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15" name="Ink 414"/>
              <p14:cNvContentPartPr/>
              <p14:nvPr/>
            </p14:nvContentPartPr>
            <p14:xfrm>
              <a:off x="1654042" y="3199443"/>
              <a:ext cx="1694520" cy="51480"/>
            </p14:xfrm>
          </p:contentPart>
        </mc:Choice>
        <mc:Fallback xmlns="">
          <p:pic>
            <p:nvPicPr>
              <p:cNvPr id="415" name="Ink 414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648642" y="3188283"/>
                <a:ext cx="170892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16" name="Ink 415"/>
              <p14:cNvContentPartPr/>
              <p14:nvPr/>
            </p14:nvContentPartPr>
            <p14:xfrm>
              <a:off x="1647202" y="3217803"/>
              <a:ext cx="2000160" cy="66240"/>
            </p14:xfrm>
          </p:contentPart>
        </mc:Choice>
        <mc:Fallback xmlns="">
          <p:pic>
            <p:nvPicPr>
              <p:cNvPr id="416" name="Ink 415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641082" y="3207003"/>
                <a:ext cx="201744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17" name="Ink 416"/>
              <p14:cNvContentPartPr/>
              <p14:nvPr/>
            </p14:nvContentPartPr>
            <p14:xfrm>
              <a:off x="2235082" y="3224283"/>
              <a:ext cx="1378800" cy="29160"/>
            </p14:xfrm>
          </p:contentPart>
        </mc:Choice>
        <mc:Fallback xmlns="">
          <p:pic>
            <p:nvPicPr>
              <p:cNvPr id="417" name="Ink 416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228602" y="3212763"/>
                <a:ext cx="139680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29" name="Ink 428"/>
              <p14:cNvContentPartPr/>
              <p14:nvPr/>
            </p14:nvContentPartPr>
            <p14:xfrm>
              <a:off x="1359922" y="3239763"/>
              <a:ext cx="754200" cy="2401920"/>
            </p14:xfrm>
          </p:contentPart>
        </mc:Choice>
        <mc:Fallback xmlns="">
          <p:pic>
            <p:nvPicPr>
              <p:cNvPr id="429" name="Ink 428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349122" y="3231123"/>
                <a:ext cx="772200" cy="241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46" name="Ink 445"/>
              <p14:cNvContentPartPr/>
              <p14:nvPr/>
            </p14:nvContentPartPr>
            <p14:xfrm>
              <a:off x="2406442" y="4642683"/>
              <a:ext cx="3336840" cy="88920"/>
            </p14:xfrm>
          </p:contentPart>
        </mc:Choice>
        <mc:Fallback xmlns="">
          <p:pic>
            <p:nvPicPr>
              <p:cNvPr id="446" name="Ink 445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400322" y="4631523"/>
                <a:ext cx="335448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49" name="Ink 448"/>
              <p14:cNvContentPartPr/>
              <p14:nvPr/>
            </p14:nvContentPartPr>
            <p14:xfrm>
              <a:off x="2891722" y="4705323"/>
              <a:ext cx="2762280" cy="55800"/>
            </p14:xfrm>
          </p:contentPart>
        </mc:Choice>
        <mc:Fallback xmlns="">
          <p:pic>
            <p:nvPicPr>
              <p:cNvPr id="449" name="Ink 448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885242" y="4696683"/>
                <a:ext cx="2781360" cy="7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77" name="Ink 476"/>
              <p14:cNvContentPartPr/>
              <p14:nvPr/>
            </p14:nvContentPartPr>
            <p14:xfrm>
              <a:off x="2001442" y="5868483"/>
              <a:ext cx="6298200" cy="972360"/>
            </p14:xfrm>
          </p:contentPart>
        </mc:Choice>
        <mc:Fallback xmlns="">
          <p:pic>
            <p:nvPicPr>
              <p:cNvPr id="477" name="Ink 476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992082" y="5857683"/>
                <a:ext cx="6321960" cy="9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83" name="Ink 482"/>
              <p14:cNvContentPartPr/>
              <p14:nvPr/>
            </p14:nvContentPartPr>
            <p14:xfrm>
              <a:off x="129442" y="4942563"/>
              <a:ext cx="1474200" cy="1797120"/>
            </p14:xfrm>
          </p:contentPart>
        </mc:Choice>
        <mc:Fallback xmlns="">
          <p:pic>
            <p:nvPicPr>
              <p:cNvPr id="483" name="Ink 482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17922" y="4932483"/>
                <a:ext cx="1496520" cy="181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756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716962" y="144123"/>
              <a:ext cx="6638400" cy="589176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5802" y="134765"/>
                <a:ext cx="6657840" cy="610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6" name="Ink 105"/>
              <p14:cNvContentPartPr/>
              <p14:nvPr/>
            </p14:nvContentPartPr>
            <p14:xfrm>
              <a:off x="1544962" y="816963"/>
              <a:ext cx="5744339" cy="2275056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33802" y="809763"/>
                <a:ext cx="5770980" cy="2297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8" name="Ink 137"/>
              <p14:cNvContentPartPr/>
              <p14:nvPr/>
            </p14:nvContentPartPr>
            <p14:xfrm>
              <a:off x="3892522" y="580803"/>
              <a:ext cx="410400" cy="1138536"/>
            </p14:xfrm>
          </p:contentPart>
        </mc:Choice>
        <mc:Fallback xmlns="">
          <p:pic>
            <p:nvPicPr>
              <p:cNvPr id="138" name="Ink 13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9202" y="571804"/>
                <a:ext cx="430200" cy="11558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9" name="Ink 138"/>
              <p14:cNvContentPartPr/>
              <p14:nvPr/>
            </p14:nvContentPartPr>
            <p14:xfrm>
              <a:off x="4034362" y="668643"/>
              <a:ext cx="1266480" cy="921456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26082" y="656783"/>
                <a:ext cx="1291320" cy="942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1" name="Ink 140"/>
              <p14:cNvContentPartPr/>
              <p14:nvPr/>
            </p14:nvContentPartPr>
            <p14:xfrm>
              <a:off x="3173962" y="2012883"/>
              <a:ext cx="962459" cy="32616"/>
            </p14:xfrm>
          </p:contentPart>
        </mc:Choice>
        <mc:Fallback xmlns="">
          <p:pic>
            <p:nvPicPr>
              <p:cNvPr id="141" name="Ink 14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66041" y="1999980"/>
                <a:ext cx="983343" cy="594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8" name="Ink 147"/>
              <p14:cNvContentPartPr/>
              <p14:nvPr/>
            </p14:nvContentPartPr>
            <p14:xfrm>
              <a:off x="6193821" y="3197859"/>
              <a:ext cx="1616400" cy="104760"/>
            </p14:xfrm>
          </p:contentPart>
        </mc:Choice>
        <mc:Fallback xmlns="">
          <p:pic>
            <p:nvPicPr>
              <p:cNvPr id="148" name="Ink 14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86981" y="3185259"/>
                <a:ext cx="163584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1" name="Ink 150"/>
              <p14:cNvContentPartPr/>
              <p14:nvPr/>
            </p14:nvContentPartPr>
            <p14:xfrm>
              <a:off x="6300381" y="3179499"/>
              <a:ext cx="1047240" cy="68868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292461" y="3166899"/>
                <a:ext cx="1067760" cy="70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2" name="Ink 151"/>
              <p14:cNvContentPartPr/>
              <p14:nvPr/>
            </p14:nvContentPartPr>
            <p14:xfrm>
              <a:off x="7333941" y="2659299"/>
              <a:ext cx="136080" cy="156708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19181" y="2651739"/>
                <a:ext cx="166320" cy="159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5" name="Ink 154"/>
              <p14:cNvContentPartPr/>
              <p14:nvPr/>
            </p14:nvContentPartPr>
            <p14:xfrm>
              <a:off x="6348261" y="3314499"/>
              <a:ext cx="467280" cy="253080"/>
            </p14:xfrm>
          </p:contentPart>
        </mc:Choice>
        <mc:Fallback xmlns="">
          <p:pic>
            <p:nvPicPr>
              <p:cNvPr id="155" name="Ink 154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336741" y="3303339"/>
                <a:ext cx="490680" cy="27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57" name="Ink 156"/>
              <p14:cNvContentPartPr/>
              <p14:nvPr/>
            </p14:nvContentPartPr>
            <p14:xfrm>
              <a:off x="7331421" y="2807259"/>
              <a:ext cx="931680" cy="341280"/>
            </p14:xfrm>
          </p:contentPart>
        </mc:Choice>
        <mc:Fallback xmlns="">
          <p:pic>
            <p:nvPicPr>
              <p:cNvPr id="157" name="Ink 15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322781" y="2795739"/>
                <a:ext cx="951840" cy="36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1" name="Ink 160"/>
              <p14:cNvContentPartPr/>
              <p14:nvPr/>
            </p14:nvContentPartPr>
            <p14:xfrm>
              <a:off x="1531282" y="782043"/>
              <a:ext cx="5315400" cy="1481616"/>
            </p14:xfrm>
          </p:contentPart>
        </mc:Choice>
        <mc:Fallback xmlns="">
          <p:pic>
            <p:nvPicPr>
              <p:cNvPr id="161" name="Ink 16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521202" y="767644"/>
                <a:ext cx="5342400" cy="1507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2" name="Ink 161"/>
              <p14:cNvContentPartPr/>
              <p14:nvPr/>
            </p14:nvContentPartPr>
            <p14:xfrm>
              <a:off x="1278381" y="3606099"/>
              <a:ext cx="1954800" cy="225360"/>
            </p14:xfrm>
          </p:contentPart>
        </mc:Choice>
        <mc:Fallback xmlns="">
          <p:pic>
            <p:nvPicPr>
              <p:cNvPr id="162" name="Ink 16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265781" y="3593139"/>
                <a:ext cx="1981080" cy="24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7" name="Ink 166"/>
              <p14:cNvContentPartPr/>
              <p14:nvPr/>
            </p14:nvContentPartPr>
            <p14:xfrm>
              <a:off x="3370341" y="3558939"/>
              <a:ext cx="1538280" cy="110160"/>
            </p14:xfrm>
          </p:contentPart>
        </mc:Choice>
        <mc:Fallback xmlns="">
          <p:pic>
            <p:nvPicPr>
              <p:cNvPr id="167" name="Ink 16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362421" y="3545259"/>
                <a:ext cx="155880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8" name="Ink 167"/>
              <p14:cNvContentPartPr/>
              <p14:nvPr/>
            </p14:nvContentPartPr>
            <p14:xfrm>
              <a:off x="3335781" y="3727419"/>
              <a:ext cx="1316880" cy="66960"/>
            </p14:xfrm>
          </p:contentPart>
        </mc:Choice>
        <mc:Fallback xmlns="">
          <p:pic>
            <p:nvPicPr>
              <p:cNvPr id="168" name="Ink 167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329661" y="3714099"/>
                <a:ext cx="133308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5" name="Ink 174"/>
              <p14:cNvContentPartPr/>
              <p14:nvPr/>
            </p14:nvContentPartPr>
            <p14:xfrm>
              <a:off x="1262901" y="4192179"/>
              <a:ext cx="1840680" cy="293760"/>
            </p14:xfrm>
          </p:contentPart>
        </mc:Choice>
        <mc:Fallback xmlns="">
          <p:pic>
            <p:nvPicPr>
              <p:cNvPr id="175" name="Ink 17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256781" y="4179579"/>
                <a:ext cx="1860480" cy="31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2" name="Ink 181"/>
              <p14:cNvContentPartPr/>
              <p14:nvPr/>
            </p14:nvContentPartPr>
            <p14:xfrm>
              <a:off x="3302661" y="4154019"/>
              <a:ext cx="1732680" cy="288000"/>
            </p14:xfrm>
          </p:contentPart>
        </mc:Choice>
        <mc:Fallback xmlns="">
          <p:pic>
            <p:nvPicPr>
              <p:cNvPr id="182" name="Ink 18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292221" y="4141779"/>
                <a:ext cx="1753920" cy="30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86" name="Ink 185"/>
              <p14:cNvContentPartPr/>
              <p14:nvPr/>
            </p14:nvContentPartPr>
            <p14:xfrm>
              <a:off x="3012141" y="3200739"/>
              <a:ext cx="362160" cy="1262880"/>
            </p14:xfrm>
          </p:contentPart>
        </mc:Choice>
        <mc:Fallback xmlns="">
          <p:pic>
            <p:nvPicPr>
              <p:cNvPr id="186" name="Ink 185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003861" y="3189219"/>
                <a:ext cx="379080" cy="128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39" name="Ink 238"/>
              <p14:cNvContentPartPr/>
              <p14:nvPr/>
            </p14:nvContentPartPr>
            <p14:xfrm>
              <a:off x="2509762" y="764403"/>
              <a:ext cx="784080" cy="658656"/>
            </p14:xfrm>
          </p:contentPart>
        </mc:Choice>
        <mc:Fallback xmlns="">
          <p:pic>
            <p:nvPicPr>
              <p:cNvPr id="239" name="Ink 238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01122" y="749286"/>
                <a:ext cx="807120" cy="686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41" name="Ink 240"/>
              <p14:cNvContentPartPr/>
              <p14:nvPr/>
            </p14:nvContentPartPr>
            <p14:xfrm>
              <a:off x="7809322" y="2862483"/>
              <a:ext cx="209339" cy="138816"/>
            </p14:xfrm>
          </p:contentPart>
        </mc:Choice>
        <mc:Fallback xmlns="">
          <p:pic>
            <p:nvPicPr>
              <p:cNvPr id="241" name="Ink 240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800675" y="2852413"/>
                <a:ext cx="230597" cy="160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42" name="Ink 241"/>
              <p14:cNvContentPartPr/>
              <p14:nvPr/>
            </p14:nvContentPartPr>
            <p14:xfrm>
              <a:off x="4210221" y="3298299"/>
              <a:ext cx="119160" cy="133560"/>
            </p14:xfrm>
          </p:contentPart>
        </mc:Choice>
        <mc:Fallback xmlns="">
          <p:pic>
            <p:nvPicPr>
              <p:cNvPr id="242" name="Ink 24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201581" y="3287139"/>
                <a:ext cx="13860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43" name="Ink 242"/>
              <p14:cNvContentPartPr/>
              <p14:nvPr/>
            </p14:nvContentPartPr>
            <p14:xfrm>
              <a:off x="2375661" y="3413139"/>
              <a:ext cx="15120" cy="63720"/>
            </p14:xfrm>
          </p:contentPart>
        </mc:Choice>
        <mc:Fallback xmlns="">
          <p:pic>
            <p:nvPicPr>
              <p:cNvPr id="243" name="Ink 24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364861" y="3404859"/>
                <a:ext cx="3888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70" name="Ink 269"/>
              <p14:cNvContentPartPr/>
              <p14:nvPr/>
            </p14:nvContentPartPr>
            <p14:xfrm>
              <a:off x="2185941" y="5015859"/>
              <a:ext cx="1272240" cy="70200"/>
            </p14:xfrm>
          </p:contentPart>
        </mc:Choice>
        <mc:Fallback xmlns="">
          <p:pic>
            <p:nvPicPr>
              <p:cNvPr id="270" name="Ink 269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174061" y="5003979"/>
                <a:ext cx="129960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90" name="Ink 289"/>
              <p14:cNvContentPartPr/>
              <p14:nvPr/>
            </p14:nvContentPartPr>
            <p14:xfrm>
              <a:off x="5160981" y="5185059"/>
              <a:ext cx="1622520" cy="64800"/>
            </p14:xfrm>
          </p:contentPart>
        </mc:Choice>
        <mc:Fallback xmlns="">
          <p:pic>
            <p:nvPicPr>
              <p:cNvPr id="290" name="Ink 289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151261" y="5170299"/>
                <a:ext cx="164376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2" name="Ink 301"/>
              <p14:cNvContentPartPr/>
              <p14:nvPr/>
            </p14:nvContentPartPr>
            <p14:xfrm>
              <a:off x="6743181" y="4568739"/>
              <a:ext cx="283680" cy="1038240"/>
            </p14:xfrm>
          </p:contentPart>
        </mc:Choice>
        <mc:Fallback xmlns="">
          <p:pic>
            <p:nvPicPr>
              <p:cNvPr id="302" name="Ink 301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733461" y="4558299"/>
                <a:ext cx="306360" cy="10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14" name="Ink 313"/>
              <p14:cNvContentPartPr/>
              <p14:nvPr/>
            </p14:nvContentPartPr>
            <p14:xfrm>
              <a:off x="2299522" y="1029363"/>
              <a:ext cx="76680" cy="16776"/>
            </p14:xfrm>
          </p:contentPart>
        </mc:Choice>
        <mc:Fallback xmlns="">
          <p:pic>
            <p:nvPicPr>
              <p:cNvPr id="314" name="Ink 313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288362" y="1015442"/>
                <a:ext cx="101880" cy="396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15" name="Ink 314"/>
              <p14:cNvContentPartPr/>
              <p14:nvPr/>
            </p14:nvContentPartPr>
            <p14:xfrm>
              <a:off x="3814042" y="1156083"/>
              <a:ext cx="145440" cy="8496"/>
            </p14:xfrm>
          </p:contentPart>
        </mc:Choice>
        <mc:Fallback xmlns="">
          <p:pic>
            <p:nvPicPr>
              <p:cNvPr id="315" name="Ink 314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801802" y="1144047"/>
                <a:ext cx="167760" cy="304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16" name="Ink 315"/>
              <p14:cNvContentPartPr/>
              <p14:nvPr/>
            </p14:nvContentPartPr>
            <p14:xfrm>
              <a:off x="2026642" y="1116843"/>
              <a:ext cx="376920" cy="140976"/>
            </p14:xfrm>
          </p:contentPart>
        </mc:Choice>
        <mc:Fallback xmlns="">
          <p:pic>
            <p:nvPicPr>
              <p:cNvPr id="316" name="Ink 315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014042" y="1107493"/>
                <a:ext cx="400680" cy="1625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7" name="Ink 316"/>
              <p14:cNvContentPartPr/>
              <p14:nvPr/>
            </p14:nvContentPartPr>
            <p14:xfrm>
              <a:off x="4507762" y="1807683"/>
              <a:ext cx="937619" cy="292896"/>
            </p14:xfrm>
          </p:contentPart>
        </mc:Choice>
        <mc:Fallback xmlns="">
          <p:pic>
            <p:nvPicPr>
              <p:cNvPr id="317" name="Ink 316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497320" y="1796528"/>
                <a:ext cx="961023" cy="3137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8" name="Ink 317"/>
              <p14:cNvContentPartPr/>
              <p14:nvPr/>
            </p14:nvContentPartPr>
            <p14:xfrm>
              <a:off x="4733661" y="1622859"/>
              <a:ext cx="1076760" cy="1153800"/>
            </p14:xfrm>
          </p:contentPart>
        </mc:Choice>
        <mc:Fallback xmlns="">
          <p:pic>
            <p:nvPicPr>
              <p:cNvPr id="318" name="Ink 317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725741" y="1615299"/>
                <a:ext cx="1094040" cy="11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19" name="Ink 318"/>
              <p14:cNvContentPartPr/>
              <p14:nvPr/>
            </p14:nvContentPartPr>
            <p14:xfrm>
              <a:off x="4925362" y="2053563"/>
              <a:ext cx="722339" cy="25416"/>
            </p14:xfrm>
          </p:contentPart>
        </mc:Choice>
        <mc:Fallback xmlns="">
          <p:pic>
            <p:nvPicPr>
              <p:cNvPr id="319" name="Ink 318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914559" y="2039244"/>
                <a:ext cx="744304" cy="48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20" name="Ink 319"/>
              <p14:cNvContentPartPr/>
              <p14:nvPr/>
            </p14:nvContentPartPr>
            <p14:xfrm>
              <a:off x="5124082" y="2029803"/>
              <a:ext cx="2540699" cy="544176"/>
            </p14:xfrm>
          </p:contentPart>
        </mc:Choice>
        <mc:Fallback xmlns="">
          <p:pic>
            <p:nvPicPr>
              <p:cNvPr id="320" name="Ink 319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116161" y="2022245"/>
                <a:ext cx="2559420" cy="5596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21" name="Ink 320"/>
              <p14:cNvContentPartPr/>
              <p14:nvPr/>
            </p14:nvContentPartPr>
            <p14:xfrm>
              <a:off x="6295522" y="2364963"/>
              <a:ext cx="350099" cy="320256"/>
            </p14:xfrm>
          </p:contentPart>
        </mc:Choice>
        <mc:Fallback xmlns="">
          <p:pic>
            <p:nvPicPr>
              <p:cNvPr id="321" name="Ink 320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281475" y="2357766"/>
                <a:ext cx="372791" cy="3371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27" name="Ink 326"/>
              <p14:cNvContentPartPr/>
              <p14:nvPr/>
            </p14:nvContentPartPr>
            <p14:xfrm>
              <a:off x="968421" y="3762699"/>
              <a:ext cx="5447520" cy="3108600"/>
            </p14:xfrm>
          </p:contentPart>
        </mc:Choice>
        <mc:Fallback xmlns="">
          <p:pic>
            <p:nvPicPr>
              <p:cNvPr id="327" name="Ink 326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60141" y="3749739"/>
                <a:ext cx="5465520" cy="312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45" name="Ink 344"/>
              <p14:cNvContentPartPr/>
              <p14:nvPr/>
            </p14:nvContentPartPr>
            <p14:xfrm>
              <a:off x="2216541" y="6285579"/>
              <a:ext cx="2841480" cy="187920"/>
            </p14:xfrm>
          </p:contentPart>
        </mc:Choice>
        <mc:Fallback xmlns="">
          <p:pic>
            <p:nvPicPr>
              <p:cNvPr id="345" name="Ink 344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210421" y="6276219"/>
                <a:ext cx="2860920" cy="20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79106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5" name="Ink 24"/>
              <p14:cNvContentPartPr/>
              <p14:nvPr/>
            </p14:nvContentPartPr>
            <p14:xfrm>
              <a:off x="6608181" y="161979"/>
              <a:ext cx="624240" cy="2444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95941" y="152259"/>
                <a:ext cx="65232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4" name="Ink 93"/>
              <p14:cNvContentPartPr/>
              <p14:nvPr/>
            </p14:nvContentPartPr>
            <p14:xfrm>
              <a:off x="1056981" y="145779"/>
              <a:ext cx="606240" cy="156132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6541" y="134619"/>
                <a:ext cx="631080" cy="158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7" name="Ink 136"/>
              <p14:cNvContentPartPr/>
              <p14:nvPr/>
            </p14:nvContentPartPr>
            <p14:xfrm>
              <a:off x="2421741" y="3692859"/>
              <a:ext cx="3372840" cy="15624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15621" y="3683139"/>
                <a:ext cx="338760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6" name="Ink 185"/>
              <p14:cNvContentPartPr/>
              <p14:nvPr/>
            </p14:nvContentPartPr>
            <p14:xfrm>
              <a:off x="2330301" y="4872219"/>
              <a:ext cx="2852640" cy="183600"/>
            </p14:xfrm>
          </p:contentPart>
        </mc:Choice>
        <mc:Fallback xmlns="">
          <p:pic>
            <p:nvPicPr>
              <p:cNvPr id="186" name="Ink 18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19141" y="4861059"/>
                <a:ext cx="287424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2" name="Ink 201"/>
              <p14:cNvContentPartPr/>
              <p14:nvPr/>
            </p14:nvContentPartPr>
            <p14:xfrm>
              <a:off x="1024221" y="232179"/>
              <a:ext cx="7335000" cy="5536800"/>
            </p14:xfrm>
          </p:contentPart>
        </mc:Choice>
        <mc:Fallback xmlns="">
          <p:pic>
            <p:nvPicPr>
              <p:cNvPr id="202" name="Ink 20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11261" y="218139"/>
                <a:ext cx="7357320" cy="55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3" name="Ink 202"/>
              <p14:cNvContentPartPr/>
              <p14:nvPr/>
            </p14:nvContentPartPr>
            <p14:xfrm>
              <a:off x="7503501" y="6558819"/>
              <a:ext cx="360" cy="360"/>
            </p14:xfrm>
          </p:contentPart>
        </mc:Choice>
        <mc:Fallback xmlns="">
          <p:pic>
            <p:nvPicPr>
              <p:cNvPr id="203" name="Ink 20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484781" y="654009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8" name="Ink 217"/>
              <p14:cNvContentPartPr/>
              <p14:nvPr/>
            </p14:nvContentPartPr>
            <p14:xfrm>
              <a:off x="6106341" y="3245019"/>
              <a:ext cx="1420560" cy="1872360"/>
            </p14:xfrm>
          </p:contentPart>
        </mc:Choice>
        <mc:Fallback xmlns="">
          <p:pic>
            <p:nvPicPr>
              <p:cNvPr id="218" name="Ink 21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93021" y="3236379"/>
                <a:ext cx="1449000" cy="189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54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3" name="Ink 12"/>
              <p14:cNvContentPartPr/>
              <p14:nvPr/>
            </p14:nvContentPartPr>
            <p14:xfrm>
              <a:off x="44301" y="409299"/>
              <a:ext cx="3871080" cy="10080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461" y="399219"/>
                <a:ext cx="389232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7"/>
              <p14:cNvContentPartPr/>
              <p14:nvPr/>
            </p14:nvContentPartPr>
            <p14:xfrm>
              <a:off x="394941" y="147579"/>
              <a:ext cx="8472240" cy="66067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5941" y="136779"/>
                <a:ext cx="8493840" cy="662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3" name="Ink 62"/>
              <p14:cNvContentPartPr/>
              <p14:nvPr/>
            </p14:nvContentPartPr>
            <p14:xfrm>
              <a:off x="3827181" y="1387779"/>
              <a:ext cx="857160" cy="63684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13141" y="1373739"/>
                <a:ext cx="886680" cy="66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0" name="Ink 109"/>
              <p14:cNvContentPartPr/>
              <p14:nvPr/>
            </p14:nvContentPartPr>
            <p14:xfrm>
              <a:off x="6684141" y="2455899"/>
              <a:ext cx="1094400" cy="24120"/>
            </p14:xfrm>
          </p:contentPart>
        </mc:Choice>
        <mc:Fallback xmlns="">
          <p:pic>
            <p:nvPicPr>
              <p:cNvPr id="110" name="Ink 10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70821" y="2438979"/>
                <a:ext cx="111924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2" name="Ink 111"/>
              <p14:cNvContentPartPr/>
              <p14:nvPr/>
            </p14:nvContentPartPr>
            <p14:xfrm>
              <a:off x="6798621" y="1134339"/>
              <a:ext cx="1232640" cy="143532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785301" y="1122459"/>
                <a:ext cx="1254960" cy="145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6" name="Ink 115"/>
              <p14:cNvContentPartPr/>
              <p14:nvPr/>
            </p14:nvContentPartPr>
            <p14:xfrm>
              <a:off x="6625101" y="1380939"/>
              <a:ext cx="135360" cy="1102680"/>
            </p14:xfrm>
          </p:contentPart>
        </mc:Choice>
        <mc:Fallback xmlns="">
          <p:pic>
            <p:nvPicPr>
              <p:cNvPr id="116" name="Ink 11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11421" y="1366899"/>
                <a:ext cx="163440" cy="11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8" name="Ink 117"/>
              <p14:cNvContentPartPr/>
              <p14:nvPr/>
            </p14:nvContentPartPr>
            <p14:xfrm>
              <a:off x="6777741" y="1797459"/>
              <a:ext cx="726480" cy="619560"/>
            </p14:xfrm>
          </p:contentPart>
        </mc:Choice>
        <mc:Fallback xmlns="">
          <p:pic>
            <p:nvPicPr>
              <p:cNvPr id="118" name="Ink 11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766581" y="1781619"/>
                <a:ext cx="753480" cy="64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35" name="Ink 234"/>
              <p14:cNvContentPartPr/>
              <p14:nvPr/>
            </p14:nvContentPartPr>
            <p14:xfrm>
              <a:off x="6776301" y="4628859"/>
              <a:ext cx="1085040" cy="909720"/>
            </p14:xfrm>
          </p:contentPart>
        </mc:Choice>
        <mc:Fallback xmlns="">
          <p:pic>
            <p:nvPicPr>
              <p:cNvPr id="235" name="Ink 23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762621" y="4621659"/>
                <a:ext cx="1108080" cy="9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39" name="Ink 238"/>
              <p14:cNvContentPartPr/>
              <p14:nvPr/>
            </p14:nvContentPartPr>
            <p14:xfrm>
              <a:off x="6960981" y="5076339"/>
              <a:ext cx="1250640" cy="22680"/>
            </p14:xfrm>
          </p:contentPart>
        </mc:Choice>
        <mc:Fallback xmlns="">
          <p:pic>
            <p:nvPicPr>
              <p:cNvPr id="239" name="Ink 23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56301" y="5063379"/>
                <a:ext cx="127008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52" name="Ink 251"/>
              <p14:cNvContentPartPr/>
              <p14:nvPr/>
            </p14:nvContentPartPr>
            <p14:xfrm>
              <a:off x="8331501" y="4418259"/>
              <a:ext cx="433080" cy="817920"/>
            </p14:xfrm>
          </p:contentPart>
        </mc:Choice>
        <mc:Fallback xmlns="">
          <p:pic>
            <p:nvPicPr>
              <p:cNvPr id="252" name="Ink 25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325741" y="4406019"/>
                <a:ext cx="451800" cy="84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05" name="Ink 304"/>
              <p14:cNvContentPartPr/>
              <p14:nvPr/>
            </p14:nvContentPartPr>
            <p14:xfrm>
              <a:off x="7326021" y="5134659"/>
              <a:ext cx="933840" cy="546840"/>
            </p14:xfrm>
          </p:contentPart>
        </mc:Choice>
        <mc:Fallback xmlns="">
          <p:pic>
            <p:nvPicPr>
              <p:cNvPr id="305" name="Ink 30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319901" y="5124579"/>
                <a:ext cx="948960" cy="56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55" name="Ink 354"/>
              <p14:cNvContentPartPr/>
              <p14:nvPr/>
            </p14:nvContentPartPr>
            <p14:xfrm>
              <a:off x="7284621" y="4680339"/>
              <a:ext cx="1048680" cy="1099080"/>
            </p14:xfrm>
          </p:contentPart>
        </mc:Choice>
        <mc:Fallback xmlns="">
          <p:pic>
            <p:nvPicPr>
              <p:cNvPr id="355" name="Ink 35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272381" y="4670259"/>
                <a:ext cx="1069920" cy="11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70" name="Ink 369"/>
              <p14:cNvContentPartPr/>
              <p14:nvPr/>
            </p14:nvContentPartPr>
            <p14:xfrm>
              <a:off x="6950541" y="4276059"/>
              <a:ext cx="1269000" cy="873000"/>
            </p14:xfrm>
          </p:contentPart>
        </mc:Choice>
        <mc:Fallback xmlns="">
          <p:pic>
            <p:nvPicPr>
              <p:cNvPr id="370" name="Ink 36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937581" y="4266339"/>
                <a:ext cx="1294200" cy="89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71" name="Ink 370"/>
              <p14:cNvContentPartPr/>
              <p14:nvPr/>
            </p14:nvContentPartPr>
            <p14:xfrm>
              <a:off x="7791141" y="5721099"/>
              <a:ext cx="839160" cy="490680"/>
            </p14:xfrm>
          </p:contentPart>
        </mc:Choice>
        <mc:Fallback xmlns="">
          <p:pic>
            <p:nvPicPr>
              <p:cNvPr id="371" name="Ink 37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777821" y="5711019"/>
                <a:ext cx="859320" cy="5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74" name="Ink 373"/>
              <p14:cNvContentPartPr/>
              <p14:nvPr/>
            </p14:nvContentPartPr>
            <p14:xfrm>
              <a:off x="7330341" y="5084979"/>
              <a:ext cx="569160" cy="32040"/>
            </p14:xfrm>
          </p:contentPart>
        </mc:Choice>
        <mc:Fallback xmlns="">
          <p:pic>
            <p:nvPicPr>
              <p:cNvPr id="374" name="Ink 37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323501" y="5069139"/>
                <a:ext cx="59184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75" name="Ink 374"/>
              <p14:cNvContentPartPr/>
              <p14:nvPr/>
            </p14:nvContentPartPr>
            <p14:xfrm>
              <a:off x="7144941" y="4766379"/>
              <a:ext cx="113760" cy="118080"/>
            </p14:xfrm>
          </p:contentPart>
        </mc:Choice>
        <mc:Fallback xmlns="">
          <p:pic>
            <p:nvPicPr>
              <p:cNvPr id="375" name="Ink 37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135581" y="4753779"/>
                <a:ext cx="13716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06" name="Ink 405"/>
              <p14:cNvContentPartPr/>
              <p14:nvPr/>
            </p14:nvContentPartPr>
            <p14:xfrm>
              <a:off x="7164741" y="2671179"/>
              <a:ext cx="1807560" cy="894960"/>
            </p14:xfrm>
          </p:contentPart>
        </mc:Choice>
        <mc:Fallback xmlns="">
          <p:pic>
            <p:nvPicPr>
              <p:cNvPr id="406" name="Ink 405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158981" y="2656419"/>
                <a:ext cx="1828440" cy="91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08" name="Ink 407"/>
              <p14:cNvContentPartPr/>
              <p14:nvPr/>
            </p14:nvContentPartPr>
            <p14:xfrm>
              <a:off x="3816741" y="3493059"/>
              <a:ext cx="3012840" cy="29160"/>
            </p14:xfrm>
          </p:contentPart>
        </mc:Choice>
        <mc:Fallback xmlns="">
          <p:pic>
            <p:nvPicPr>
              <p:cNvPr id="408" name="Ink 40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811701" y="3483339"/>
                <a:ext cx="303012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10" name="Ink 409"/>
              <p14:cNvContentPartPr/>
              <p14:nvPr/>
            </p14:nvContentPartPr>
            <p14:xfrm>
              <a:off x="1080381" y="3407379"/>
              <a:ext cx="2171160" cy="59040"/>
            </p14:xfrm>
          </p:contentPart>
        </mc:Choice>
        <mc:Fallback xmlns="">
          <p:pic>
            <p:nvPicPr>
              <p:cNvPr id="410" name="Ink 409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074981" y="3400899"/>
                <a:ext cx="2188080" cy="7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4199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744141" y="176379"/>
              <a:ext cx="1026720" cy="3016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5141" y="164139"/>
                <a:ext cx="1045440" cy="32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" name="Ink 13"/>
              <p14:cNvContentPartPr/>
              <p14:nvPr/>
            </p14:nvContentPartPr>
            <p14:xfrm>
              <a:off x="6908421" y="502539"/>
              <a:ext cx="1570320" cy="9504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95461" y="491739"/>
                <a:ext cx="1594440" cy="9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6" name="Ink 15"/>
              <p14:cNvContentPartPr/>
              <p14:nvPr/>
            </p14:nvContentPartPr>
            <p14:xfrm>
              <a:off x="7621581" y="924819"/>
              <a:ext cx="414360" cy="4932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11861" y="917619"/>
                <a:ext cx="431280" cy="51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2" name="Ink 21"/>
              <p14:cNvContentPartPr/>
              <p14:nvPr/>
            </p14:nvContentPartPr>
            <p14:xfrm>
              <a:off x="2912421" y="208419"/>
              <a:ext cx="2490840" cy="115992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00541" y="199059"/>
                <a:ext cx="2516400" cy="11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3" name="Ink 22"/>
              <p14:cNvContentPartPr/>
              <p14:nvPr/>
            </p14:nvContentPartPr>
            <p14:xfrm>
              <a:off x="4123461" y="300219"/>
              <a:ext cx="967680" cy="49788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112661" y="288699"/>
                <a:ext cx="986760" cy="52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9" name="Ink 58"/>
              <p14:cNvContentPartPr/>
              <p14:nvPr/>
            </p14:nvContentPartPr>
            <p14:xfrm>
              <a:off x="2317341" y="2232339"/>
              <a:ext cx="1148400" cy="122436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04021" y="2220819"/>
                <a:ext cx="1176840" cy="124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1" name="Ink 60"/>
              <p14:cNvContentPartPr/>
              <p14:nvPr/>
            </p14:nvContentPartPr>
            <p14:xfrm>
              <a:off x="1924221" y="2845779"/>
              <a:ext cx="2290680" cy="8892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12701" y="2833179"/>
                <a:ext cx="231624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81" name="Ink 80"/>
              <p14:cNvContentPartPr/>
              <p14:nvPr/>
            </p14:nvContentPartPr>
            <p14:xfrm>
              <a:off x="8160141" y="2573619"/>
              <a:ext cx="88920" cy="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0" y="0"/>
                <a:ext cx="8892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89" name="Ink 88"/>
              <p14:cNvContentPartPr/>
              <p14:nvPr/>
            </p14:nvContentPartPr>
            <p14:xfrm>
              <a:off x="4122381" y="2396499"/>
              <a:ext cx="404640" cy="25596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09421" y="2384259"/>
                <a:ext cx="42768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90" name="Ink 89"/>
              <p14:cNvContentPartPr/>
              <p14:nvPr/>
            </p14:nvContentPartPr>
            <p14:xfrm>
              <a:off x="4164141" y="2480739"/>
              <a:ext cx="1306080" cy="9756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149741" y="2467059"/>
                <a:ext cx="133668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80" name="Ink 179"/>
              <p14:cNvContentPartPr/>
              <p14:nvPr/>
            </p14:nvContentPartPr>
            <p14:xfrm>
              <a:off x="2993781" y="2401539"/>
              <a:ext cx="156960" cy="790560"/>
            </p14:xfrm>
          </p:contentPart>
        </mc:Choice>
        <mc:Fallback xmlns="">
          <p:pic>
            <p:nvPicPr>
              <p:cNvPr id="180" name="Ink 17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79741" y="2391819"/>
                <a:ext cx="186120" cy="8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88" name="Ink 187"/>
              <p14:cNvContentPartPr/>
              <p14:nvPr/>
            </p14:nvContentPartPr>
            <p14:xfrm>
              <a:off x="462261" y="1464459"/>
              <a:ext cx="8147160" cy="5109120"/>
            </p14:xfrm>
          </p:contentPart>
        </mc:Choice>
        <mc:Fallback xmlns="">
          <p:pic>
            <p:nvPicPr>
              <p:cNvPr id="188" name="Ink 187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48581" y="1454379"/>
                <a:ext cx="8170920" cy="513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5" name="Ink 204"/>
              <p14:cNvContentPartPr/>
              <p14:nvPr/>
            </p14:nvContentPartPr>
            <p14:xfrm>
              <a:off x="7285701" y="3913179"/>
              <a:ext cx="784080" cy="635760"/>
            </p14:xfrm>
          </p:contentPart>
        </mc:Choice>
        <mc:Fallback xmlns="">
          <p:pic>
            <p:nvPicPr>
              <p:cNvPr id="205" name="Ink 20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272021" y="3905619"/>
                <a:ext cx="808920" cy="65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55" name="Ink 254"/>
              <p14:cNvContentPartPr/>
              <p14:nvPr/>
            </p14:nvContentPartPr>
            <p14:xfrm>
              <a:off x="4888461" y="4278219"/>
              <a:ext cx="1242000" cy="820080"/>
            </p14:xfrm>
          </p:contentPart>
        </mc:Choice>
        <mc:Fallback xmlns="">
          <p:pic>
            <p:nvPicPr>
              <p:cNvPr id="255" name="Ink 254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880181" y="4265619"/>
                <a:ext cx="1260720" cy="84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59" name="Ink 258"/>
              <p14:cNvContentPartPr/>
              <p14:nvPr/>
            </p14:nvContentPartPr>
            <p14:xfrm>
              <a:off x="2133741" y="5100819"/>
              <a:ext cx="4968720" cy="1006200"/>
            </p14:xfrm>
          </p:contentPart>
        </mc:Choice>
        <mc:Fallback xmlns="">
          <p:pic>
            <p:nvPicPr>
              <p:cNvPr id="259" name="Ink 25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126181" y="5088579"/>
                <a:ext cx="4986720" cy="10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60" name="Ink 259"/>
              <p14:cNvContentPartPr/>
              <p14:nvPr/>
            </p14:nvContentPartPr>
            <p14:xfrm>
              <a:off x="5046141" y="4807779"/>
              <a:ext cx="2851200" cy="1230840"/>
            </p14:xfrm>
          </p:contentPart>
        </mc:Choice>
        <mc:Fallback xmlns="">
          <p:pic>
            <p:nvPicPr>
              <p:cNvPr id="260" name="Ink 259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37861" y="4796259"/>
                <a:ext cx="2873880" cy="125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8731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1" name="Ink 60"/>
              <p14:cNvContentPartPr/>
              <p14:nvPr/>
            </p14:nvContentPartPr>
            <p14:xfrm>
              <a:off x="950061" y="87459"/>
              <a:ext cx="7830720" cy="345780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3861" y="73779"/>
                <a:ext cx="7861680" cy="348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53" name="Ink 152"/>
              <p14:cNvContentPartPr/>
              <p14:nvPr/>
            </p14:nvContentPartPr>
            <p14:xfrm>
              <a:off x="6866301" y="2073939"/>
              <a:ext cx="2043000" cy="10584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55141" y="2058459"/>
                <a:ext cx="207072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4" name="Ink 153"/>
              <p14:cNvContentPartPr/>
              <p14:nvPr/>
            </p14:nvContentPartPr>
            <p14:xfrm>
              <a:off x="6959181" y="2252859"/>
              <a:ext cx="1925640" cy="65880"/>
            </p14:xfrm>
          </p:contentPart>
        </mc:Choice>
        <mc:Fallback xmlns="">
          <p:pic>
            <p:nvPicPr>
              <p:cNvPr id="154" name="Ink 15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949821" y="2243499"/>
                <a:ext cx="195084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5" name="Ink 154"/>
              <p14:cNvContentPartPr/>
              <p14:nvPr/>
            </p14:nvContentPartPr>
            <p14:xfrm>
              <a:off x="7656861" y="2276259"/>
              <a:ext cx="992160" cy="21240"/>
            </p14:xfrm>
          </p:contentPart>
        </mc:Choice>
        <mc:Fallback xmlns="">
          <p:pic>
            <p:nvPicPr>
              <p:cNvPr id="155" name="Ink 15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48581" y="2266539"/>
                <a:ext cx="101304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7" name="Ink 216"/>
              <p14:cNvContentPartPr/>
              <p14:nvPr/>
            </p14:nvContentPartPr>
            <p14:xfrm>
              <a:off x="2800461" y="3007779"/>
              <a:ext cx="506160" cy="1674000"/>
            </p14:xfrm>
          </p:contentPart>
        </mc:Choice>
        <mc:Fallback xmlns="">
          <p:pic>
            <p:nvPicPr>
              <p:cNvPr id="217" name="Ink 21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790741" y="2996619"/>
                <a:ext cx="526320" cy="169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18" name="Ink 217"/>
              <p14:cNvContentPartPr/>
              <p14:nvPr/>
            </p14:nvContentPartPr>
            <p14:xfrm>
              <a:off x="1361541" y="4128099"/>
              <a:ext cx="1666080" cy="1393920"/>
            </p14:xfrm>
          </p:contentPart>
        </mc:Choice>
        <mc:Fallback xmlns="">
          <p:pic>
            <p:nvPicPr>
              <p:cNvPr id="218" name="Ink 21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52181" y="4116939"/>
                <a:ext cx="1687680" cy="142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9" name="Ink 218"/>
              <p14:cNvContentPartPr/>
              <p14:nvPr/>
            </p14:nvContentPartPr>
            <p14:xfrm>
              <a:off x="2126901" y="4245099"/>
              <a:ext cx="969840" cy="639360"/>
            </p14:xfrm>
          </p:contentPart>
        </mc:Choice>
        <mc:Fallback xmlns="">
          <p:pic>
            <p:nvPicPr>
              <p:cNvPr id="219" name="Ink 21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17901" y="4233939"/>
                <a:ext cx="990000" cy="65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0" name="Ink 219"/>
              <p14:cNvContentPartPr/>
              <p14:nvPr/>
            </p14:nvContentPartPr>
            <p14:xfrm>
              <a:off x="3320301" y="3243579"/>
              <a:ext cx="4442760" cy="3419280"/>
            </p14:xfrm>
          </p:contentPart>
        </mc:Choice>
        <mc:Fallback xmlns="">
          <p:pic>
            <p:nvPicPr>
              <p:cNvPr id="220" name="Ink 21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11661" y="3230979"/>
                <a:ext cx="4465080" cy="344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49" name="Ink 248"/>
              <p14:cNvContentPartPr/>
              <p14:nvPr/>
            </p14:nvContentPartPr>
            <p14:xfrm>
              <a:off x="520941" y="5707779"/>
              <a:ext cx="2486160" cy="745200"/>
            </p14:xfrm>
          </p:contentPart>
        </mc:Choice>
        <mc:Fallback xmlns="">
          <p:pic>
            <p:nvPicPr>
              <p:cNvPr id="249" name="Ink 24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09421" y="5698779"/>
                <a:ext cx="2509200" cy="76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1" name="Ink 270"/>
              <p14:cNvContentPartPr/>
              <p14:nvPr/>
            </p14:nvContentPartPr>
            <p14:xfrm>
              <a:off x="2308341" y="2102379"/>
              <a:ext cx="1223640" cy="59760"/>
            </p14:xfrm>
          </p:contentPart>
        </mc:Choice>
        <mc:Fallback xmlns="">
          <p:pic>
            <p:nvPicPr>
              <p:cNvPr id="271" name="Ink 27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302581" y="2092659"/>
                <a:ext cx="1235160" cy="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72" name="Ink 271"/>
              <p14:cNvContentPartPr/>
              <p14:nvPr/>
            </p14:nvContentPartPr>
            <p14:xfrm>
              <a:off x="2420301" y="2859459"/>
              <a:ext cx="1229760" cy="45360"/>
            </p14:xfrm>
          </p:contentPart>
        </mc:Choice>
        <mc:Fallback xmlns="">
          <p:pic>
            <p:nvPicPr>
              <p:cNvPr id="272" name="Ink 27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414901" y="2852259"/>
                <a:ext cx="124236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82" name="Ink 281"/>
              <p14:cNvContentPartPr/>
              <p14:nvPr/>
            </p14:nvContentPartPr>
            <p14:xfrm>
              <a:off x="6474981" y="6092619"/>
              <a:ext cx="2319840" cy="592200"/>
            </p14:xfrm>
          </p:contentPart>
        </mc:Choice>
        <mc:Fallback xmlns="">
          <p:pic>
            <p:nvPicPr>
              <p:cNvPr id="282" name="Ink 28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464541" y="6075339"/>
                <a:ext cx="2348280" cy="61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86" name="Ink 285"/>
              <p14:cNvContentPartPr/>
              <p14:nvPr/>
            </p14:nvContentPartPr>
            <p14:xfrm>
              <a:off x="6172941" y="6110619"/>
              <a:ext cx="1824840" cy="594360"/>
            </p14:xfrm>
          </p:contentPart>
        </mc:Choice>
        <mc:Fallback xmlns="">
          <p:pic>
            <p:nvPicPr>
              <p:cNvPr id="286" name="Ink 28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158541" y="6096939"/>
                <a:ext cx="1852200" cy="62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09430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2030" y="2109788"/>
            <a:ext cx="8848965" cy="399822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34515" y="3175039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31487" y="2191896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wster Ang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37120" y="3216251"/>
          <a:ext cx="566746" cy="49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317160" imgH="279360" progId="Equation.DSMT4">
                  <p:embed/>
                </p:oleObj>
              </mc:Choice>
              <mc:Fallback>
                <p:oleObj name="Equation" r:id="rId4" imgW="31716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7120" y="3216251"/>
                        <a:ext cx="566746" cy="49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2115" y="2582550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04668" y="3194696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858037" y="4383750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3235" y="2510114"/>
          <a:ext cx="565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317160" imgH="279360" progId="Equation.DSMT4">
                  <p:embed/>
                </p:oleObj>
              </mc:Choice>
              <mc:Fallback>
                <p:oleObj name="Equation" r:id="rId6" imgW="31716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235" y="2510114"/>
                        <a:ext cx="5651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3654" y="3068419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355320" imgH="279360" progId="Equation.DSMT4">
                  <p:embed/>
                </p:oleObj>
              </mc:Choice>
              <mc:Fallback>
                <p:oleObj name="Equation" r:id="rId8" imgW="3553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654" y="3068419"/>
                        <a:ext cx="633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684370" y="3924961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355320" imgH="279360" progId="Equation.DSMT4">
                  <p:embed/>
                </p:oleObj>
              </mc:Choice>
              <mc:Fallback>
                <p:oleObj name="Equation" r:id="rId10" imgW="35532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4370" y="3924961"/>
                        <a:ext cx="633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Ink 15"/>
              <p14:cNvContentPartPr/>
              <p14:nvPr/>
            </p14:nvContentPartPr>
            <p14:xfrm>
              <a:off x="2490322" y="6036963"/>
              <a:ext cx="4039920" cy="5893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480962" y="6027603"/>
                <a:ext cx="4060800" cy="61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121496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4</TotalTime>
  <Words>25</Words>
  <Application>Microsoft Office PowerPoint</Application>
  <PresentationFormat>On-screen Show (4:3)</PresentationFormat>
  <Paragraphs>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ewster Angle</vt:lpstr>
      <vt:lpstr>Surface Plasmon Polariton—Courtesy of wikipedia</vt:lpstr>
      <vt:lpstr>Elliptically Polarized Wave</vt:lpstr>
      <vt:lpstr>Tilted Ellipse</vt:lpstr>
      <vt:lpstr>Brewster Angle Effect—Courtesy of JA Kong</vt:lpstr>
      <vt:lpstr>Fabry Filter--Etal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47</cp:revision>
  <dcterms:created xsi:type="dcterms:W3CDTF">2018-08-30T17:22:35Z</dcterms:created>
  <dcterms:modified xsi:type="dcterms:W3CDTF">2018-11-01T20:14:33Z</dcterms:modified>
</cp:coreProperties>
</file>